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2CE1FE" w14:textId="7E3D051F" w:rsidR="00F242BE" w:rsidRDefault="00630834" w:rsidP="00334606">
      <w:pPr>
        <w:spacing w:after="0" w:line="240" w:lineRule="auto"/>
        <w:jc w:val="center"/>
        <w:rPr>
          <w:rFonts w:cs="Times New Roman"/>
          <w:b/>
          <w:szCs w:val="28"/>
        </w:rPr>
      </w:pPr>
      <w:bookmarkStart w:id="0" w:name="_GoBack"/>
      <w:bookmarkEnd w:id="0"/>
      <w:r>
        <w:rPr>
          <w:rFonts w:cs="Times New Roman"/>
          <w:b/>
          <w:szCs w:val="28"/>
        </w:rPr>
        <w:t>ОГЛАВЛЕНИЕ</w:t>
      </w:r>
    </w:p>
    <w:sdt>
      <w:sdtPr>
        <w:rPr>
          <w:rFonts w:asciiTheme="minorHAnsi" w:eastAsiaTheme="minorHAnsi" w:hAnsiTheme="minorHAnsi" w:cstheme="minorBidi"/>
          <w:bCs/>
          <w:color w:val="auto"/>
          <w:sz w:val="22"/>
          <w:szCs w:val="22"/>
          <w:lang w:eastAsia="en-US"/>
        </w:rPr>
        <w:id w:val="-368384718"/>
        <w:docPartObj>
          <w:docPartGallery w:val="Table of Contents"/>
          <w:docPartUnique/>
        </w:docPartObj>
      </w:sdtPr>
      <w:sdtEndPr>
        <w:rPr>
          <w:rFonts w:ascii="Times New Roman" w:eastAsiaTheme="minorEastAsia" w:hAnsi="Times New Roman" w:cs="Times New Roman"/>
          <w:b/>
          <w:sz w:val="28"/>
          <w:szCs w:val="28"/>
          <w:lang w:eastAsia="ru-RU"/>
        </w:rPr>
      </w:sdtEndPr>
      <w:sdtContent>
        <w:p w14:paraId="77E6C754" w14:textId="77777777" w:rsidR="00F242BE" w:rsidRPr="00A27123" w:rsidRDefault="00F242BE" w:rsidP="00A27123">
          <w:pPr>
            <w:pStyle w:val="a5"/>
            <w:spacing w:before="0" w:line="240" w:lineRule="auto"/>
            <w:jc w:val="left"/>
            <w:rPr>
              <w:rFonts w:ascii="Times New Roman" w:hAnsi="Times New Roman" w:cs="Times New Roman"/>
              <w:sz w:val="28"/>
              <w:szCs w:val="28"/>
            </w:rPr>
          </w:pPr>
        </w:p>
        <w:p w14:paraId="3653EB9F" w14:textId="65747223" w:rsidR="00687E48" w:rsidRPr="00184337" w:rsidRDefault="00F242BE">
          <w:pPr>
            <w:pStyle w:val="11"/>
            <w:rPr>
              <w:rFonts w:asciiTheme="minorHAnsi" w:hAnsiTheme="minorHAnsi" w:cstheme="minorBidi"/>
              <w:noProof/>
              <w:sz w:val="22"/>
              <w:szCs w:val="22"/>
            </w:rPr>
          </w:pPr>
          <w:r w:rsidRPr="00A27123">
            <w:fldChar w:fldCharType="begin"/>
          </w:r>
          <w:r w:rsidRPr="00A27123">
            <w:instrText xml:space="preserve"> TOC \o "1-3" \h \z \u </w:instrText>
          </w:r>
          <w:r w:rsidRPr="00A27123">
            <w:fldChar w:fldCharType="separate"/>
          </w:r>
          <w:hyperlink w:anchor="_Toc58855844" w:history="1">
            <w:r w:rsidR="00687E48" w:rsidRPr="00184337">
              <w:rPr>
                <w:rStyle w:val="a4"/>
                <w:rFonts w:eastAsia="Times New Roman"/>
                <w:noProof/>
              </w:rPr>
              <w:t>В</w:t>
            </w:r>
            <w:r w:rsidR="00184337" w:rsidRPr="00184337">
              <w:rPr>
                <w:rStyle w:val="a4"/>
                <w:rFonts w:eastAsia="Times New Roman"/>
                <w:noProof/>
              </w:rPr>
              <w:t>ведение</w:t>
            </w:r>
            <w:r w:rsidR="00687E48" w:rsidRPr="00184337">
              <w:rPr>
                <w:noProof/>
                <w:webHidden/>
              </w:rPr>
              <w:tab/>
            </w:r>
            <w:r w:rsidR="00687E48" w:rsidRPr="00184337">
              <w:rPr>
                <w:noProof/>
                <w:webHidden/>
              </w:rPr>
              <w:fldChar w:fldCharType="begin"/>
            </w:r>
            <w:r w:rsidR="00687E48" w:rsidRPr="00184337">
              <w:rPr>
                <w:noProof/>
                <w:webHidden/>
              </w:rPr>
              <w:instrText xml:space="preserve"> PAGEREF _Toc58855844 \h </w:instrText>
            </w:r>
            <w:r w:rsidR="00687E48" w:rsidRPr="00184337">
              <w:rPr>
                <w:noProof/>
                <w:webHidden/>
              </w:rPr>
            </w:r>
            <w:r w:rsidR="00687E48" w:rsidRPr="00184337">
              <w:rPr>
                <w:noProof/>
                <w:webHidden/>
              </w:rPr>
              <w:fldChar w:fldCharType="separate"/>
            </w:r>
            <w:r w:rsidR="00874D8D">
              <w:rPr>
                <w:noProof/>
                <w:webHidden/>
              </w:rPr>
              <w:t>4</w:t>
            </w:r>
            <w:r w:rsidR="00687E48" w:rsidRPr="00184337">
              <w:rPr>
                <w:noProof/>
                <w:webHidden/>
              </w:rPr>
              <w:fldChar w:fldCharType="end"/>
            </w:r>
          </w:hyperlink>
        </w:p>
        <w:p w14:paraId="4C8314C4" w14:textId="0F0AE609" w:rsidR="00687E48" w:rsidRPr="00184337" w:rsidRDefault="002C72F0">
          <w:pPr>
            <w:pStyle w:val="11"/>
            <w:rPr>
              <w:rFonts w:asciiTheme="minorHAnsi" w:hAnsiTheme="minorHAnsi" w:cstheme="minorBidi"/>
              <w:noProof/>
              <w:sz w:val="22"/>
              <w:szCs w:val="22"/>
            </w:rPr>
          </w:pPr>
          <w:hyperlink w:anchor="_Toc58855845" w:history="1">
            <w:r w:rsidR="00687E48" w:rsidRPr="00184337">
              <w:rPr>
                <w:rStyle w:val="a4"/>
                <w:rFonts w:eastAsia="Times New Roman"/>
                <w:noProof/>
              </w:rPr>
              <w:t>1 Т</w:t>
            </w:r>
            <w:r w:rsidR="00184337" w:rsidRPr="00184337">
              <w:rPr>
                <w:rStyle w:val="a4"/>
                <w:rFonts w:eastAsia="Times New Roman"/>
                <w:noProof/>
              </w:rPr>
              <w:t>еоретические основы однокритериальной и   многокритериальной оптимизации</w:t>
            </w:r>
            <w:r w:rsidR="00687E48" w:rsidRPr="00184337">
              <w:rPr>
                <w:noProof/>
                <w:webHidden/>
              </w:rPr>
              <w:tab/>
            </w:r>
            <w:r w:rsidR="00687E48" w:rsidRPr="00184337">
              <w:rPr>
                <w:noProof/>
                <w:webHidden/>
              </w:rPr>
              <w:fldChar w:fldCharType="begin"/>
            </w:r>
            <w:r w:rsidR="00687E48" w:rsidRPr="00184337">
              <w:rPr>
                <w:noProof/>
                <w:webHidden/>
              </w:rPr>
              <w:instrText xml:space="preserve"> PAGEREF _Toc58855845 \h </w:instrText>
            </w:r>
            <w:r w:rsidR="00687E48" w:rsidRPr="00184337">
              <w:rPr>
                <w:noProof/>
                <w:webHidden/>
              </w:rPr>
            </w:r>
            <w:r w:rsidR="00687E48" w:rsidRPr="00184337">
              <w:rPr>
                <w:noProof/>
                <w:webHidden/>
              </w:rPr>
              <w:fldChar w:fldCharType="separate"/>
            </w:r>
            <w:r w:rsidR="00874D8D">
              <w:rPr>
                <w:noProof/>
                <w:webHidden/>
              </w:rPr>
              <w:t>5</w:t>
            </w:r>
            <w:r w:rsidR="00687E48" w:rsidRPr="00184337">
              <w:rPr>
                <w:noProof/>
                <w:webHidden/>
              </w:rPr>
              <w:fldChar w:fldCharType="end"/>
            </w:r>
          </w:hyperlink>
        </w:p>
        <w:p w14:paraId="5BC09385" w14:textId="7D03450D" w:rsidR="00687E48" w:rsidRPr="00184337" w:rsidRDefault="002C72F0">
          <w:pPr>
            <w:pStyle w:val="21"/>
            <w:rPr>
              <w:rFonts w:asciiTheme="minorHAnsi" w:eastAsiaTheme="minorEastAsia" w:hAnsiTheme="minorHAnsi"/>
              <w:bCs/>
              <w:noProof/>
              <w:sz w:val="22"/>
              <w:lang w:eastAsia="ru-RU"/>
            </w:rPr>
          </w:pPr>
          <w:hyperlink w:anchor="_Toc58855846" w:history="1">
            <w:r w:rsidR="00687E48" w:rsidRPr="00184337">
              <w:rPr>
                <w:rStyle w:val="a4"/>
                <w:bCs/>
                <w:noProof/>
                <w:lang w:eastAsia="ru-RU"/>
              </w:rPr>
              <w:t>1.1 Основные понятия оптимизации проектных решений</w:t>
            </w:r>
            <w:r w:rsidR="00687E48" w:rsidRPr="00184337">
              <w:rPr>
                <w:bCs/>
                <w:noProof/>
                <w:webHidden/>
              </w:rPr>
              <w:tab/>
            </w:r>
            <w:r w:rsidR="00687E48" w:rsidRPr="00184337">
              <w:rPr>
                <w:bCs/>
                <w:noProof/>
                <w:webHidden/>
              </w:rPr>
              <w:fldChar w:fldCharType="begin"/>
            </w:r>
            <w:r w:rsidR="00687E48" w:rsidRPr="00184337">
              <w:rPr>
                <w:bCs/>
                <w:noProof/>
                <w:webHidden/>
              </w:rPr>
              <w:instrText xml:space="preserve"> PAGEREF _Toc58855846 \h </w:instrText>
            </w:r>
            <w:r w:rsidR="00687E48" w:rsidRPr="00184337">
              <w:rPr>
                <w:bCs/>
                <w:noProof/>
                <w:webHidden/>
              </w:rPr>
            </w:r>
            <w:r w:rsidR="00687E48" w:rsidRPr="00184337">
              <w:rPr>
                <w:bCs/>
                <w:noProof/>
                <w:webHidden/>
              </w:rPr>
              <w:fldChar w:fldCharType="separate"/>
            </w:r>
            <w:r w:rsidR="00874D8D">
              <w:rPr>
                <w:bCs/>
                <w:noProof/>
                <w:webHidden/>
              </w:rPr>
              <w:t>5</w:t>
            </w:r>
            <w:r w:rsidR="00687E48" w:rsidRPr="00184337">
              <w:rPr>
                <w:bCs/>
                <w:noProof/>
                <w:webHidden/>
              </w:rPr>
              <w:fldChar w:fldCharType="end"/>
            </w:r>
          </w:hyperlink>
        </w:p>
        <w:p w14:paraId="05E839E0" w14:textId="346E2873" w:rsidR="00687E48" w:rsidRPr="00184337" w:rsidRDefault="002C72F0">
          <w:pPr>
            <w:pStyle w:val="21"/>
            <w:rPr>
              <w:rFonts w:asciiTheme="minorHAnsi" w:eastAsiaTheme="minorEastAsia" w:hAnsiTheme="minorHAnsi"/>
              <w:bCs/>
              <w:noProof/>
              <w:sz w:val="22"/>
              <w:lang w:eastAsia="ru-RU"/>
            </w:rPr>
          </w:pPr>
          <w:hyperlink w:anchor="_Toc58855847" w:history="1">
            <w:r w:rsidR="00687E48" w:rsidRPr="00184337">
              <w:rPr>
                <w:rStyle w:val="a4"/>
                <w:rFonts w:cs="Times New Roman"/>
                <w:bCs/>
                <w:noProof/>
                <w:lang w:eastAsia="ru-RU"/>
              </w:rPr>
              <w:t>1.2 Классификации методов оптимизации</w:t>
            </w:r>
            <w:r w:rsidR="00687E48" w:rsidRPr="00184337">
              <w:rPr>
                <w:bCs/>
                <w:noProof/>
                <w:webHidden/>
              </w:rPr>
              <w:tab/>
            </w:r>
            <w:r w:rsidR="00687E48" w:rsidRPr="00184337">
              <w:rPr>
                <w:bCs/>
                <w:noProof/>
                <w:webHidden/>
              </w:rPr>
              <w:fldChar w:fldCharType="begin"/>
            </w:r>
            <w:r w:rsidR="00687E48" w:rsidRPr="00184337">
              <w:rPr>
                <w:bCs/>
                <w:noProof/>
                <w:webHidden/>
              </w:rPr>
              <w:instrText xml:space="preserve"> PAGEREF _Toc58855847 \h </w:instrText>
            </w:r>
            <w:r w:rsidR="00687E48" w:rsidRPr="00184337">
              <w:rPr>
                <w:bCs/>
                <w:noProof/>
                <w:webHidden/>
              </w:rPr>
            </w:r>
            <w:r w:rsidR="00687E48" w:rsidRPr="00184337">
              <w:rPr>
                <w:bCs/>
                <w:noProof/>
                <w:webHidden/>
              </w:rPr>
              <w:fldChar w:fldCharType="separate"/>
            </w:r>
            <w:r w:rsidR="00874D8D">
              <w:rPr>
                <w:bCs/>
                <w:noProof/>
                <w:webHidden/>
              </w:rPr>
              <w:t>6</w:t>
            </w:r>
            <w:r w:rsidR="00687E48" w:rsidRPr="00184337">
              <w:rPr>
                <w:bCs/>
                <w:noProof/>
                <w:webHidden/>
              </w:rPr>
              <w:fldChar w:fldCharType="end"/>
            </w:r>
          </w:hyperlink>
        </w:p>
        <w:p w14:paraId="3900F0B6" w14:textId="3F6F9384" w:rsidR="00687E48" w:rsidRPr="00184337" w:rsidRDefault="002C72F0">
          <w:pPr>
            <w:pStyle w:val="21"/>
            <w:rPr>
              <w:rFonts w:asciiTheme="minorHAnsi" w:eastAsiaTheme="minorEastAsia" w:hAnsiTheme="minorHAnsi"/>
              <w:bCs/>
              <w:noProof/>
              <w:sz w:val="22"/>
              <w:lang w:eastAsia="ru-RU"/>
            </w:rPr>
          </w:pPr>
          <w:hyperlink w:anchor="_Toc58855848" w:history="1">
            <w:r w:rsidR="00687E48" w:rsidRPr="00184337">
              <w:rPr>
                <w:rStyle w:val="a4"/>
                <w:rFonts w:cs="Times New Roman"/>
                <w:bCs/>
                <w:noProof/>
                <w:lang w:eastAsia="ru-RU"/>
              </w:rPr>
              <w:t xml:space="preserve">1.3 </w:t>
            </w:r>
            <w:r w:rsidR="00687E48" w:rsidRPr="00184337">
              <w:rPr>
                <w:rStyle w:val="a4"/>
                <w:bCs/>
                <w:noProof/>
              </w:rPr>
              <w:t>Однокритериальная оптимизация</w:t>
            </w:r>
            <w:r w:rsidR="00687E48" w:rsidRPr="00184337">
              <w:rPr>
                <w:bCs/>
                <w:noProof/>
                <w:webHidden/>
              </w:rPr>
              <w:tab/>
            </w:r>
            <w:r w:rsidR="00687E48" w:rsidRPr="00184337">
              <w:rPr>
                <w:bCs/>
                <w:noProof/>
                <w:webHidden/>
              </w:rPr>
              <w:fldChar w:fldCharType="begin"/>
            </w:r>
            <w:r w:rsidR="00687E48" w:rsidRPr="00184337">
              <w:rPr>
                <w:bCs/>
                <w:noProof/>
                <w:webHidden/>
              </w:rPr>
              <w:instrText xml:space="preserve"> PAGEREF _Toc58855848 \h </w:instrText>
            </w:r>
            <w:r w:rsidR="00687E48" w:rsidRPr="00184337">
              <w:rPr>
                <w:bCs/>
                <w:noProof/>
                <w:webHidden/>
              </w:rPr>
            </w:r>
            <w:r w:rsidR="00687E48" w:rsidRPr="00184337">
              <w:rPr>
                <w:bCs/>
                <w:noProof/>
                <w:webHidden/>
              </w:rPr>
              <w:fldChar w:fldCharType="separate"/>
            </w:r>
            <w:r w:rsidR="00874D8D">
              <w:rPr>
                <w:bCs/>
                <w:noProof/>
                <w:webHidden/>
              </w:rPr>
              <w:t>8</w:t>
            </w:r>
            <w:r w:rsidR="00687E48" w:rsidRPr="00184337">
              <w:rPr>
                <w:bCs/>
                <w:noProof/>
                <w:webHidden/>
              </w:rPr>
              <w:fldChar w:fldCharType="end"/>
            </w:r>
          </w:hyperlink>
        </w:p>
        <w:p w14:paraId="741F41A4" w14:textId="287EE753" w:rsidR="00687E48" w:rsidRPr="00184337" w:rsidRDefault="002C72F0">
          <w:pPr>
            <w:pStyle w:val="21"/>
            <w:rPr>
              <w:rFonts w:asciiTheme="minorHAnsi" w:eastAsiaTheme="minorEastAsia" w:hAnsiTheme="minorHAnsi"/>
              <w:bCs/>
              <w:noProof/>
              <w:sz w:val="22"/>
              <w:lang w:eastAsia="ru-RU"/>
            </w:rPr>
          </w:pPr>
          <w:hyperlink w:anchor="_Toc58855849" w:history="1">
            <w:r w:rsidR="00687E48" w:rsidRPr="00184337">
              <w:rPr>
                <w:rStyle w:val="a4"/>
                <w:rFonts w:cs="Times New Roman"/>
                <w:bCs/>
                <w:noProof/>
                <w:lang w:eastAsia="ru-RU"/>
              </w:rPr>
              <w:t xml:space="preserve">1.4 </w:t>
            </w:r>
            <w:r w:rsidR="00687E48" w:rsidRPr="00184337">
              <w:rPr>
                <w:rStyle w:val="a4"/>
                <w:bCs/>
                <w:noProof/>
              </w:rPr>
              <w:t>Многокритериальная оптимизация</w:t>
            </w:r>
            <w:r w:rsidR="00687E48" w:rsidRPr="00184337">
              <w:rPr>
                <w:bCs/>
                <w:noProof/>
                <w:webHidden/>
              </w:rPr>
              <w:tab/>
            </w:r>
            <w:r w:rsidR="00687E48" w:rsidRPr="00184337">
              <w:rPr>
                <w:bCs/>
                <w:noProof/>
                <w:webHidden/>
              </w:rPr>
              <w:fldChar w:fldCharType="begin"/>
            </w:r>
            <w:r w:rsidR="00687E48" w:rsidRPr="00184337">
              <w:rPr>
                <w:bCs/>
                <w:noProof/>
                <w:webHidden/>
              </w:rPr>
              <w:instrText xml:space="preserve"> PAGEREF _Toc58855849 \h </w:instrText>
            </w:r>
            <w:r w:rsidR="00687E48" w:rsidRPr="00184337">
              <w:rPr>
                <w:bCs/>
                <w:noProof/>
                <w:webHidden/>
              </w:rPr>
            </w:r>
            <w:r w:rsidR="00687E48" w:rsidRPr="00184337">
              <w:rPr>
                <w:bCs/>
                <w:noProof/>
                <w:webHidden/>
              </w:rPr>
              <w:fldChar w:fldCharType="separate"/>
            </w:r>
            <w:r w:rsidR="00874D8D">
              <w:rPr>
                <w:bCs/>
                <w:noProof/>
                <w:webHidden/>
              </w:rPr>
              <w:t>10</w:t>
            </w:r>
            <w:r w:rsidR="00687E48" w:rsidRPr="00184337">
              <w:rPr>
                <w:bCs/>
                <w:noProof/>
                <w:webHidden/>
              </w:rPr>
              <w:fldChar w:fldCharType="end"/>
            </w:r>
          </w:hyperlink>
        </w:p>
        <w:p w14:paraId="6E263460" w14:textId="04BAFBC0" w:rsidR="00687E48" w:rsidRPr="00184337" w:rsidRDefault="002C72F0">
          <w:pPr>
            <w:pStyle w:val="11"/>
            <w:rPr>
              <w:rFonts w:asciiTheme="minorHAnsi" w:hAnsiTheme="minorHAnsi" w:cstheme="minorBidi"/>
              <w:noProof/>
              <w:sz w:val="22"/>
              <w:szCs w:val="22"/>
            </w:rPr>
          </w:pPr>
          <w:hyperlink w:anchor="_Toc58855850" w:history="1">
            <w:r w:rsidR="00687E48" w:rsidRPr="00184337">
              <w:rPr>
                <w:rStyle w:val="a4"/>
                <w:noProof/>
              </w:rPr>
              <w:t>2 А</w:t>
            </w:r>
            <w:r w:rsidR="00184337" w:rsidRPr="00184337">
              <w:rPr>
                <w:rStyle w:val="a4"/>
                <w:noProof/>
              </w:rPr>
              <w:t>лгоритмический анализ задачи</w:t>
            </w:r>
            <w:r w:rsidR="00687E48" w:rsidRPr="00184337">
              <w:rPr>
                <w:noProof/>
                <w:webHidden/>
              </w:rPr>
              <w:tab/>
            </w:r>
            <w:r w:rsidR="00687E48" w:rsidRPr="00184337">
              <w:rPr>
                <w:noProof/>
                <w:webHidden/>
              </w:rPr>
              <w:fldChar w:fldCharType="begin"/>
            </w:r>
            <w:r w:rsidR="00687E48" w:rsidRPr="00184337">
              <w:rPr>
                <w:noProof/>
                <w:webHidden/>
              </w:rPr>
              <w:instrText xml:space="preserve"> PAGEREF _Toc58855850 \h </w:instrText>
            </w:r>
            <w:r w:rsidR="00687E48" w:rsidRPr="00184337">
              <w:rPr>
                <w:noProof/>
                <w:webHidden/>
              </w:rPr>
            </w:r>
            <w:r w:rsidR="00687E48" w:rsidRPr="00184337">
              <w:rPr>
                <w:noProof/>
                <w:webHidden/>
              </w:rPr>
              <w:fldChar w:fldCharType="separate"/>
            </w:r>
            <w:r w:rsidR="00874D8D">
              <w:rPr>
                <w:noProof/>
                <w:webHidden/>
              </w:rPr>
              <w:t>14</w:t>
            </w:r>
            <w:r w:rsidR="00687E48" w:rsidRPr="00184337">
              <w:rPr>
                <w:noProof/>
                <w:webHidden/>
              </w:rPr>
              <w:fldChar w:fldCharType="end"/>
            </w:r>
          </w:hyperlink>
        </w:p>
        <w:p w14:paraId="4AB43432" w14:textId="265D6036" w:rsidR="00687E48" w:rsidRPr="00184337" w:rsidRDefault="002C72F0">
          <w:pPr>
            <w:pStyle w:val="21"/>
            <w:rPr>
              <w:rFonts w:asciiTheme="minorHAnsi" w:eastAsiaTheme="minorEastAsia" w:hAnsiTheme="minorHAnsi"/>
              <w:bCs/>
              <w:noProof/>
              <w:sz w:val="22"/>
              <w:lang w:eastAsia="ru-RU"/>
            </w:rPr>
          </w:pPr>
          <w:hyperlink w:anchor="_Toc58855851" w:history="1">
            <w:r w:rsidR="00687E48" w:rsidRPr="00184337">
              <w:rPr>
                <w:rStyle w:val="a4"/>
                <w:bCs/>
                <w:noProof/>
                <w:lang w:eastAsia="ru-RU"/>
              </w:rPr>
              <w:t>2.1 Постановка задачи</w:t>
            </w:r>
            <w:r w:rsidR="00687E48" w:rsidRPr="00184337">
              <w:rPr>
                <w:bCs/>
                <w:noProof/>
                <w:webHidden/>
              </w:rPr>
              <w:tab/>
            </w:r>
            <w:r w:rsidR="00687E48" w:rsidRPr="00184337">
              <w:rPr>
                <w:bCs/>
                <w:noProof/>
                <w:webHidden/>
              </w:rPr>
              <w:fldChar w:fldCharType="begin"/>
            </w:r>
            <w:r w:rsidR="00687E48" w:rsidRPr="00184337">
              <w:rPr>
                <w:bCs/>
                <w:noProof/>
                <w:webHidden/>
              </w:rPr>
              <w:instrText xml:space="preserve"> PAGEREF _Toc58855851 \h </w:instrText>
            </w:r>
            <w:r w:rsidR="00687E48" w:rsidRPr="00184337">
              <w:rPr>
                <w:bCs/>
                <w:noProof/>
                <w:webHidden/>
              </w:rPr>
            </w:r>
            <w:r w:rsidR="00687E48" w:rsidRPr="00184337">
              <w:rPr>
                <w:bCs/>
                <w:noProof/>
                <w:webHidden/>
              </w:rPr>
              <w:fldChar w:fldCharType="separate"/>
            </w:r>
            <w:r w:rsidR="00874D8D">
              <w:rPr>
                <w:bCs/>
                <w:noProof/>
                <w:webHidden/>
              </w:rPr>
              <w:t>14</w:t>
            </w:r>
            <w:r w:rsidR="00687E48" w:rsidRPr="00184337">
              <w:rPr>
                <w:bCs/>
                <w:noProof/>
                <w:webHidden/>
              </w:rPr>
              <w:fldChar w:fldCharType="end"/>
            </w:r>
          </w:hyperlink>
        </w:p>
        <w:p w14:paraId="7E433C99" w14:textId="3BA7D313" w:rsidR="00687E48" w:rsidRPr="00184337" w:rsidRDefault="002C72F0">
          <w:pPr>
            <w:pStyle w:val="21"/>
            <w:rPr>
              <w:rFonts w:asciiTheme="minorHAnsi" w:eastAsiaTheme="minorEastAsia" w:hAnsiTheme="minorHAnsi"/>
              <w:bCs/>
              <w:noProof/>
              <w:sz w:val="22"/>
              <w:lang w:eastAsia="ru-RU"/>
            </w:rPr>
          </w:pPr>
          <w:hyperlink w:anchor="_Toc58855852" w:history="1">
            <w:r w:rsidR="00687E48" w:rsidRPr="00184337">
              <w:rPr>
                <w:rStyle w:val="a4"/>
                <w:bCs/>
                <w:noProof/>
                <w:lang w:eastAsia="ru-RU"/>
              </w:rPr>
              <w:t>2.2 Описание алгоритмов решения задач</w:t>
            </w:r>
            <w:r w:rsidR="00687E48" w:rsidRPr="00184337">
              <w:rPr>
                <w:bCs/>
                <w:noProof/>
                <w:webHidden/>
              </w:rPr>
              <w:tab/>
            </w:r>
            <w:r w:rsidR="00687E48" w:rsidRPr="00184337">
              <w:rPr>
                <w:bCs/>
                <w:noProof/>
                <w:webHidden/>
              </w:rPr>
              <w:fldChar w:fldCharType="begin"/>
            </w:r>
            <w:r w:rsidR="00687E48" w:rsidRPr="00184337">
              <w:rPr>
                <w:bCs/>
                <w:noProof/>
                <w:webHidden/>
              </w:rPr>
              <w:instrText xml:space="preserve"> PAGEREF _Toc58855852 \h </w:instrText>
            </w:r>
            <w:r w:rsidR="00687E48" w:rsidRPr="00184337">
              <w:rPr>
                <w:bCs/>
                <w:noProof/>
                <w:webHidden/>
              </w:rPr>
            </w:r>
            <w:r w:rsidR="00687E48" w:rsidRPr="00184337">
              <w:rPr>
                <w:bCs/>
                <w:noProof/>
                <w:webHidden/>
              </w:rPr>
              <w:fldChar w:fldCharType="separate"/>
            </w:r>
            <w:r w:rsidR="00874D8D">
              <w:rPr>
                <w:bCs/>
                <w:noProof/>
                <w:webHidden/>
              </w:rPr>
              <w:t>15</w:t>
            </w:r>
            <w:r w:rsidR="00687E48" w:rsidRPr="00184337">
              <w:rPr>
                <w:bCs/>
                <w:noProof/>
                <w:webHidden/>
              </w:rPr>
              <w:fldChar w:fldCharType="end"/>
            </w:r>
          </w:hyperlink>
        </w:p>
        <w:p w14:paraId="7478C2FF" w14:textId="6E16E83A" w:rsidR="00687E48" w:rsidRPr="00184337" w:rsidRDefault="002C72F0">
          <w:pPr>
            <w:pStyle w:val="11"/>
            <w:rPr>
              <w:rFonts w:asciiTheme="minorHAnsi" w:hAnsiTheme="minorHAnsi" w:cstheme="minorBidi"/>
              <w:noProof/>
              <w:sz w:val="22"/>
              <w:szCs w:val="22"/>
            </w:rPr>
          </w:pPr>
          <w:hyperlink w:anchor="_Toc58855853" w:history="1">
            <w:r w:rsidR="00687E48" w:rsidRPr="00184337">
              <w:rPr>
                <w:rStyle w:val="a4"/>
                <w:noProof/>
              </w:rPr>
              <w:t>3 П</w:t>
            </w:r>
            <w:r w:rsidR="00184337" w:rsidRPr="00184337">
              <w:rPr>
                <w:rStyle w:val="a4"/>
                <w:noProof/>
              </w:rPr>
              <w:t>рограммная реализация задачи</w:t>
            </w:r>
            <w:r w:rsidR="00687E48" w:rsidRPr="00184337">
              <w:rPr>
                <w:noProof/>
                <w:webHidden/>
              </w:rPr>
              <w:tab/>
            </w:r>
            <w:r w:rsidR="00687E48" w:rsidRPr="00184337">
              <w:rPr>
                <w:noProof/>
                <w:webHidden/>
              </w:rPr>
              <w:fldChar w:fldCharType="begin"/>
            </w:r>
            <w:r w:rsidR="00687E48" w:rsidRPr="00184337">
              <w:rPr>
                <w:noProof/>
                <w:webHidden/>
              </w:rPr>
              <w:instrText xml:space="preserve"> PAGEREF _Toc58855853 \h </w:instrText>
            </w:r>
            <w:r w:rsidR="00687E48" w:rsidRPr="00184337">
              <w:rPr>
                <w:noProof/>
                <w:webHidden/>
              </w:rPr>
            </w:r>
            <w:r w:rsidR="00687E48" w:rsidRPr="00184337">
              <w:rPr>
                <w:noProof/>
                <w:webHidden/>
              </w:rPr>
              <w:fldChar w:fldCharType="separate"/>
            </w:r>
            <w:r w:rsidR="00874D8D">
              <w:rPr>
                <w:noProof/>
                <w:webHidden/>
              </w:rPr>
              <w:t>23</w:t>
            </w:r>
            <w:r w:rsidR="00687E48" w:rsidRPr="00184337">
              <w:rPr>
                <w:noProof/>
                <w:webHidden/>
              </w:rPr>
              <w:fldChar w:fldCharType="end"/>
            </w:r>
          </w:hyperlink>
        </w:p>
        <w:p w14:paraId="57DDB5EF" w14:textId="1BF5BF02" w:rsidR="00687E48" w:rsidRPr="00184337" w:rsidRDefault="002C72F0">
          <w:pPr>
            <w:pStyle w:val="21"/>
            <w:rPr>
              <w:rFonts w:asciiTheme="minorHAnsi" w:eastAsiaTheme="minorEastAsia" w:hAnsiTheme="minorHAnsi"/>
              <w:bCs/>
              <w:noProof/>
              <w:sz w:val="22"/>
              <w:lang w:eastAsia="ru-RU"/>
            </w:rPr>
          </w:pPr>
          <w:hyperlink w:anchor="_Toc58855854" w:history="1">
            <w:r w:rsidR="00687E48" w:rsidRPr="00184337">
              <w:rPr>
                <w:rStyle w:val="a4"/>
                <w:rFonts w:cs="Times New Roman"/>
                <w:bCs/>
                <w:noProof/>
                <w:lang w:eastAsia="ru-RU"/>
              </w:rPr>
              <w:t>3.1 Интерфейс приложения для однокритериальной оптимизации</w:t>
            </w:r>
            <w:r w:rsidR="00687E48" w:rsidRPr="00184337">
              <w:rPr>
                <w:bCs/>
                <w:noProof/>
                <w:webHidden/>
              </w:rPr>
              <w:tab/>
            </w:r>
            <w:r w:rsidR="00687E48" w:rsidRPr="00184337">
              <w:rPr>
                <w:bCs/>
                <w:noProof/>
                <w:webHidden/>
              </w:rPr>
              <w:fldChar w:fldCharType="begin"/>
            </w:r>
            <w:r w:rsidR="00687E48" w:rsidRPr="00184337">
              <w:rPr>
                <w:bCs/>
                <w:noProof/>
                <w:webHidden/>
              </w:rPr>
              <w:instrText xml:space="preserve"> PAGEREF _Toc58855854 \h </w:instrText>
            </w:r>
            <w:r w:rsidR="00687E48" w:rsidRPr="00184337">
              <w:rPr>
                <w:bCs/>
                <w:noProof/>
                <w:webHidden/>
              </w:rPr>
            </w:r>
            <w:r w:rsidR="00687E48" w:rsidRPr="00184337">
              <w:rPr>
                <w:bCs/>
                <w:noProof/>
                <w:webHidden/>
              </w:rPr>
              <w:fldChar w:fldCharType="separate"/>
            </w:r>
            <w:r w:rsidR="00874D8D">
              <w:rPr>
                <w:bCs/>
                <w:noProof/>
                <w:webHidden/>
              </w:rPr>
              <w:t>23</w:t>
            </w:r>
            <w:r w:rsidR="00687E48" w:rsidRPr="00184337">
              <w:rPr>
                <w:bCs/>
                <w:noProof/>
                <w:webHidden/>
              </w:rPr>
              <w:fldChar w:fldCharType="end"/>
            </w:r>
          </w:hyperlink>
        </w:p>
        <w:p w14:paraId="6F99710E" w14:textId="3F0B9BD7" w:rsidR="00687E48" w:rsidRPr="00184337" w:rsidRDefault="002C72F0">
          <w:pPr>
            <w:pStyle w:val="21"/>
            <w:rPr>
              <w:rFonts w:asciiTheme="minorHAnsi" w:eastAsiaTheme="minorEastAsia" w:hAnsiTheme="minorHAnsi"/>
              <w:bCs/>
              <w:noProof/>
              <w:sz w:val="22"/>
              <w:lang w:eastAsia="ru-RU"/>
            </w:rPr>
          </w:pPr>
          <w:hyperlink w:anchor="_Toc58855855" w:history="1">
            <w:r w:rsidR="00687E48" w:rsidRPr="00184337">
              <w:rPr>
                <w:rStyle w:val="a4"/>
                <w:rFonts w:cs="Times New Roman"/>
                <w:bCs/>
                <w:noProof/>
                <w:lang w:eastAsia="ru-RU"/>
              </w:rPr>
              <w:t>3.2 Интерфейс приложения для многокритериальной оптимизации</w:t>
            </w:r>
            <w:r w:rsidR="00687E48" w:rsidRPr="00184337">
              <w:rPr>
                <w:bCs/>
                <w:noProof/>
                <w:webHidden/>
              </w:rPr>
              <w:tab/>
            </w:r>
            <w:r w:rsidR="00687E48" w:rsidRPr="00184337">
              <w:rPr>
                <w:bCs/>
                <w:noProof/>
                <w:webHidden/>
              </w:rPr>
              <w:fldChar w:fldCharType="begin"/>
            </w:r>
            <w:r w:rsidR="00687E48" w:rsidRPr="00184337">
              <w:rPr>
                <w:bCs/>
                <w:noProof/>
                <w:webHidden/>
              </w:rPr>
              <w:instrText xml:space="preserve"> PAGEREF _Toc58855855 \h </w:instrText>
            </w:r>
            <w:r w:rsidR="00687E48" w:rsidRPr="00184337">
              <w:rPr>
                <w:bCs/>
                <w:noProof/>
                <w:webHidden/>
              </w:rPr>
            </w:r>
            <w:r w:rsidR="00687E48" w:rsidRPr="00184337">
              <w:rPr>
                <w:bCs/>
                <w:noProof/>
                <w:webHidden/>
              </w:rPr>
              <w:fldChar w:fldCharType="separate"/>
            </w:r>
            <w:r w:rsidR="00874D8D">
              <w:rPr>
                <w:bCs/>
                <w:noProof/>
                <w:webHidden/>
              </w:rPr>
              <w:t>25</w:t>
            </w:r>
            <w:r w:rsidR="00687E48" w:rsidRPr="00184337">
              <w:rPr>
                <w:bCs/>
                <w:noProof/>
                <w:webHidden/>
              </w:rPr>
              <w:fldChar w:fldCharType="end"/>
            </w:r>
          </w:hyperlink>
        </w:p>
        <w:p w14:paraId="6C93211E" w14:textId="60D8BEA3" w:rsidR="00687E48" w:rsidRPr="00184337" w:rsidRDefault="002C72F0">
          <w:pPr>
            <w:pStyle w:val="21"/>
            <w:rPr>
              <w:rFonts w:asciiTheme="minorHAnsi" w:eastAsiaTheme="minorEastAsia" w:hAnsiTheme="minorHAnsi"/>
              <w:bCs/>
              <w:noProof/>
              <w:sz w:val="22"/>
              <w:lang w:eastAsia="ru-RU"/>
            </w:rPr>
          </w:pPr>
          <w:hyperlink w:anchor="_Toc58855856" w:history="1">
            <w:r w:rsidR="00687E48" w:rsidRPr="00184337">
              <w:rPr>
                <w:rStyle w:val="a4"/>
                <w:rFonts w:cs="Times New Roman"/>
                <w:bCs/>
                <w:noProof/>
                <w:lang w:eastAsia="ru-RU"/>
              </w:rPr>
              <w:t>3.3 Результат верификации приложения</w:t>
            </w:r>
            <w:r w:rsidR="00687E48" w:rsidRPr="00184337">
              <w:rPr>
                <w:bCs/>
                <w:noProof/>
                <w:webHidden/>
              </w:rPr>
              <w:tab/>
            </w:r>
            <w:r w:rsidR="00687E48" w:rsidRPr="00184337">
              <w:rPr>
                <w:bCs/>
                <w:noProof/>
                <w:webHidden/>
              </w:rPr>
              <w:fldChar w:fldCharType="begin"/>
            </w:r>
            <w:r w:rsidR="00687E48" w:rsidRPr="00184337">
              <w:rPr>
                <w:bCs/>
                <w:noProof/>
                <w:webHidden/>
              </w:rPr>
              <w:instrText xml:space="preserve"> PAGEREF _Toc58855856 \h </w:instrText>
            </w:r>
            <w:r w:rsidR="00687E48" w:rsidRPr="00184337">
              <w:rPr>
                <w:bCs/>
                <w:noProof/>
                <w:webHidden/>
              </w:rPr>
            </w:r>
            <w:r w:rsidR="00687E48" w:rsidRPr="00184337">
              <w:rPr>
                <w:bCs/>
                <w:noProof/>
                <w:webHidden/>
              </w:rPr>
              <w:fldChar w:fldCharType="separate"/>
            </w:r>
            <w:r w:rsidR="00874D8D">
              <w:rPr>
                <w:bCs/>
                <w:noProof/>
                <w:webHidden/>
              </w:rPr>
              <w:t>28</w:t>
            </w:r>
            <w:r w:rsidR="00687E48" w:rsidRPr="00184337">
              <w:rPr>
                <w:bCs/>
                <w:noProof/>
                <w:webHidden/>
              </w:rPr>
              <w:fldChar w:fldCharType="end"/>
            </w:r>
          </w:hyperlink>
        </w:p>
        <w:p w14:paraId="636A5FA0" w14:textId="53824222" w:rsidR="00687E48" w:rsidRPr="00184337" w:rsidRDefault="002C72F0">
          <w:pPr>
            <w:pStyle w:val="11"/>
            <w:rPr>
              <w:rFonts w:asciiTheme="minorHAnsi" w:hAnsiTheme="minorHAnsi" w:cstheme="minorBidi"/>
              <w:noProof/>
              <w:sz w:val="22"/>
              <w:szCs w:val="22"/>
            </w:rPr>
          </w:pPr>
          <w:hyperlink w:anchor="_Toc58855857" w:history="1">
            <w:r w:rsidR="00687E48" w:rsidRPr="00184337">
              <w:rPr>
                <w:rStyle w:val="a4"/>
                <w:noProof/>
              </w:rPr>
              <w:t>З</w:t>
            </w:r>
            <w:r w:rsidR="00184337" w:rsidRPr="00184337">
              <w:rPr>
                <w:rStyle w:val="a4"/>
                <w:noProof/>
              </w:rPr>
              <w:t>аключение</w:t>
            </w:r>
            <w:r w:rsidR="00687E48" w:rsidRPr="00184337">
              <w:rPr>
                <w:noProof/>
                <w:webHidden/>
              </w:rPr>
              <w:tab/>
            </w:r>
            <w:r w:rsidR="00687E48" w:rsidRPr="00184337">
              <w:rPr>
                <w:noProof/>
                <w:webHidden/>
              </w:rPr>
              <w:fldChar w:fldCharType="begin"/>
            </w:r>
            <w:r w:rsidR="00687E48" w:rsidRPr="00184337">
              <w:rPr>
                <w:noProof/>
                <w:webHidden/>
              </w:rPr>
              <w:instrText xml:space="preserve"> PAGEREF _Toc58855857 \h </w:instrText>
            </w:r>
            <w:r w:rsidR="00687E48" w:rsidRPr="00184337">
              <w:rPr>
                <w:noProof/>
                <w:webHidden/>
              </w:rPr>
            </w:r>
            <w:r w:rsidR="00687E48" w:rsidRPr="00184337">
              <w:rPr>
                <w:noProof/>
                <w:webHidden/>
              </w:rPr>
              <w:fldChar w:fldCharType="separate"/>
            </w:r>
            <w:r w:rsidR="00874D8D">
              <w:rPr>
                <w:noProof/>
                <w:webHidden/>
              </w:rPr>
              <w:t>30</w:t>
            </w:r>
            <w:r w:rsidR="00687E48" w:rsidRPr="00184337">
              <w:rPr>
                <w:noProof/>
                <w:webHidden/>
              </w:rPr>
              <w:fldChar w:fldCharType="end"/>
            </w:r>
          </w:hyperlink>
        </w:p>
        <w:p w14:paraId="02E37457" w14:textId="14E0E156" w:rsidR="00687E48" w:rsidRPr="00184337" w:rsidRDefault="002C72F0">
          <w:pPr>
            <w:pStyle w:val="11"/>
            <w:rPr>
              <w:rFonts w:asciiTheme="minorHAnsi" w:hAnsiTheme="minorHAnsi" w:cstheme="minorBidi"/>
              <w:noProof/>
              <w:sz w:val="22"/>
              <w:szCs w:val="22"/>
            </w:rPr>
          </w:pPr>
          <w:hyperlink w:anchor="_Toc58855858" w:history="1">
            <w:r w:rsidR="00687E48" w:rsidRPr="00184337">
              <w:rPr>
                <w:rStyle w:val="a4"/>
                <w:noProof/>
              </w:rPr>
              <w:t>Список использованных источников</w:t>
            </w:r>
            <w:r w:rsidR="00687E48" w:rsidRPr="00184337">
              <w:rPr>
                <w:noProof/>
                <w:webHidden/>
              </w:rPr>
              <w:tab/>
            </w:r>
            <w:r w:rsidR="00687E48" w:rsidRPr="00184337">
              <w:rPr>
                <w:noProof/>
                <w:webHidden/>
              </w:rPr>
              <w:fldChar w:fldCharType="begin"/>
            </w:r>
            <w:r w:rsidR="00687E48" w:rsidRPr="00184337">
              <w:rPr>
                <w:noProof/>
                <w:webHidden/>
              </w:rPr>
              <w:instrText xml:space="preserve"> PAGEREF _Toc58855858 \h </w:instrText>
            </w:r>
            <w:r w:rsidR="00687E48" w:rsidRPr="00184337">
              <w:rPr>
                <w:noProof/>
                <w:webHidden/>
              </w:rPr>
            </w:r>
            <w:r w:rsidR="00687E48" w:rsidRPr="00184337">
              <w:rPr>
                <w:noProof/>
                <w:webHidden/>
              </w:rPr>
              <w:fldChar w:fldCharType="separate"/>
            </w:r>
            <w:r w:rsidR="00874D8D">
              <w:rPr>
                <w:noProof/>
                <w:webHidden/>
              </w:rPr>
              <w:t>31</w:t>
            </w:r>
            <w:r w:rsidR="00687E48" w:rsidRPr="00184337">
              <w:rPr>
                <w:noProof/>
                <w:webHidden/>
              </w:rPr>
              <w:fldChar w:fldCharType="end"/>
            </w:r>
          </w:hyperlink>
        </w:p>
        <w:p w14:paraId="6AF2E0B4" w14:textId="0C90270D" w:rsidR="00687E48" w:rsidRPr="00184337" w:rsidRDefault="002C72F0">
          <w:pPr>
            <w:pStyle w:val="11"/>
            <w:rPr>
              <w:rFonts w:asciiTheme="minorHAnsi" w:hAnsiTheme="minorHAnsi" w:cstheme="minorBidi"/>
              <w:noProof/>
              <w:sz w:val="22"/>
              <w:szCs w:val="22"/>
            </w:rPr>
          </w:pPr>
          <w:hyperlink w:anchor="_Toc58855859" w:history="1">
            <w:r w:rsidR="00687E48" w:rsidRPr="00184337">
              <w:rPr>
                <w:rStyle w:val="a4"/>
                <w:noProof/>
              </w:rPr>
              <w:t>П</w:t>
            </w:r>
            <w:r w:rsidR="00184337" w:rsidRPr="00184337">
              <w:rPr>
                <w:rStyle w:val="a4"/>
                <w:noProof/>
              </w:rPr>
              <w:t>риложение</w:t>
            </w:r>
            <w:r w:rsidR="00687E48" w:rsidRPr="00184337">
              <w:rPr>
                <w:rStyle w:val="a4"/>
                <w:noProof/>
              </w:rPr>
              <w:t xml:space="preserve"> А</w:t>
            </w:r>
            <w:r w:rsidR="00184337">
              <w:rPr>
                <w:rStyle w:val="a4"/>
                <w:noProof/>
              </w:rPr>
              <w:t xml:space="preserve"> Чертёж схемы алгоритма</w:t>
            </w:r>
            <w:r w:rsidR="00687E48" w:rsidRPr="00184337">
              <w:rPr>
                <w:noProof/>
                <w:webHidden/>
              </w:rPr>
              <w:tab/>
            </w:r>
            <w:r w:rsidR="00687E48" w:rsidRPr="00184337">
              <w:rPr>
                <w:noProof/>
                <w:webHidden/>
              </w:rPr>
              <w:fldChar w:fldCharType="begin"/>
            </w:r>
            <w:r w:rsidR="00687E48" w:rsidRPr="00184337">
              <w:rPr>
                <w:noProof/>
                <w:webHidden/>
              </w:rPr>
              <w:instrText xml:space="preserve"> PAGEREF _Toc58855859 \h </w:instrText>
            </w:r>
            <w:r w:rsidR="00687E48" w:rsidRPr="00184337">
              <w:rPr>
                <w:noProof/>
                <w:webHidden/>
              </w:rPr>
            </w:r>
            <w:r w:rsidR="00687E48" w:rsidRPr="00184337">
              <w:rPr>
                <w:noProof/>
                <w:webHidden/>
              </w:rPr>
              <w:fldChar w:fldCharType="separate"/>
            </w:r>
            <w:r w:rsidR="00874D8D">
              <w:rPr>
                <w:noProof/>
                <w:webHidden/>
              </w:rPr>
              <w:t>32</w:t>
            </w:r>
            <w:r w:rsidR="00687E48" w:rsidRPr="00184337">
              <w:rPr>
                <w:noProof/>
                <w:webHidden/>
              </w:rPr>
              <w:fldChar w:fldCharType="end"/>
            </w:r>
          </w:hyperlink>
        </w:p>
        <w:p w14:paraId="02A354F4" w14:textId="7D43F75F" w:rsidR="00687E48" w:rsidRDefault="002C72F0">
          <w:pPr>
            <w:pStyle w:val="11"/>
            <w:rPr>
              <w:rFonts w:asciiTheme="minorHAnsi" w:hAnsiTheme="minorHAnsi" w:cstheme="minorBidi"/>
              <w:bCs w:val="0"/>
              <w:noProof/>
              <w:sz w:val="22"/>
              <w:szCs w:val="22"/>
            </w:rPr>
          </w:pPr>
          <w:hyperlink w:anchor="_Toc58855860" w:history="1">
            <w:r w:rsidR="00687E48" w:rsidRPr="00184337">
              <w:rPr>
                <w:rStyle w:val="a4"/>
                <w:noProof/>
              </w:rPr>
              <w:t>П</w:t>
            </w:r>
            <w:r w:rsidR="00184337" w:rsidRPr="00184337">
              <w:rPr>
                <w:rStyle w:val="a4"/>
                <w:noProof/>
              </w:rPr>
              <w:t>риложение</w:t>
            </w:r>
            <w:r w:rsidR="00687E48" w:rsidRPr="00184337">
              <w:rPr>
                <w:rStyle w:val="a4"/>
                <w:noProof/>
              </w:rPr>
              <w:t xml:space="preserve"> Б</w:t>
            </w:r>
            <w:r w:rsidR="00184337">
              <w:rPr>
                <w:rStyle w:val="a4"/>
                <w:noProof/>
              </w:rPr>
              <w:t xml:space="preserve"> Текст программы</w:t>
            </w:r>
            <w:r w:rsidR="00687E48" w:rsidRPr="00184337">
              <w:rPr>
                <w:noProof/>
                <w:webHidden/>
              </w:rPr>
              <w:tab/>
            </w:r>
            <w:r w:rsidR="00687E48" w:rsidRPr="00184337">
              <w:rPr>
                <w:noProof/>
                <w:webHidden/>
              </w:rPr>
              <w:fldChar w:fldCharType="begin"/>
            </w:r>
            <w:r w:rsidR="00687E48" w:rsidRPr="00184337">
              <w:rPr>
                <w:noProof/>
                <w:webHidden/>
              </w:rPr>
              <w:instrText xml:space="preserve"> PAGEREF _Toc58855860 \h </w:instrText>
            </w:r>
            <w:r w:rsidR="00687E48" w:rsidRPr="00184337">
              <w:rPr>
                <w:noProof/>
                <w:webHidden/>
              </w:rPr>
            </w:r>
            <w:r w:rsidR="00687E48" w:rsidRPr="00184337">
              <w:rPr>
                <w:noProof/>
                <w:webHidden/>
              </w:rPr>
              <w:fldChar w:fldCharType="separate"/>
            </w:r>
            <w:r w:rsidR="00874D8D">
              <w:rPr>
                <w:noProof/>
                <w:webHidden/>
              </w:rPr>
              <w:t>33</w:t>
            </w:r>
            <w:r w:rsidR="00687E48" w:rsidRPr="00184337">
              <w:rPr>
                <w:noProof/>
                <w:webHidden/>
              </w:rPr>
              <w:fldChar w:fldCharType="end"/>
            </w:r>
          </w:hyperlink>
        </w:p>
        <w:p w14:paraId="63608238" w14:textId="4EFECCE9" w:rsidR="00E1275F" w:rsidRPr="003873AC" w:rsidRDefault="00F242BE" w:rsidP="0089533D">
          <w:pPr>
            <w:pStyle w:val="11"/>
            <w:rPr>
              <w:rFonts w:asciiTheme="minorHAnsi" w:hAnsiTheme="minorHAnsi" w:cstheme="minorBidi"/>
              <w:noProof/>
              <w:sz w:val="22"/>
              <w:szCs w:val="22"/>
            </w:rPr>
          </w:pPr>
          <w:r w:rsidRPr="00A27123">
            <w:fldChar w:fldCharType="end"/>
          </w:r>
        </w:p>
      </w:sdtContent>
    </w:sdt>
    <w:p w14:paraId="41C32A73" w14:textId="77777777" w:rsidR="003873AC" w:rsidRDefault="003873AC">
      <w:pPr>
        <w:jc w:val="left"/>
        <w:rPr>
          <w:rFonts w:eastAsia="Times New Roman" w:cs="Times New Roman"/>
          <w:b/>
          <w:color w:val="000000" w:themeColor="text1"/>
          <w:szCs w:val="24"/>
          <w:lang w:eastAsia="ru-RU"/>
        </w:rPr>
      </w:pPr>
      <w:r>
        <w:rPr>
          <w:rFonts w:eastAsia="Times New Roman" w:cs="Times New Roman"/>
          <w:b/>
          <w:color w:val="000000" w:themeColor="text1"/>
          <w:szCs w:val="24"/>
          <w:lang w:eastAsia="ru-RU"/>
        </w:rPr>
        <w:br w:type="page"/>
      </w:r>
    </w:p>
    <w:p w14:paraId="7BA9ABCC" w14:textId="4110EF8F" w:rsidR="00F242BE" w:rsidRPr="00E67DBA" w:rsidRDefault="00845CAD" w:rsidP="00334606">
      <w:pPr>
        <w:pStyle w:val="1"/>
        <w:spacing w:before="0" w:line="240" w:lineRule="auto"/>
        <w:jc w:val="center"/>
        <w:rPr>
          <w:rFonts w:ascii="Times New Roman" w:eastAsia="Times New Roman" w:hAnsi="Times New Roman" w:cs="Times New Roman"/>
          <w:b/>
          <w:color w:val="000000" w:themeColor="text1"/>
          <w:sz w:val="28"/>
          <w:szCs w:val="24"/>
          <w:lang w:eastAsia="ru-RU"/>
        </w:rPr>
      </w:pPr>
      <w:bookmarkStart w:id="1" w:name="_Toc58855844"/>
      <w:r w:rsidRPr="00E67DBA">
        <w:rPr>
          <w:rFonts w:ascii="Times New Roman" w:eastAsia="Times New Roman" w:hAnsi="Times New Roman" w:cs="Times New Roman"/>
          <w:b/>
          <w:color w:val="000000" w:themeColor="text1"/>
          <w:sz w:val="28"/>
          <w:szCs w:val="24"/>
          <w:lang w:eastAsia="ru-RU"/>
        </w:rPr>
        <w:lastRenderedPageBreak/>
        <w:t>ВВЕДЕНИЕ</w:t>
      </w:r>
      <w:bookmarkEnd w:id="1"/>
    </w:p>
    <w:p w14:paraId="1E88B945" w14:textId="77777777" w:rsidR="00CC77D5" w:rsidRDefault="00CC77D5" w:rsidP="0014759C">
      <w:pPr>
        <w:spacing w:after="0" w:line="240" w:lineRule="auto"/>
        <w:rPr>
          <w:rFonts w:eastAsia="Times New Roman" w:cs="Times New Roman"/>
          <w:szCs w:val="28"/>
          <w:lang w:eastAsia="ru-RU"/>
        </w:rPr>
      </w:pPr>
    </w:p>
    <w:p w14:paraId="1246FFFF" w14:textId="0DA5B902" w:rsidR="00D04076" w:rsidRPr="00D04076" w:rsidRDefault="00D04076" w:rsidP="00D04076">
      <w:pPr>
        <w:pStyle w:val="a0"/>
        <w:ind w:firstLine="708"/>
        <w:rPr>
          <w:lang w:eastAsia="ru-RU"/>
        </w:rPr>
      </w:pPr>
      <w:r w:rsidRPr="00D04076">
        <w:rPr>
          <w:lang w:eastAsia="ru-RU"/>
        </w:rPr>
        <w:t xml:space="preserve">В </w:t>
      </w:r>
      <w:r>
        <w:rPr>
          <w:lang w:eastAsia="ru-RU"/>
        </w:rPr>
        <w:t xml:space="preserve">разных </w:t>
      </w:r>
      <w:r w:rsidRPr="00D04076">
        <w:rPr>
          <w:lang w:eastAsia="ru-RU"/>
        </w:rPr>
        <w:t>ситуаци</w:t>
      </w:r>
      <w:r>
        <w:rPr>
          <w:lang w:eastAsia="ru-RU"/>
        </w:rPr>
        <w:t>ях</w:t>
      </w:r>
      <w:r w:rsidRPr="00D04076">
        <w:rPr>
          <w:lang w:eastAsia="ru-RU"/>
        </w:rPr>
        <w:t xml:space="preserve">, когда нужно выбирать «одно из двух зол», </w:t>
      </w:r>
      <w:r>
        <w:rPr>
          <w:lang w:eastAsia="ru-RU"/>
        </w:rPr>
        <w:t>прибывает практически ежедневно каждый из нас.</w:t>
      </w:r>
      <w:r w:rsidRPr="00D04076">
        <w:rPr>
          <w:lang w:eastAsia="ru-RU"/>
        </w:rPr>
        <w:t xml:space="preserve"> Хорошо, если ошибка в выборе варианта не доставляет особых хлопот, но есть области человеческой деятельности, в которых ошибка может стать очень проблем</w:t>
      </w:r>
      <w:r>
        <w:rPr>
          <w:lang w:eastAsia="ru-RU"/>
        </w:rPr>
        <w:t>атичной</w:t>
      </w:r>
      <w:r w:rsidRPr="00D04076">
        <w:rPr>
          <w:lang w:eastAsia="ru-RU"/>
        </w:rPr>
        <w:t xml:space="preserve">. </w:t>
      </w:r>
      <w:r>
        <w:rPr>
          <w:lang w:eastAsia="ru-RU"/>
        </w:rPr>
        <w:t>Из-за этих</w:t>
      </w:r>
      <w:r w:rsidRPr="00D04076">
        <w:rPr>
          <w:lang w:eastAsia="ru-RU"/>
        </w:rPr>
        <w:t xml:space="preserve"> обстоятельств возникла необходимость выделить процесс принятия оптимальных решений в отдельную область науки, которая занималась бы формализацией и систематизацией этого процесса.</w:t>
      </w:r>
    </w:p>
    <w:p w14:paraId="02A10206" w14:textId="77777777" w:rsidR="005E2709" w:rsidRDefault="00D04076" w:rsidP="005E2709">
      <w:pPr>
        <w:pStyle w:val="a0"/>
        <w:ind w:firstLine="708"/>
        <w:rPr>
          <w:lang w:eastAsia="ru-RU"/>
        </w:rPr>
      </w:pPr>
      <w:r w:rsidRPr="00D04076">
        <w:rPr>
          <w:lang w:eastAsia="ru-RU"/>
        </w:rPr>
        <w:t xml:space="preserve">Процессы принятия решений лежат в основе всей целевой человеческой деятельности. Это означает, что особое внимание необходимо уделять науке принятия оптимальных решений, тем самым увеличивая процент безошибочных вариантов. Важные решения принимают опытные люди, далекие от математики и особенно от ее новых методов, и поэтому часто больше боятся проиграть, чем </w:t>
      </w:r>
      <w:r>
        <w:rPr>
          <w:lang w:eastAsia="ru-RU"/>
        </w:rPr>
        <w:t>выиграть, используя</w:t>
      </w:r>
      <w:r w:rsidRPr="00D04076">
        <w:rPr>
          <w:lang w:eastAsia="ru-RU"/>
        </w:rPr>
        <w:t xml:space="preserve"> формализаци</w:t>
      </w:r>
      <w:r>
        <w:rPr>
          <w:lang w:eastAsia="ru-RU"/>
        </w:rPr>
        <w:t>ю</w:t>
      </w:r>
      <w:r w:rsidRPr="00D04076">
        <w:rPr>
          <w:lang w:eastAsia="ru-RU"/>
        </w:rPr>
        <w:t>.</w:t>
      </w:r>
    </w:p>
    <w:p w14:paraId="3FE18B82" w14:textId="3C2F1BFA" w:rsidR="005E2709" w:rsidRPr="005E2709" w:rsidRDefault="00D04076" w:rsidP="005E2709">
      <w:pPr>
        <w:pStyle w:val="a0"/>
        <w:ind w:firstLine="708"/>
        <w:rPr>
          <w:lang w:eastAsia="ru-RU"/>
        </w:rPr>
      </w:pPr>
      <w:r w:rsidRPr="00D04076">
        <w:rPr>
          <w:lang w:eastAsia="ru-RU"/>
        </w:rPr>
        <w:t>Момент</w:t>
      </w:r>
      <w:r w:rsidR="005E2709">
        <w:rPr>
          <w:lang w:eastAsia="ru-RU"/>
        </w:rPr>
        <w:t>ы</w:t>
      </w:r>
      <w:r w:rsidRPr="00D04076">
        <w:rPr>
          <w:lang w:eastAsia="ru-RU"/>
        </w:rPr>
        <w:t xml:space="preserve"> принятия правильн</w:t>
      </w:r>
      <w:r w:rsidR="005E2709">
        <w:rPr>
          <w:lang w:eastAsia="ru-RU"/>
        </w:rPr>
        <w:t>ых</w:t>
      </w:r>
      <w:r w:rsidRPr="00D04076">
        <w:rPr>
          <w:lang w:eastAsia="ru-RU"/>
        </w:rPr>
        <w:t xml:space="preserve"> решени</w:t>
      </w:r>
      <w:r w:rsidR="005E2709">
        <w:rPr>
          <w:lang w:eastAsia="ru-RU"/>
        </w:rPr>
        <w:t>й</w:t>
      </w:r>
      <w:r w:rsidRPr="00D04076">
        <w:rPr>
          <w:lang w:eastAsia="ru-RU"/>
        </w:rPr>
        <w:t>, которы</w:t>
      </w:r>
      <w:r w:rsidR="005E2709">
        <w:rPr>
          <w:lang w:eastAsia="ru-RU"/>
        </w:rPr>
        <w:t>е</w:t>
      </w:r>
      <w:r w:rsidRPr="00D04076">
        <w:rPr>
          <w:lang w:eastAsia="ru-RU"/>
        </w:rPr>
        <w:t xml:space="preserve"> можно сравнить с игрой в «Русскую рулетку», </w:t>
      </w:r>
      <w:r w:rsidR="005E2709">
        <w:rPr>
          <w:lang w:eastAsia="ru-RU"/>
        </w:rPr>
        <w:t xml:space="preserve">уже давно прошли </w:t>
      </w:r>
      <w:r w:rsidR="005E2709" w:rsidRPr="005E2709">
        <w:rPr>
          <w:lang w:eastAsia="ru-RU"/>
        </w:rPr>
        <w:t>[1]</w:t>
      </w:r>
      <w:r w:rsidRPr="00D04076">
        <w:rPr>
          <w:lang w:eastAsia="ru-RU"/>
        </w:rPr>
        <w:t>. Сегодня для разработки такого решения требуется научный подход, поскольку потери, связанные с ошибками, слишком велики.</w:t>
      </w:r>
    </w:p>
    <w:p w14:paraId="1DEACBF0" w14:textId="07512925" w:rsidR="00ED6DD4" w:rsidRDefault="005E2709" w:rsidP="005E2709">
      <w:pPr>
        <w:spacing w:after="0" w:line="240" w:lineRule="auto"/>
        <w:ind w:firstLine="709"/>
        <w:rPr>
          <w:rFonts w:eastAsia="Times New Roman" w:cs="Times New Roman"/>
          <w:szCs w:val="28"/>
          <w:lang w:eastAsia="ru-RU"/>
        </w:rPr>
      </w:pPr>
      <w:r w:rsidRPr="005E2709">
        <w:rPr>
          <w:rFonts w:eastAsia="Times New Roman" w:cs="Times New Roman"/>
          <w:szCs w:val="28"/>
          <w:lang w:eastAsia="ru-RU"/>
        </w:rPr>
        <w:t>Оптимальные решения позволяют достичь поставленной цели с минимальными материальными и трудовыми затратами. Поэтому в настоящее время большое внимание уделяется анализу и методам принятия оптимальных решений. Чтобы процент риска при принятии решения был максимально близок к нулю, нужно подходить к исследованию со всех возможных сторон. Необходимо создать модель для одновременной оптимизации решений по нескольким критериям, что усложняет задачу оптимизации, особенно если она проводится вручную: количество альтернатив может достигать очень большого значения.</w:t>
      </w:r>
      <w:r>
        <w:rPr>
          <w:rFonts w:eastAsia="Times New Roman" w:cs="Times New Roman"/>
          <w:szCs w:val="28"/>
          <w:lang w:eastAsia="ru-RU"/>
        </w:rPr>
        <w:t xml:space="preserve"> </w:t>
      </w:r>
      <w:r w:rsidRPr="005E2709">
        <w:rPr>
          <w:rFonts w:eastAsia="Times New Roman" w:cs="Times New Roman"/>
          <w:szCs w:val="28"/>
          <w:lang w:eastAsia="ru-RU"/>
        </w:rPr>
        <w:t>Следовательно, возникает необходимость в оптимизации процесса принятия решений, что</w:t>
      </w:r>
      <w:r>
        <w:rPr>
          <w:rFonts w:eastAsia="Times New Roman" w:cs="Times New Roman"/>
          <w:szCs w:val="28"/>
          <w:lang w:eastAsia="ru-RU"/>
        </w:rPr>
        <w:t xml:space="preserve"> может</w:t>
      </w:r>
      <w:r w:rsidRPr="005E2709">
        <w:rPr>
          <w:rFonts w:eastAsia="Times New Roman" w:cs="Times New Roman"/>
          <w:szCs w:val="28"/>
          <w:lang w:eastAsia="ru-RU"/>
        </w:rPr>
        <w:t xml:space="preserve"> сузит</w:t>
      </w:r>
      <w:r>
        <w:rPr>
          <w:rFonts w:eastAsia="Times New Roman" w:cs="Times New Roman"/>
          <w:szCs w:val="28"/>
          <w:lang w:eastAsia="ru-RU"/>
        </w:rPr>
        <w:t>ь</w:t>
      </w:r>
      <w:r w:rsidRPr="005E2709">
        <w:rPr>
          <w:rFonts w:eastAsia="Times New Roman" w:cs="Times New Roman"/>
          <w:szCs w:val="28"/>
          <w:lang w:eastAsia="ru-RU"/>
        </w:rPr>
        <w:t xml:space="preserve"> количество предлагаемых альтернатив и облегчит</w:t>
      </w:r>
      <w:r>
        <w:rPr>
          <w:rFonts w:eastAsia="Times New Roman" w:cs="Times New Roman"/>
          <w:szCs w:val="28"/>
          <w:lang w:eastAsia="ru-RU"/>
        </w:rPr>
        <w:t>ь</w:t>
      </w:r>
      <w:r w:rsidRPr="005E2709">
        <w:rPr>
          <w:rFonts w:eastAsia="Times New Roman" w:cs="Times New Roman"/>
          <w:szCs w:val="28"/>
          <w:lang w:eastAsia="ru-RU"/>
        </w:rPr>
        <w:t xml:space="preserve"> задачу выбора оптимальной альтернативы.</w:t>
      </w:r>
    </w:p>
    <w:p w14:paraId="0F57F0D4" w14:textId="669963C2" w:rsidR="0032120A" w:rsidRPr="0032120A" w:rsidRDefault="0032120A" w:rsidP="0032120A">
      <w:pPr>
        <w:pStyle w:val="a0"/>
        <w:ind w:firstLine="708"/>
        <w:rPr>
          <w:lang w:eastAsia="ru-RU"/>
        </w:rPr>
      </w:pPr>
      <w:r w:rsidRPr="0032120A">
        <w:rPr>
          <w:lang w:eastAsia="ru-RU"/>
        </w:rPr>
        <w:t>Оптимизация</w:t>
      </w:r>
      <w:r>
        <w:rPr>
          <w:lang w:eastAsia="ru-RU"/>
        </w:rPr>
        <w:t xml:space="preserve"> большого числа альтернатив по многим критериям </w:t>
      </w:r>
      <w:r w:rsidRPr="0032120A">
        <w:rPr>
          <w:lang w:eastAsia="ru-RU"/>
        </w:rPr>
        <w:t>–</w:t>
      </w:r>
      <w:r>
        <w:rPr>
          <w:lang w:eastAsia="ru-RU"/>
        </w:rPr>
        <w:t xml:space="preserve"> </w:t>
      </w:r>
      <w:r w:rsidRPr="0032120A">
        <w:rPr>
          <w:lang w:eastAsia="ru-RU"/>
        </w:rPr>
        <w:t xml:space="preserve">это достаточно трудоёмкий процесс, требующий </w:t>
      </w:r>
      <w:r>
        <w:rPr>
          <w:lang w:eastAsia="ru-RU"/>
        </w:rPr>
        <w:t>достаточных</w:t>
      </w:r>
      <w:r w:rsidRPr="0032120A">
        <w:rPr>
          <w:lang w:eastAsia="ru-RU"/>
        </w:rPr>
        <w:t xml:space="preserve"> вычислительных мощностей. </w:t>
      </w:r>
      <w:r>
        <w:rPr>
          <w:lang w:eastAsia="ru-RU"/>
        </w:rPr>
        <w:t>Так как к</w:t>
      </w:r>
      <w:r w:rsidRPr="0032120A">
        <w:rPr>
          <w:lang w:eastAsia="ru-RU"/>
        </w:rPr>
        <w:t>омпьютеры тесно вошли в нашу жизнь</w:t>
      </w:r>
      <w:r>
        <w:rPr>
          <w:lang w:eastAsia="ru-RU"/>
        </w:rPr>
        <w:t>, то логично предположить, что существуют алгоритмы, которые выполняют оптимизации различного рода автоматически на основании каких-либо экспертных оценок и, самое главное, делают это намного быстрее, чем если бы это делали люди без использования компьютеров.</w:t>
      </w:r>
    </w:p>
    <w:p w14:paraId="7F4970CC" w14:textId="0E7DB2CF" w:rsidR="000B6CE8" w:rsidRPr="008D4CF1" w:rsidRDefault="00ED6DD4" w:rsidP="00ED6DD4">
      <w:pPr>
        <w:pStyle w:val="a0"/>
        <w:rPr>
          <w:lang w:eastAsia="ru-RU"/>
        </w:rPr>
      </w:pPr>
      <w:r>
        <w:rPr>
          <w:lang w:eastAsia="ru-RU"/>
        </w:rPr>
        <w:br w:type="page"/>
      </w:r>
    </w:p>
    <w:p w14:paraId="524C6899" w14:textId="16A4C216" w:rsidR="0026334E" w:rsidRPr="00E1275F" w:rsidRDefault="00D7320F" w:rsidP="00166AB6">
      <w:pPr>
        <w:pStyle w:val="1"/>
        <w:spacing w:before="0" w:line="240" w:lineRule="auto"/>
        <w:ind w:left="936" w:hanging="227"/>
        <w:jc w:val="left"/>
        <w:rPr>
          <w:b/>
          <w:lang w:eastAsia="ru-RU"/>
        </w:rPr>
      </w:pPr>
      <w:bookmarkStart w:id="2" w:name="_Toc58855845"/>
      <w:r w:rsidRPr="00E67DBA">
        <w:rPr>
          <w:rFonts w:ascii="Times New Roman" w:eastAsia="Times New Roman" w:hAnsi="Times New Roman" w:cs="Times New Roman"/>
          <w:b/>
          <w:color w:val="000000" w:themeColor="text1"/>
          <w:sz w:val="28"/>
          <w:szCs w:val="24"/>
          <w:lang w:eastAsia="ru-RU"/>
        </w:rPr>
        <w:lastRenderedPageBreak/>
        <w:t>1</w:t>
      </w:r>
      <w:r w:rsidR="00166AB6">
        <w:rPr>
          <w:rFonts w:ascii="Times New Roman" w:eastAsia="Times New Roman" w:hAnsi="Times New Roman" w:cs="Times New Roman"/>
          <w:b/>
          <w:color w:val="000000" w:themeColor="text1"/>
          <w:sz w:val="28"/>
          <w:szCs w:val="24"/>
          <w:lang w:eastAsia="ru-RU"/>
        </w:rPr>
        <w:t> ТЕОРЕТИЧЕСКИЕ ОСНОВЫ ОДНОКРИТЕРИАЛЬНОЙ</w:t>
      </w:r>
      <w:r w:rsidR="00405282">
        <w:rPr>
          <w:rFonts w:ascii="Times New Roman" w:eastAsia="Times New Roman" w:hAnsi="Times New Roman" w:cs="Times New Roman"/>
          <w:b/>
          <w:color w:val="000000" w:themeColor="text1"/>
          <w:sz w:val="28"/>
          <w:szCs w:val="24"/>
          <w:lang w:eastAsia="ru-RU"/>
        </w:rPr>
        <w:t xml:space="preserve"> </w:t>
      </w:r>
      <w:r w:rsidR="00166AB6">
        <w:rPr>
          <w:rFonts w:ascii="Times New Roman" w:eastAsia="Times New Roman" w:hAnsi="Times New Roman" w:cs="Times New Roman"/>
          <w:b/>
          <w:color w:val="000000" w:themeColor="text1"/>
          <w:sz w:val="28"/>
          <w:szCs w:val="24"/>
          <w:lang w:eastAsia="ru-RU"/>
        </w:rPr>
        <w:t>И</w:t>
      </w:r>
      <w:r w:rsidR="00405282">
        <w:rPr>
          <w:rFonts w:ascii="Times New Roman" w:eastAsia="Times New Roman" w:hAnsi="Times New Roman" w:cs="Times New Roman"/>
          <w:b/>
          <w:color w:val="000000" w:themeColor="text1"/>
          <w:sz w:val="28"/>
          <w:szCs w:val="24"/>
          <w:lang w:eastAsia="ru-RU"/>
        </w:rPr>
        <w:t xml:space="preserve"> </w:t>
      </w:r>
      <w:r w:rsidR="00A827D8">
        <w:rPr>
          <w:rFonts w:ascii="Times New Roman" w:eastAsia="Times New Roman" w:hAnsi="Times New Roman" w:cs="Times New Roman"/>
          <w:b/>
          <w:color w:val="000000" w:themeColor="text1"/>
          <w:sz w:val="28"/>
          <w:szCs w:val="24"/>
          <w:lang w:eastAsia="ru-RU"/>
        </w:rPr>
        <w:t xml:space="preserve">  </w:t>
      </w:r>
      <w:r w:rsidR="00166AB6">
        <w:rPr>
          <w:rFonts w:ascii="Times New Roman" w:eastAsia="Times New Roman" w:hAnsi="Times New Roman" w:cs="Times New Roman"/>
          <w:b/>
          <w:color w:val="000000" w:themeColor="text1"/>
          <w:sz w:val="28"/>
          <w:szCs w:val="24"/>
          <w:lang w:eastAsia="ru-RU"/>
        </w:rPr>
        <w:t>МНОГОКРИТЕРИАЛЬНОЙ ОПТИМИЗАЦИИ</w:t>
      </w:r>
      <w:bookmarkEnd w:id="2"/>
    </w:p>
    <w:p w14:paraId="451CCEF8" w14:textId="0E0C41D9" w:rsidR="0026334E" w:rsidRDefault="0026334E" w:rsidP="00334606">
      <w:pPr>
        <w:spacing w:after="0" w:line="240" w:lineRule="auto"/>
        <w:ind w:right="-1"/>
        <w:rPr>
          <w:lang w:eastAsia="ru-RU"/>
        </w:rPr>
      </w:pPr>
    </w:p>
    <w:p w14:paraId="0746CD5F" w14:textId="4B50456C" w:rsidR="003112F8" w:rsidRDefault="003112F8" w:rsidP="00334606">
      <w:pPr>
        <w:pStyle w:val="2"/>
        <w:ind w:firstLine="709"/>
        <w:rPr>
          <w:b/>
          <w:lang w:eastAsia="ru-RU"/>
        </w:rPr>
      </w:pPr>
      <w:bookmarkStart w:id="3" w:name="_Toc58855846"/>
      <w:r w:rsidRPr="003112F8">
        <w:rPr>
          <w:b/>
          <w:lang w:eastAsia="ru-RU"/>
        </w:rPr>
        <w:t xml:space="preserve">1.1 </w:t>
      </w:r>
      <w:r w:rsidR="008A15D0">
        <w:rPr>
          <w:b/>
          <w:lang w:eastAsia="ru-RU"/>
        </w:rPr>
        <w:t>Основные понятия оптимизации проектных решений</w:t>
      </w:r>
      <w:bookmarkEnd w:id="3"/>
    </w:p>
    <w:p w14:paraId="32F4D0E5" w14:textId="74FEB94E" w:rsidR="00427EA0" w:rsidRDefault="00427EA0" w:rsidP="00334606">
      <w:pPr>
        <w:pStyle w:val="a0"/>
        <w:rPr>
          <w:lang w:eastAsia="ru-RU"/>
        </w:rPr>
      </w:pPr>
    </w:p>
    <w:p w14:paraId="1BC7EE87" w14:textId="4E865320" w:rsidR="005E2709" w:rsidRDefault="00427EA0" w:rsidP="008A15D0">
      <w:pPr>
        <w:pStyle w:val="a0"/>
        <w:rPr>
          <w:lang w:eastAsia="ru-RU"/>
        </w:rPr>
      </w:pPr>
      <w:r>
        <w:rPr>
          <w:lang w:eastAsia="ru-RU"/>
        </w:rPr>
        <w:tab/>
      </w:r>
      <w:r w:rsidR="005E2709" w:rsidRPr="005E2709">
        <w:rPr>
          <w:lang w:eastAsia="ru-RU"/>
        </w:rPr>
        <w:t>Термин «оптимизация» относится к процессу выбора наилучшего варианта из всех возможных. С точки зрения инженерных расч</w:t>
      </w:r>
      <w:r w:rsidR="005E2709">
        <w:rPr>
          <w:lang w:eastAsia="ru-RU"/>
        </w:rPr>
        <w:t>ё</w:t>
      </w:r>
      <w:r w:rsidR="005E2709" w:rsidRPr="005E2709">
        <w:rPr>
          <w:lang w:eastAsia="ru-RU"/>
        </w:rPr>
        <w:t>тов методы оптимизации позволяют выбрать лучший вариант конструкции, лучшее распределение ресурсов.</w:t>
      </w:r>
    </w:p>
    <w:p w14:paraId="6CACBF6B" w14:textId="0B873BDB" w:rsidR="005E2709" w:rsidRDefault="005E2709" w:rsidP="005E2709">
      <w:pPr>
        <w:pStyle w:val="a0"/>
        <w:ind w:firstLine="708"/>
        <w:rPr>
          <w:lang w:eastAsia="ru-RU"/>
        </w:rPr>
      </w:pPr>
      <w:r w:rsidRPr="005E2709">
        <w:rPr>
          <w:lang w:eastAsia="ru-RU"/>
        </w:rPr>
        <w:t>Оптимизация осуществляется с помощью алгоритмов математического программирования и может быть структурной, параметрической и структурно-параметрической. В процессе оптимизации конструкции оптимизируется структура объекта, в процессе параметрической оптимизации оптимизируются параметры элементов, составляющих структуру. Эти задачи решаются с использованием алгоритмов дискретного, непрерывного и дискретно-непрерывного математического программирования соответственно.</w:t>
      </w:r>
    </w:p>
    <w:p w14:paraId="2F98544C" w14:textId="77777777" w:rsidR="005E2709" w:rsidRDefault="005E2709" w:rsidP="008A15D0">
      <w:pPr>
        <w:pStyle w:val="a0"/>
        <w:ind w:firstLine="708"/>
        <w:rPr>
          <w:lang w:eastAsia="ru-RU"/>
        </w:rPr>
      </w:pPr>
      <w:r w:rsidRPr="005E2709">
        <w:rPr>
          <w:lang w:eastAsia="ru-RU"/>
        </w:rPr>
        <w:t>В зависимости от количества критериев, по которым оптимизируется объект, можно различать однокритериальную и многокритериальную оптимизацию.</w:t>
      </w:r>
    </w:p>
    <w:p w14:paraId="20412C2A" w14:textId="38E6C9A6" w:rsidR="005E2709" w:rsidRDefault="005E2709" w:rsidP="008A15D0">
      <w:pPr>
        <w:pStyle w:val="a0"/>
        <w:ind w:firstLine="708"/>
        <w:rPr>
          <w:lang w:eastAsia="ru-RU"/>
        </w:rPr>
      </w:pPr>
      <w:r w:rsidRPr="005E2709">
        <w:rPr>
          <w:lang w:eastAsia="ru-RU"/>
        </w:rPr>
        <w:t>По наличию ограничений в целевой функции и операционных параметрах различают оптимизацию без ограничений и при наличии ограничений. Таким образом, если при синтезе усилителя необходимо, чтобы коэффициент усиления был не меньше определенного значения, то говорят о наложении ограничения на соответствующий критерий. Если в этом случае необходимо использовать названия элементов, значения которых должны находиться в определенном диапазоне, то мы имеем дело с ограничениями на рабочие параметры.</w:t>
      </w:r>
    </w:p>
    <w:p w14:paraId="52B07D50" w14:textId="208C1ECE" w:rsidR="005E2709" w:rsidRDefault="005E2709" w:rsidP="008A15D0">
      <w:pPr>
        <w:pStyle w:val="a0"/>
        <w:ind w:firstLine="708"/>
        <w:rPr>
          <w:lang w:eastAsia="ru-RU"/>
        </w:rPr>
      </w:pPr>
      <w:r w:rsidRPr="005E2709">
        <w:rPr>
          <w:lang w:eastAsia="ru-RU"/>
        </w:rPr>
        <w:t>В случае параметрического синтеза с известной структурой объекта параметры элементов выбираются таким образом, чтобы минимизировать (максимизировать) целевую функцию.</w:t>
      </w:r>
    </w:p>
    <w:p w14:paraId="186CE536" w14:textId="2AFC733B" w:rsidR="005E2709" w:rsidRDefault="005E2709" w:rsidP="008A15D0">
      <w:pPr>
        <w:pStyle w:val="a0"/>
        <w:ind w:firstLine="708"/>
        <w:rPr>
          <w:lang w:eastAsia="ru-RU"/>
        </w:rPr>
      </w:pPr>
      <w:r w:rsidRPr="005E2709">
        <w:rPr>
          <w:lang w:eastAsia="ru-RU"/>
        </w:rPr>
        <w:t>Следует отметить, что существующие алгоритмы оптимизации обычно не гарантируют, что глобальный оптимум будет найден, но это не критично. Например, чтобы увеличить вероятность нахождения глобального оптимума, можно значительно увеличить количество итераций, использовать несколько алгоритмов и многократно выполнять соответствующие алгоритмы [2]. Современные передовые системы автоматизированного проектирования включают в себя модули для параметрического синтеза и оптимизации, которые, в свою очередь, очень помогают человеку в выборе решений.</w:t>
      </w:r>
    </w:p>
    <w:p w14:paraId="7A14DD2B" w14:textId="763633C4" w:rsidR="008A15D0" w:rsidRDefault="008A15D0" w:rsidP="008A15D0">
      <w:pPr>
        <w:pStyle w:val="a0"/>
        <w:ind w:firstLine="708"/>
        <w:rPr>
          <w:lang w:eastAsia="ru-RU"/>
        </w:rPr>
      </w:pPr>
      <w:r>
        <w:rPr>
          <w:lang w:eastAsia="ru-RU"/>
        </w:rPr>
        <w:t xml:space="preserve">Если помимо подбора параметров необходимо еще и определить структуру объекта, то мы будем уже иметь дело со структурно-параметрическим синтезом, который решается при помощи алгоритмов дискретно-непрерывного математического программирования. Если задача параметрической оптимизации сейчас решается практически для любых объектов, то развитие структурно-параметрической оптимизация сейчас находится лишь на начальной стадии развития. С теорией оптимизации тесно связаны математическое программирование, теория </w:t>
      </w:r>
      <w:r>
        <w:rPr>
          <w:lang w:eastAsia="ru-RU"/>
        </w:rPr>
        <w:lastRenderedPageBreak/>
        <w:t>исследования операций, теория принятия решений, динамическое программирование. Дальнейшее развитие теории и практики оптимизации является очень важным для развития науки и техники.</w:t>
      </w:r>
    </w:p>
    <w:p w14:paraId="2EBF04BD" w14:textId="77777777" w:rsidR="005E2709" w:rsidRDefault="005E2709" w:rsidP="008A15D0">
      <w:pPr>
        <w:pStyle w:val="a0"/>
        <w:ind w:firstLine="708"/>
        <w:rPr>
          <w:lang w:eastAsia="ru-RU"/>
        </w:rPr>
      </w:pPr>
      <w:r w:rsidRPr="005E2709">
        <w:rPr>
          <w:lang w:eastAsia="ru-RU"/>
        </w:rPr>
        <w:t>Выбор оптимального решения или сравнение двух альтернативных решений осуществляется с использованием некоторой зависимой величины (функции), которая определяется проектными параметрами. Это значение называется целевой функцией или критерием качества. В процессе решения задачи оптимизации необходимо найти такие значения проектных параметров, при которых целевая функция имеет максимум (или минимум). Таким образом, целевая функция является глобальным критерием оптимальности математических моделей, с помощью которых описываются инженерные задачи.</w:t>
      </w:r>
    </w:p>
    <w:p w14:paraId="3CFCBB7A" w14:textId="12CE9E98" w:rsidR="005E2709" w:rsidRDefault="005E2709" w:rsidP="005E2709">
      <w:pPr>
        <w:pStyle w:val="a0"/>
        <w:ind w:firstLine="708"/>
        <w:rPr>
          <w:lang w:eastAsia="ru-RU"/>
        </w:rPr>
      </w:pPr>
      <w:r>
        <w:rPr>
          <w:lang w:eastAsia="ru-RU"/>
        </w:rPr>
        <w:t xml:space="preserve">В случае конструктивного параметра, это функция переменной, а его график представляет собой определенную кривую на плоскости. Для двоих целевая функция </w:t>
      </w:r>
      <w:r w:rsidRPr="005E2709">
        <w:rPr>
          <w:lang w:eastAsia="ru-RU"/>
        </w:rPr>
        <w:t>–</w:t>
      </w:r>
      <w:r>
        <w:rPr>
          <w:lang w:eastAsia="ru-RU"/>
        </w:rPr>
        <w:t xml:space="preserve"> это функция двух переменных, а её график – это поверхность.</w:t>
      </w:r>
    </w:p>
    <w:p w14:paraId="1EF9440B" w14:textId="25C61691" w:rsidR="005E2709" w:rsidRDefault="005E2709" w:rsidP="005E2709">
      <w:pPr>
        <w:pStyle w:val="a0"/>
        <w:ind w:firstLine="708"/>
        <w:rPr>
          <w:lang w:eastAsia="ru-RU"/>
        </w:rPr>
      </w:pPr>
      <w:r>
        <w:rPr>
          <w:lang w:eastAsia="ru-RU"/>
        </w:rPr>
        <w:t>Следует отметить, что целевую функцию не всегда можно представить в виде формулы. Иногда он может принимать только отдельные значения, указываться в виде таблицы и т.д. Однако в каждом случае это должна быть уникальная функция параметров проекта.</w:t>
      </w:r>
    </w:p>
    <w:p w14:paraId="4DD5AE3B" w14:textId="77777777" w:rsidR="00DF5EA4" w:rsidRDefault="00DF5EA4" w:rsidP="00DF5EA4">
      <w:pPr>
        <w:pStyle w:val="a0"/>
        <w:ind w:firstLine="708"/>
        <w:rPr>
          <w:lang w:eastAsia="ru-RU"/>
        </w:rPr>
      </w:pPr>
      <w:r>
        <w:rPr>
          <w:lang w:eastAsia="ru-RU"/>
        </w:rPr>
        <w:t>Различают основные этапы решения задачи оптимизации:</w:t>
      </w:r>
    </w:p>
    <w:p w14:paraId="1989F510" w14:textId="4842C955" w:rsidR="00DF5EA4" w:rsidRDefault="00DF5EA4" w:rsidP="00DF5EA4">
      <w:pPr>
        <w:pStyle w:val="a0"/>
        <w:ind w:firstLine="708"/>
        <w:rPr>
          <w:lang w:eastAsia="ru-RU"/>
        </w:rPr>
      </w:pPr>
      <w:r>
        <w:rPr>
          <w:lang w:eastAsia="ru-RU"/>
        </w:rPr>
        <w:t>– постановка задачи. На этом этапе аналитик должен превратить слова клиента в четко сформулированную задачу;</w:t>
      </w:r>
    </w:p>
    <w:p w14:paraId="5C8B224E" w14:textId="411A38F6" w:rsidR="00DF5EA4" w:rsidRDefault="00DF5EA4" w:rsidP="00DF5EA4">
      <w:pPr>
        <w:pStyle w:val="a0"/>
        <w:ind w:firstLine="708"/>
        <w:rPr>
          <w:lang w:eastAsia="ru-RU"/>
        </w:rPr>
      </w:pPr>
      <w:r>
        <w:rPr>
          <w:lang w:eastAsia="ru-RU"/>
        </w:rPr>
        <w:t>– построить математическую модель задачи. Здесь чётко поставленная и сформулированная жизненно важная проблема формализуется математически;</w:t>
      </w:r>
    </w:p>
    <w:p w14:paraId="60AFECB7" w14:textId="38C56D2F" w:rsidR="00DF5EA4" w:rsidRDefault="00DF5EA4" w:rsidP="00DF5EA4">
      <w:pPr>
        <w:pStyle w:val="a0"/>
        <w:ind w:firstLine="708"/>
        <w:rPr>
          <w:lang w:eastAsia="ru-RU"/>
        </w:rPr>
      </w:pPr>
      <w:r>
        <w:rPr>
          <w:lang w:eastAsia="ru-RU"/>
        </w:rPr>
        <w:t>– решение математической модели задачи;</w:t>
      </w:r>
    </w:p>
    <w:p w14:paraId="78D8825D" w14:textId="17983305" w:rsidR="00DA4F9E" w:rsidRDefault="00DF5EA4" w:rsidP="00DF5EA4">
      <w:pPr>
        <w:pStyle w:val="a0"/>
        <w:ind w:firstLine="708"/>
        <w:rPr>
          <w:lang w:eastAsia="ru-RU"/>
        </w:rPr>
      </w:pPr>
      <w:r>
        <w:rPr>
          <w:lang w:eastAsia="ru-RU"/>
        </w:rPr>
        <w:t>– принимая решения. На этом этапе аналитик, основываясь на предыдущих шагах, должен принять лучшее решение. Принятие решений – это разновидность управленческой задачи.</w:t>
      </w:r>
    </w:p>
    <w:p w14:paraId="44E9FD24" w14:textId="77777777" w:rsidR="00DF5EA4" w:rsidRPr="00DA4F9E" w:rsidRDefault="00DF5EA4" w:rsidP="00DF5EA4">
      <w:pPr>
        <w:pStyle w:val="a0"/>
        <w:ind w:firstLine="708"/>
        <w:rPr>
          <w:lang w:eastAsia="ru-RU"/>
        </w:rPr>
      </w:pPr>
    </w:p>
    <w:p w14:paraId="2984D3AF" w14:textId="6EC653BA" w:rsidR="0026334E" w:rsidRDefault="000E65E0" w:rsidP="003D3C1C">
      <w:pPr>
        <w:pStyle w:val="2"/>
        <w:spacing w:before="0"/>
        <w:ind w:right="-1" w:firstLine="709"/>
        <w:rPr>
          <w:rFonts w:cs="Times New Roman"/>
          <w:b/>
          <w:szCs w:val="28"/>
          <w:lang w:eastAsia="ru-RU"/>
        </w:rPr>
      </w:pPr>
      <w:bookmarkStart w:id="4" w:name="_Toc58855847"/>
      <w:r w:rsidRPr="00A22BD0">
        <w:rPr>
          <w:rFonts w:cs="Times New Roman"/>
          <w:b/>
          <w:szCs w:val="28"/>
          <w:lang w:eastAsia="ru-RU"/>
        </w:rPr>
        <w:t>1.</w:t>
      </w:r>
      <w:r w:rsidR="003112F8">
        <w:rPr>
          <w:rFonts w:cs="Times New Roman"/>
          <w:b/>
          <w:szCs w:val="28"/>
          <w:lang w:eastAsia="ru-RU"/>
        </w:rPr>
        <w:t>2</w:t>
      </w:r>
      <w:r w:rsidRPr="00A22BD0">
        <w:rPr>
          <w:rFonts w:cs="Times New Roman"/>
          <w:b/>
          <w:szCs w:val="28"/>
          <w:lang w:eastAsia="ru-RU"/>
        </w:rPr>
        <w:t xml:space="preserve"> </w:t>
      </w:r>
      <w:r w:rsidR="00C724E0">
        <w:rPr>
          <w:rFonts w:cs="Times New Roman"/>
          <w:b/>
          <w:szCs w:val="28"/>
          <w:lang w:eastAsia="ru-RU"/>
        </w:rPr>
        <w:t>Классификации методов оптимизации</w:t>
      </w:r>
      <w:bookmarkEnd w:id="4"/>
    </w:p>
    <w:p w14:paraId="66FCDE48" w14:textId="0DE856F6" w:rsidR="00CC2337" w:rsidRDefault="00CC2337" w:rsidP="003D3C1C">
      <w:pPr>
        <w:pStyle w:val="a0"/>
        <w:rPr>
          <w:lang w:eastAsia="ru-RU"/>
        </w:rPr>
      </w:pPr>
    </w:p>
    <w:p w14:paraId="6B62EFD4" w14:textId="478A1E33" w:rsidR="00DF5EA4" w:rsidRDefault="00DF5EA4" w:rsidP="003D3C1C">
      <w:pPr>
        <w:spacing w:after="0" w:line="240" w:lineRule="auto"/>
        <w:ind w:right="1" w:firstLine="709"/>
      </w:pPr>
      <w:r w:rsidRPr="00DF5EA4">
        <w:t xml:space="preserve">Классификация </w:t>
      </w:r>
      <w:r>
        <w:t>–</w:t>
      </w:r>
      <w:r w:rsidRPr="00DF5EA4">
        <w:t xml:space="preserve"> это общенаучный метод систематизации знаний, направленный на упорядочение определенного набора изучаемых объектов из разных областей реальности, знаний и деятельности в систему подгрупп (классов), в которых эти объекты расположены на основе их сходства по определенным существенным свойствам.</w:t>
      </w:r>
    </w:p>
    <w:p w14:paraId="0B232712" w14:textId="77777777" w:rsidR="000F2379" w:rsidRDefault="00C724E0" w:rsidP="000F2379">
      <w:pPr>
        <w:spacing w:after="0" w:line="240" w:lineRule="auto"/>
        <w:ind w:right="1" w:firstLine="709"/>
      </w:pPr>
      <w:r w:rsidRPr="00DF5EA4">
        <w:t>Методы оптимизации классифицируют в соответствии с задачами оптимизации.</w:t>
      </w:r>
    </w:p>
    <w:p w14:paraId="06949F07" w14:textId="039E72C7" w:rsidR="00DF5EA4" w:rsidRPr="00DF5EA4" w:rsidRDefault="00DF5EA4" w:rsidP="000F2379">
      <w:pPr>
        <w:spacing w:after="0" w:line="240" w:lineRule="auto"/>
        <w:ind w:right="1" w:firstLine="709"/>
      </w:pPr>
      <w:r w:rsidRPr="00DF5EA4">
        <w:rPr>
          <w:lang w:eastAsia="ru-RU"/>
        </w:rPr>
        <w:t>Локальные методы сходятся в некотором локальном экстремуме целевой функции. В случае унимодальной целевой функции этот экстремум уникален и будет глобальным максимумом или минимумом</w:t>
      </w:r>
      <w:r w:rsidR="000F2379">
        <w:rPr>
          <w:lang w:eastAsia="ru-RU"/>
        </w:rPr>
        <w:t xml:space="preserve"> </w:t>
      </w:r>
      <w:r w:rsidR="000F2379" w:rsidRPr="000F2379">
        <w:rPr>
          <w:lang w:eastAsia="ru-RU"/>
        </w:rPr>
        <w:t>[3]</w:t>
      </w:r>
      <w:r w:rsidRPr="00DF5EA4">
        <w:rPr>
          <w:lang w:eastAsia="ru-RU"/>
        </w:rPr>
        <w:t xml:space="preserve">. Глобальные методы имеют дело с многоэкстремальными целевыми функциями. В глобальном поиске основная задача </w:t>
      </w:r>
      <w:r w:rsidR="000F2379" w:rsidRPr="000F2379">
        <w:rPr>
          <w:lang w:eastAsia="ru-RU"/>
        </w:rPr>
        <w:t>–</w:t>
      </w:r>
      <w:r w:rsidRPr="00DF5EA4">
        <w:rPr>
          <w:lang w:eastAsia="ru-RU"/>
        </w:rPr>
        <w:t xml:space="preserve"> выявить тенденции глобального поведения целевой функции.</w:t>
      </w:r>
    </w:p>
    <w:p w14:paraId="5AA10453" w14:textId="77777777" w:rsidR="00C724E0" w:rsidRPr="00C724E0" w:rsidRDefault="00C724E0" w:rsidP="003D3C1C">
      <w:pPr>
        <w:spacing w:after="0" w:line="240" w:lineRule="auto"/>
        <w:ind w:right="1" w:firstLine="709"/>
        <w:rPr>
          <w:rFonts w:eastAsia="Times New Roman" w:cs="Times New Roman"/>
          <w:color w:val="000000" w:themeColor="text1"/>
          <w:szCs w:val="28"/>
          <w:lang w:eastAsia="ru-RU"/>
        </w:rPr>
      </w:pPr>
      <w:r w:rsidRPr="00C724E0">
        <w:rPr>
          <w:rFonts w:eastAsia="Times New Roman" w:cs="Times New Roman"/>
          <w:color w:val="000000" w:themeColor="text1"/>
          <w:szCs w:val="28"/>
          <w:lang w:eastAsia="ru-RU"/>
        </w:rPr>
        <w:t xml:space="preserve">По критерию размерности допустимого множества, методы оптимизации делят на методы одномерной оптимизации и методы многомерной оптимизации. </w:t>
      </w:r>
      <w:r w:rsidRPr="00C724E0">
        <w:rPr>
          <w:rFonts w:eastAsia="Times New Roman" w:cs="Times New Roman"/>
          <w:color w:val="000000" w:themeColor="text1"/>
          <w:szCs w:val="28"/>
          <w:lang w:eastAsia="ru-RU"/>
        </w:rPr>
        <w:lastRenderedPageBreak/>
        <w:tab/>
        <w:t>По виду целевой функции и допустимого множества, задачи оптимизации и методы их решения можно разделить на следующие классы:</w:t>
      </w:r>
    </w:p>
    <w:p w14:paraId="6E2FDAD6" w14:textId="77777777" w:rsidR="00C724E0" w:rsidRPr="00C724E0" w:rsidRDefault="00C724E0" w:rsidP="003D3C1C">
      <w:pPr>
        <w:spacing w:after="0" w:line="240" w:lineRule="auto"/>
        <w:ind w:right="1" w:firstLine="709"/>
        <w:rPr>
          <w:rFonts w:eastAsia="Times New Roman" w:cs="Times New Roman"/>
          <w:color w:val="000000" w:themeColor="text1"/>
          <w:szCs w:val="28"/>
          <w:lang w:eastAsia="ru-RU"/>
        </w:rPr>
      </w:pPr>
      <w:r w:rsidRPr="00C724E0">
        <w:rPr>
          <w:rFonts w:eastAsia="Times New Roman" w:cs="Times New Roman"/>
          <w:color w:val="000000" w:themeColor="text1"/>
          <w:szCs w:val="28"/>
          <w:lang w:eastAsia="ru-RU"/>
        </w:rPr>
        <w:t>– задачи оптимизации, в которых целевая функция и ограничения являются линейными функциями, разрешаются так называемыми методами линейного программирования;</w:t>
      </w:r>
    </w:p>
    <w:p w14:paraId="3CEB3928" w14:textId="77777777" w:rsidR="00C724E0" w:rsidRPr="00C724E0" w:rsidRDefault="00C724E0" w:rsidP="003D3C1C">
      <w:pPr>
        <w:spacing w:after="0" w:line="240" w:lineRule="auto"/>
        <w:ind w:right="1" w:firstLine="709"/>
        <w:rPr>
          <w:rFonts w:eastAsia="Times New Roman" w:cs="Times New Roman"/>
          <w:color w:val="000000" w:themeColor="text1"/>
          <w:szCs w:val="28"/>
          <w:lang w:eastAsia="ru-RU"/>
        </w:rPr>
      </w:pPr>
      <w:r w:rsidRPr="00C724E0">
        <w:rPr>
          <w:rFonts w:eastAsia="Times New Roman" w:cs="Times New Roman"/>
          <w:color w:val="000000" w:themeColor="text1"/>
          <w:szCs w:val="28"/>
          <w:lang w:eastAsia="ru-RU"/>
        </w:rPr>
        <w:t xml:space="preserve">– задачи нелинейного программирования. В свою очередь из них выделяют две частные задачи. Если выпуклые функции, то такую задачу называют задачей выпуклого программирования. В противном случае имеем дело с задачей целочисленного (дискретного) программирования. </w:t>
      </w:r>
    </w:p>
    <w:p w14:paraId="26FC7F49" w14:textId="77777777" w:rsidR="00C724E0" w:rsidRPr="00C724E0" w:rsidRDefault="00C724E0" w:rsidP="003D3C1C">
      <w:pPr>
        <w:spacing w:after="0" w:line="240" w:lineRule="auto"/>
        <w:ind w:right="1" w:firstLine="709"/>
        <w:rPr>
          <w:rFonts w:eastAsia="Times New Roman" w:cs="Times New Roman"/>
          <w:color w:val="000000" w:themeColor="text1"/>
          <w:szCs w:val="28"/>
          <w:lang w:eastAsia="ru-RU"/>
        </w:rPr>
      </w:pPr>
      <w:r w:rsidRPr="00C724E0">
        <w:rPr>
          <w:rFonts w:eastAsia="Times New Roman" w:cs="Times New Roman"/>
          <w:color w:val="000000" w:themeColor="text1"/>
          <w:szCs w:val="28"/>
          <w:lang w:eastAsia="ru-RU"/>
        </w:rPr>
        <w:t xml:space="preserve">Практически все методы минимизации функции </w:t>
      </w:r>
      <w:r w:rsidRPr="00C724E0">
        <w:rPr>
          <w:rFonts w:eastAsia="Times New Roman" w:cs="Times New Roman"/>
          <w:i/>
          <w:color w:val="000000" w:themeColor="text1"/>
          <w:szCs w:val="28"/>
          <w:lang w:eastAsia="ru-RU"/>
        </w:rPr>
        <w:t>n</w:t>
      </w:r>
      <w:r w:rsidRPr="00C724E0">
        <w:rPr>
          <w:rFonts w:eastAsia="Times New Roman" w:cs="Times New Roman"/>
          <w:color w:val="000000" w:themeColor="text1"/>
          <w:szCs w:val="28"/>
          <w:lang w:eastAsia="ru-RU"/>
        </w:rPr>
        <w:t xml:space="preserve"> переменных основаны на многократном повторении следующих двух действий:</w:t>
      </w:r>
    </w:p>
    <w:p w14:paraId="3FABDF7F" w14:textId="77777777" w:rsidR="00C724E0" w:rsidRPr="00C724E0" w:rsidRDefault="00C724E0" w:rsidP="003D3C1C">
      <w:pPr>
        <w:spacing w:after="0" w:line="240" w:lineRule="auto"/>
        <w:ind w:right="1" w:firstLine="709"/>
        <w:rPr>
          <w:rFonts w:eastAsia="Times New Roman" w:cs="Times New Roman"/>
          <w:color w:val="000000" w:themeColor="text1"/>
          <w:szCs w:val="28"/>
          <w:lang w:eastAsia="ru-RU"/>
        </w:rPr>
      </w:pPr>
      <w:r w:rsidRPr="00C724E0">
        <w:rPr>
          <w:rFonts w:eastAsia="Times New Roman" w:cs="Times New Roman"/>
          <w:color w:val="000000" w:themeColor="text1"/>
          <w:szCs w:val="28"/>
          <w:lang w:eastAsia="ru-RU"/>
        </w:rPr>
        <w:t xml:space="preserve">– выбор в области параметров некоторого направления спуска; </w:t>
      </w:r>
    </w:p>
    <w:p w14:paraId="3FA9EC05" w14:textId="77777777" w:rsidR="00C724E0" w:rsidRPr="00C724E0" w:rsidRDefault="00C724E0" w:rsidP="003D3C1C">
      <w:pPr>
        <w:spacing w:after="0" w:line="240" w:lineRule="auto"/>
        <w:ind w:right="1" w:firstLine="709"/>
        <w:rPr>
          <w:rFonts w:eastAsia="Times New Roman" w:cs="Times New Roman"/>
          <w:color w:val="000000" w:themeColor="text1"/>
          <w:szCs w:val="28"/>
          <w:lang w:eastAsia="ru-RU"/>
        </w:rPr>
      </w:pPr>
      <w:r w:rsidRPr="00C724E0">
        <w:rPr>
          <w:rFonts w:eastAsia="Times New Roman" w:cs="Times New Roman"/>
          <w:color w:val="000000" w:themeColor="text1"/>
          <w:szCs w:val="28"/>
          <w:lang w:eastAsia="ru-RU"/>
        </w:rPr>
        <w:t xml:space="preserve">– спуск к минимуму вдоль выбранного направления. </w:t>
      </w:r>
    </w:p>
    <w:p w14:paraId="74D05055" w14:textId="77777777" w:rsidR="00C724E0" w:rsidRPr="00C724E0" w:rsidRDefault="00C724E0" w:rsidP="003D3C1C">
      <w:pPr>
        <w:spacing w:after="0" w:line="240" w:lineRule="auto"/>
        <w:ind w:right="1" w:firstLine="709"/>
        <w:rPr>
          <w:rFonts w:eastAsia="Times New Roman" w:cs="Times New Roman"/>
          <w:color w:val="000000" w:themeColor="text1"/>
          <w:szCs w:val="28"/>
          <w:lang w:eastAsia="ru-RU"/>
        </w:rPr>
      </w:pPr>
      <w:r w:rsidRPr="00C724E0">
        <w:rPr>
          <w:rFonts w:eastAsia="Times New Roman" w:cs="Times New Roman"/>
          <w:color w:val="000000" w:themeColor="text1"/>
          <w:szCs w:val="28"/>
          <w:lang w:eastAsia="ru-RU"/>
        </w:rPr>
        <w:t xml:space="preserve">Если единичный вектор выбранного направления в точке, то уравнение прямой, проходящей через эту точку в направлении, записывается в виде, где параметр </w:t>
      </w:r>
      <w:r w:rsidRPr="00C724E0">
        <w:rPr>
          <w:rFonts w:eastAsia="Times New Roman" w:cs="Times New Roman"/>
          <w:i/>
          <w:color w:val="000000" w:themeColor="text1"/>
          <w:szCs w:val="28"/>
          <w:lang w:eastAsia="ru-RU"/>
        </w:rPr>
        <w:t>z</w:t>
      </w:r>
      <w:r w:rsidRPr="00C724E0">
        <w:rPr>
          <w:rFonts w:eastAsia="Times New Roman" w:cs="Times New Roman"/>
          <w:color w:val="000000" w:themeColor="text1"/>
          <w:szCs w:val="28"/>
          <w:lang w:eastAsia="ru-RU"/>
        </w:rPr>
        <w:t xml:space="preserve">, соответствующий точкам на прямой (модуль </w:t>
      </w:r>
      <w:r w:rsidRPr="00C724E0">
        <w:rPr>
          <w:rFonts w:eastAsia="Times New Roman" w:cs="Times New Roman"/>
          <w:i/>
          <w:color w:val="000000" w:themeColor="text1"/>
          <w:szCs w:val="28"/>
          <w:lang w:eastAsia="ru-RU"/>
        </w:rPr>
        <w:t>z</w:t>
      </w:r>
      <w:r w:rsidRPr="00C724E0">
        <w:rPr>
          <w:rFonts w:eastAsia="Times New Roman" w:cs="Times New Roman"/>
          <w:color w:val="000000" w:themeColor="text1"/>
          <w:szCs w:val="28"/>
          <w:lang w:eastAsia="ru-RU"/>
        </w:rPr>
        <w:t xml:space="preserve"> есть расстояние от текущей точки). </w:t>
      </w:r>
    </w:p>
    <w:p w14:paraId="76A6C8E2" w14:textId="18A465A5" w:rsidR="00C724E0" w:rsidRPr="00C724E0" w:rsidRDefault="00C724E0" w:rsidP="003D3C1C">
      <w:pPr>
        <w:spacing w:after="0" w:line="240" w:lineRule="auto"/>
        <w:ind w:right="1" w:firstLine="709"/>
        <w:rPr>
          <w:rFonts w:eastAsia="Times New Roman" w:cs="Times New Roman"/>
          <w:color w:val="000000" w:themeColor="text1"/>
          <w:szCs w:val="28"/>
          <w:lang w:eastAsia="ru-RU"/>
        </w:rPr>
      </w:pPr>
      <w:r w:rsidRPr="00C724E0">
        <w:rPr>
          <w:rFonts w:eastAsia="Times New Roman" w:cs="Times New Roman"/>
          <w:color w:val="000000" w:themeColor="text1"/>
          <w:szCs w:val="28"/>
          <w:lang w:eastAsia="ru-RU"/>
        </w:rPr>
        <w:t xml:space="preserve">Значения функции вдоль этой прямой можно описать функцией одной переменной. Изменяя </w:t>
      </w:r>
      <w:r w:rsidR="00F76E88" w:rsidRPr="00F76E88">
        <w:rPr>
          <w:rFonts w:eastAsia="Times New Roman" w:cs="Times New Roman"/>
          <w:i/>
          <w:iCs/>
          <w:color w:val="000000" w:themeColor="text1"/>
          <w:szCs w:val="28"/>
          <w:lang w:val="en-US" w:eastAsia="ru-RU"/>
        </w:rPr>
        <w:t>z</w:t>
      </w:r>
      <w:r w:rsidRPr="00C724E0">
        <w:rPr>
          <w:rFonts w:eastAsia="Times New Roman" w:cs="Times New Roman"/>
          <w:color w:val="000000" w:themeColor="text1"/>
          <w:szCs w:val="28"/>
          <w:lang w:eastAsia="ru-RU"/>
        </w:rPr>
        <w:t xml:space="preserve"> производится движение вдоль этой прямой, находим точку, в которой функция имеет меньшее значение, чем в точке. Обычно производится нахождение минимума функции одной переменной. </w:t>
      </w:r>
    </w:p>
    <w:p w14:paraId="7775779D" w14:textId="77777777" w:rsidR="00C724E0" w:rsidRPr="00C724E0" w:rsidRDefault="00C724E0" w:rsidP="003D3C1C">
      <w:pPr>
        <w:spacing w:after="0" w:line="240" w:lineRule="auto"/>
        <w:ind w:right="1" w:firstLine="709"/>
        <w:rPr>
          <w:rFonts w:eastAsia="Times New Roman" w:cs="Times New Roman"/>
          <w:color w:val="000000" w:themeColor="text1"/>
          <w:szCs w:val="28"/>
          <w:lang w:eastAsia="ru-RU"/>
        </w:rPr>
      </w:pPr>
      <w:r w:rsidRPr="00C724E0">
        <w:rPr>
          <w:rFonts w:eastAsia="Times New Roman" w:cs="Times New Roman"/>
          <w:color w:val="000000" w:themeColor="text1"/>
          <w:szCs w:val="28"/>
          <w:lang w:eastAsia="ru-RU"/>
        </w:rPr>
        <w:t xml:space="preserve">Все многообразие методов минимизации функции </w:t>
      </w:r>
      <w:r w:rsidRPr="00C724E0">
        <w:rPr>
          <w:rFonts w:eastAsia="Times New Roman" w:cs="Times New Roman"/>
          <w:i/>
          <w:color w:val="000000" w:themeColor="text1"/>
          <w:szCs w:val="28"/>
          <w:lang w:eastAsia="ru-RU"/>
        </w:rPr>
        <w:t>n</w:t>
      </w:r>
      <w:r w:rsidRPr="00C724E0">
        <w:rPr>
          <w:rFonts w:eastAsia="Times New Roman" w:cs="Times New Roman"/>
          <w:color w:val="000000" w:themeColor="text1"/>
          <w:szCs w:val="28"/>
          <w:lang w:eastAsia="ru-RU"/>
        </w:rPr>
        <w:t xml:space="preserve"> переменных определяется множеством способов выбора направлений и методов спуска в выбранном направлении. </w:t>
      </w:r>
    </w:p>
    <w:p w14:paraId="707AC96E" w14:textId="12191204" w:rsidR="00C724E0" w:rsidRPr="00C724E0" w:rsidRDefault="00C724E0" w:rsidP="003D3C1C">
      <w:pPr>
        <w:spacing w:after="0" w:line="240" w:lineRule="auto"/>
        <w:ind w:right="1" w:firstLine="709"/>
        <w:rPr>
          <w:rFonts w:eastAsia="Times New Roman" w:cs="Times New Roman"/>
          <w:color w:val="000000" w:themeColor="text1"/>
          <w:szCs w:val="28"/>
          <w:lang w:eastAsia="ru-RU"/>
        </w:rPr>
      </w:pPr>
      <w:r w:rsidRPr="00C724E0">
        <w:rPr>
          <w:rFonts w:eastAsia="Times New Roman" w:cs="Times New Roman"/>
          <w:color w:val="000000" w:themeColor="text1"/>
          <w:szCs w:val="28"/>
          <w:lang w:eastAsia="ru-RU"/>
        </w:rPr>
        <w:t>Классификация методов многомерной оптимизации</w:t>
      </w:r>
      <w:r w:rsidR="00FB3251" w:rsidRPr="00D04076">
        <w:rPr>
          <w:rFonts w:eastAsia="Times New Roman" w:cs="Times New Roman"/>
          <w:color w:val="000000" w:themeColor="text1"/>
          <w:szCs w:val="28"/>
          <w:lang w:eastAsia="ru-RU"/>
        </w:rPr>
        <w:t xml:space="preserve"> [4]</w:t>
      </w:r>
      <w:r w:rsidRPr="00C724E0">
        <w:rPr>
          <w:rFonts w:eastAsia="Times New Roman" w:cs="Times New Roman"/>
          <w:color w:val="000000" w:themeColor="text1"/>
          <w:szCs w:val="28"/>
          <w:lang w:eastAsia="ru-RU"/>
        </w:rPr>
        <w:t>:</w:t>
      </w:r>
    </w:p>
    <w:p w14:paraId="318E637E" w14:textId="77777777" w:rsidR="00C724E0" w:rsidRPr="00C724E0" w:rsidRDefault="00C724E0" w:rsidP="003D3C1C">
      <w:pPr>
        <w:spacing w:after="0" w:line="240" w:lineRule="auto"/>
        <w:ind w:right="1" w:firstLine="709"/>
        <w:rPr>
          <w:rFonts w:eastAsia="Times New Roman" w:cs="Times New Roman"/>
          <w:color w:val="000000" w:themeColor="text1"/>
          <w:szCs w:val="28"/>
          <w:lang w:eastAsia="ru-RU"/>
        </w:rPr>
      </w:pPr>
      <w:r w:rsidRPr="00C724E0">
        <w:rPr>
          <w:rFonts w:eastAsia="Times New Roman" w:cs="Times New Roman"/>
          <w:color w:val="000000" w:themeColor="text1"/>
          <w:szCs w:val="28"/>
          <w:lang w:eastAsia="ru-RU"/>
        </w:rPr>
        <w:t>– методы нулевого порядка, где при выборе направления спуска требуют вычисления только значений функции;</w:t>
      </w:r>
    </w:p>
    <w:p w14:paraId="3E8BAD38" w14:textId="77777777" w:rsidR="00C724E0" w:rsidRPr="00C724E0" w:rsidRDefault="00C724E0" w:rsidP="003D3C1C">
      <w:pPr>
        <w:spacing w:after="0" w:line="240" w:lineRule="auto"/>
        <w:ind w:right="1" w:firstLine="709"/>
        <w:rPr>
          <w:rFonts w:eastAsia="Times New Roman" w:cs="Times New Roman"/>
          <w:color w:val="000000" w:themeColor="text1"/>
          <w:szCs w:val="28"/>
          <w:lang w:eastAsia="ru-RU"/>
        </w:rPr>
      </w:pPr>
      <w:r w:rsidRPr="00C724E0">
        <w:rPr>
          <w:rFonts w:eastAsia="Times New Roman" w:cs="Times New Roman"/>
          <w:color w:val="000000" w:themeColor="text1"/>
          <w:szCs w:val="28"/>
          <w:lang w:eastAsia="ru-RU"/>
        </w:rPr>
        <w:t>– методы первого порядка, где требуются вычисления (точного или приближенного) градиента функции;</w:t>
      </w:r>
    </w:p>
    <w:p w14:paraId="0F810C06" w14:textId="77777777" w:rsidR="00C724E0" w:rsidRPr="00C724E0" w:rsidRDefault="00C724E0" w:rsidP="003D3C1C">
      <w:pPr>
        <w:spacing w:after="0" w:line="240" w:lineRule="auto"/>
        <w:ind w:right="1" w:firstLine="709"/>
        <w:rPr>
          <w:rFonts w:eastAsia="Times New Roman" w:cs="Times New Roman"/>
          <w:color w:val="000000" w:themeColor="text1"/>
          <w:szCs w:val="28"/>
          <w:lang w:eastAsia="ru-RU"/>
        </w:rPr>
      </w:pPr>
      <w:r w:rsidRPr="00C724E0">
        <w:rPr>
          <w:rFonts w:eastAsia="Times New Roman" w:cs="Times New Roman"/>
          <w:color w:val="000000" w:themeColor="text1"/>
          <w:szCs w:val="28"/>
          <w:lang w:eastAsia="ru-RU"/>
        </w:rPr>
        <w:t>– методы второго порядка, где требуются вычисления как градиента, так и матрицы вторых производных.</w:t>
      </w:r>
    </w:p>
    <w:p w14:paraId="64B6EB04" w14:textId="77777777" w:rsidR="00C724E0" w:rsidRPr="00C724E0" w:rsidRDefault="00C724E0" w:rsidP="003D3C1C">
      <w:pPr>
        <w:spacing w:after="0" w:line="240" w:lineRule="auto"/>
        <w:ind w:firstLine="709"/>
        <w:rPr>
          <w:rFonts w:eastAsia="Times New Roman" w:cs="Times New Roman"/>
          <w:color w:val="000000" w:themeColor="text1"/>
          <w:szCs w:val="28"/>
          <w:lang w:eastAsia="ru-RU"/>
        </w:rPr>
      </w:pPr>
      <w:r w:rsidRPr="00C724E0">
        <w:rPr>
          <w:rFonts w:eastAsia="Times New Roman" w:cs="Times New Roman"/>
          <w:color w:val="000000" w:themeColor="text1"/>
          <w:szCs w:val="28"/>
          <w:lang w:eastAsia="ru-RU"/>
        </w:rPr>
        <w:t>Также различают методы </w:t>
      </w:r>
      <w:r w:rsidRPr="00C724E0">
        <w:rPr>
          <w:rFonts w:eastAsia="Times New Roman" w:cs="Times New Roman"/>
          <w:iCs/>
          <w:color w:val="000000" w:themeColor="text1"/>
          <w:szCs w:val="28"/>
          <w:lang w:eastAsia="ru-RU"/>
        </w:rPr>
        <w:t>однокритериальной оптимизации</w:t>
      </w:r>
      <w:r w:rsidRPr="00C724E0">
        <w:rPr>
          <w:rFonts w:eastAsia="Times New Roman" w:cs="Times New Roman"/>
          <w:color w:val="000000" w:themeColor="text1"/>
          <w:szCs w:val="28"/>
          <w:lang w:eastAsia="ru-RU"/>
        </w:rPr>
        <w:t> (поиск оптимума единственной целевой функции) и </w:t>
      </w:r>
      <w:r w:rsidRPr="00C724E0">
        <w:rPr>
          <w:rFonts w:eastAsia="Times New Roman" w:cs="Times New Roman"/>
          <w:iCs/>
          <w:color w:val="000000" w:themeColor="text1"/>
          <w:szCs w:val="28"/>
          <w:lang w:eastAsia="ru-RU"/>
        </w:rPr>
        <w:t>многокритериальной оптимизации</w:t>
      </w:r>
      <w:r w:rsidRPr="00C724E0">
        <w:rPr>
          <w:rFonts w:eastAsia="Times New Roman" w:cs="Times New Roman"/>
          <w:color w:val="000000" w:themeColor="text1"/>
          <w:szCs w:val="28"/>
          <w:lang w:eastAsia="ru-RU"/>
        </w:rPr>
        <w:t> (принятия решения при многих критериях, в частности сводят векторную задачу к последовательности скалярных задач).</w:t>
      </w:r>
    </w:p>
    <w:p w14:paraId="64F4E79B" w14:textId="77777777" w:rsidR="000F2379" w:rsidRDefault="000F2379" w:rsidP="003D3C1C">
      <w:pPr>
        <w:spacing w:after="0" w:line="240" w:lineRule="auto"/>
        <w:ind w:firstLine="709"/>
        <w:rPr>
          <w:rFonts w:eastAsia="Times New Roman" w:cs="Times New Roman"/>
          <w:iCs/>
          <w:color w:val="000000" w:themeColor="text1"/>
          <w:szCs w:val="28"/>
          <w:lang w:eastAsia="ru-RU"/>
        </w:rPr>
      </w:pPr>
      <w:r w:rsidRPr="000F2379">
        <w:rPr>
          <w:rFonts w:eastAsia="Times New Roman" w:cs="Times New Roman"/>
          <w:iCs/>
          <w:color w:val="000000" w:themeColor="text1"/>
          <w:szCs w:val="28"/>
          <w:lang w:eastAsia="ru-RU"/>
        </w:rPr>
        <w:t>Рациональные методы ориентированы на некоторые математические модели оптимизируемой функции. Эвристические алгоритмы обычно не используют какую-либо модель целевой функции, а основывают процесс оптимизации на формализованной человеческой интуиции и других расплывчатых предположениях.</w:t>
      </w:r>
    </w:p>
    <w:p w14:paraId="47FEDEB2" w14:textId="77777777" w:rsidR="000F2379" w:rsidRPr="000F2379" w:rsidRDefault="000F2379" w:rsidP="000F2379">
      <w:pPr>
        <w:pStyle w:val="a0"/>
        <w:ind w:right="-1" w:firstLine="709"/>
        <w:rPr>
          <w:rFonts w:eastAsia="Times New Roman" w:cs="Times New Roman"/>
          <w:color w:val="000000" w:themeColor="text1"/>
          <w:szCs w:val="28"/>
          <w:lang w:eastAsia="ru-RU"/>
        </w:rPr>
      </w:pPr>
      <w:r w:rsidRPr="000F2379">
        <w:rPr>
          <w:rFonts w:eastAsia="Times New Roman" w:cs="Times New Roman"/>
          <w:color w:val="000000" w:themeColor="text1"/>
          <w:szCs w:val="28"/>
          <w:lang w:eastAsia="ru-RU"/>
        </w:rPr>
        <w:t>Методы оптимизации также подразделяются на детерминированные и стохастические. Стохастические алгоритмы используют случайные элементы при выборе направления или длины шага в процессе оптимизации. Обратите внима</w:t>
      </w:r>
      <w:r w:rsidRPr="000F2379">
        <w:rPr>
          <w:rFonts w:eastAsia="Times New Roman" w:cs="Times New Roman"/>
          <w:color w:val="000000" w:themeColor="text1"/>
          <w:szCs w:val="28"/>
          <w:lang w:eastAsia="ru-RU"/>
        </w:rPr>
        <w:lastRenderedPageBreak/>
        <w:t>ние, что методы стохастической оптимизации применяются к детерминированным задачам (случайность намеренно вводится в алгоритм, чтобы обеспечить достижение цели).</w:t>
      </w:r>
    </w:p>
    <w:p w14:paraId="70F105C0" w14:textId="294283F6" w:rsidR="00456F90" w:rsidRDefault="000F2379" w:rsidP="000F2379">
      <w:pPr>
        <w:pStyle w:val="a0"/>
        <w:ind w:right="-1" w:firstLine="709"/>
        <w:rPr>
          <w:rFonts w:eastAsia="Times New Roman" w:cs="Times New Roman"/>
          <w:color w:val="000000" w:themeColor="text1"/>
          <w:szCs w:val="28"/>
          <w:lang w:eastAsia="ru-RU"/>
        </w:rPr>
      </w:pPr>
      <w:r w:rsidRPr="000F2379">
        <w:rPr>
          <w:rFonts w:eastAsia="Times New Roman" w:cs="Times New Roman"/>
          <w:color w:val="000000" w:themeColor="text1"/>
          <w:szCs w:val="28"/>
          <w:lang w:eastAsia="ru-RU"/>
        </w:rPr>
        <w:t>Стохастические алгоритмы, в свою очередь, подразделяются на (прямые) алгоритмы случайного поиска и алгоритмы аппроксимации стохастического градиента.</w:t>
      </w:r>
    </w:p>
    <w:p w14:paraId="77CD2E5C" w14:textId="77777777" w:rsidR="000F2379" w:rsidRDefault="000F2379" w:rsidP="000F2379">
      <w:pPr>
        <w:pStyle w:val="a0"/>
        <w:ind w:right="-1" w:firstLine="709"/>
        <w:rPr>
          <w:lang w:eastAsia="ru-RU"/>
        </w:rPr>
      </w:pPr>
    </w:p>
    <w:p w14:paraId="08BE63C4" w14:textId="09E9EF0B" w:rsidR="009673E4" w:rsidRDefault="00EB6BAA" w:rsidP="003D3C1C">
      <w:pPr>
        <w:pStyle w:val="2"/>
        <w:spacing w:before="0"/>
        <w:ind w:right="-1" w:firstLine="709"/>
        <w:rPr>
          <w:b/>
          <w:color w:val="000000" w:themeColor="text1"/>
          <w:szCs w:val="28"/>
        </w:rPr>
      </w:pPr>
      <w:bookmarkStart w:id="5" w:name="_Toc58855848"/>
      <w:r w:rsidRPr="00A22BD0">
        <w:rPr>
          <w:rFonts w:cs="Times New Roman"/>
          <w:b/>
          <w:szCs w:val="28"/>
          <w:lang w:eastAsia="ru-RU"/>
        </w:rPr>
        <w:t>1.</w:t>
      </w:r>
      <w:r w:rsidR="009673E4">
        <w:rPr>
          <w:rFonts w:cs="Times New Roman"/>
          <w:b/>
          <w:szCs w:val="28"/>
          <w:lang w:eastAsia="ru-RU"/>
        </w:rPr>
        <w:t>3</w:t>
      </w:r>
      <w:r w:rsidRPr="00A22BD0">
        <w:rPr>
          <w:rFonts w:cs="Times New Roman"/>
          <w:b/>
          <w:szCs w:val="28"/>
          <w:lang w:eastAsia="ru-RU"/>
        </w:rPr>
        <w:t xml:space="preserve"> </w:t>
      </w:r>
      <w:r w:rsidR="00C724E0" w:rsidRPr="00A52032">
        <w:rPr>
          <w:b/>
          <w:color w:val="000000" w:themeColor="text1"/>
          <w:szCs w:val="28"/>
        </w:rPr>
        <w:t>Однокритериальная оптимизация</w:t>
      </w:r>
      <w:bookmarkEnd w:id="5"/>
    </w:p>
    <w:p w14:paraId="3D219126" w14:textId="4BCA216A" w:rsidR="000F2379" w:rsidRDefault="000F2379" w:rsidP="000F2379">
      <w:pPr>
        <w:pStyle w:val="a0"/>
        <w:rPr>
          <w:lang w:eastAsia="ru-RU"/>
        </w:rPr>
      </w:pPr>
    </w:p>
    <w:p w14:paraId="2470CBB5" w14:textId="08A84E9F" w:rsidR="000F2379" w:rsidRPr="000F2379" w:rsidRDefault="000F2379" w:rsidP="000F2379">
      <w:pPr>
        <w:pStyle w:val="a0"/>
        <w:ind w:firstLine="708"/>
        <w:rPr>
          <w:lang w:eastAsia="ru-RU"/>
        </w:rPr>
      </w:pPr>
      <w:r w:rsidRPr="000F2379">
        <w:rPr>
          <w:lang w:eastAsia="ru-RU"/>
        </w:rPr>
        <w:t xml:space="preserve">Цель оптимизации по одному критерию – найти лучшее решение для определенного критерия или показателя, </w:t>
      </w:r>
      <w:r>
        <w:rPr>
          <w:lang w:eastAsia="ru-RU"/>
        </w:rPr>
        <w:t>такого как в</w:t>
      </w:r>
      <w:r w:rsidRPr="000F2379">
        <w:rPr>
          <w:lang w:eastAsia="ru-RU"/>
        </w:rPr>
        <w:t>ремя работы, мощность и сочетание этих показателей с показателями энергопотребления или потерь мощности. Можно объединить несколько критериев в одну оптимизацию критерия, определив функцию стоимости одного критерия как взвешенную сумму нормализованных затрат, связанных с каждой метрикой.</w:t>
      </w:r>
    </w:p>
    <w:p w14:paraId="79D0BE5D" w14:textId="77777777" w:rsidR="000F2379" w:rsidRDefault="000F2379" w:rsidP="003D3C1C">
      <w:pPr>
        <w:shd w:val="clear" w:color="000000" w:fill="auto"/>
        <w:autoSpaceDE w:val="0"/>
        <w:autoSpaceDN w:val="0"/>
        <w:adjustRightInd w:val="0"/>
        <w:spacing w:after="0" w:line="240" w:lineRule="auto"/>
        <w:ind w:firstLine="709"/>
        <w:rPr>
          <w:rFonts w:eastAsia="Times New Roman" w:cs="Times New Roman"/>
          <w:color w:val="000000"/>
          <w:szCs w:val="28"/>
          <w:lang w:eastAsia="ru-RU"/>
        </w:rPr>
      </w:pPr>
      <w:r w:rsidRPr="000F2379">
        <w:rPr>
          <w:rFonts w:eastAsia="Times New Roman" w:cs="Times New Roman"/>
          <w:color w:val="000000"/>
          <w:szCs w:val="28"/>
          <w:lang w:eastAsia="ru-RU"/>
        </w:rPr>
        <w:t xml:space="preserve">Задачи одномерной минимизации представляют собой простейшую математическую модель оптимизации, в которой целевая функция зависит от одной переменной, а допустимым множеством является отрезок вещественной оси. </w:t>
      </w:r>
    </w:p>
    <w:p w14:paraId="52FE198C" w14:textId="30A34E82" w:rsidR="000F2379" w:rsidRPr="000F2379" w:rsidRDefault="00DC5E01" w:rsidP="000F2379">
      <w:pPr>
        <w:shd w:val="clear" w:color="000000" w:fill="auto"/>
        <w:autoSpaceDE w:val="0"/>
        <w:autoSpaceDN w:val="0"/>
        <w:adjustRightInd w:val="0"/>
        <w:spacing w:after="0" w:line="240" w:lineRule="auto"/>
        <w:ind w:firstLine="709"/>
        <w:rPr>
          <w:rFonts w:eastAsia="Times New Roman" w:cs="Times New Roman"/>
          <w:szCs w:val="28"/>
          <w:lang w:eastAsia="ru-RU"/>
        </w:rPr>
      </w:pPr>
      <w:r w:rsidRPr="00DC5E01">
        <w:rPr>
          <w:rFonts w:eastAsia="Times New Roman" w:cs="Times New Roman"/>
          <w:szCs w:val="28"/>
          <w:lang w:eastAsia="ru-RU"/>
        </w:rPr>
        <w:t xml:space="preserve">Общая постановка задачи одномерной оптимизации сводится к следующему: имеется некоторая функция </w:t>
      </w:r>
      <w:r w:rsidRPr="00DC5E01">
        <w:rPr>
          <w:rFonts w:eastAsia="Times New Roman" w:cs="Times New Roman"/>
          <w:i/>
          <w:szCs w:val="28"/>
          <w:lang w:eastAsia="ru-RU"/>
        </w:rPr>
        <w:t>f(x)</w:t>
      </w:r>
      <w:r w:rsidRPr="00DC5E01">
        <w:rPr>
          <w:rFonts w:eastAsia="Times New Roman" w:cs="Times New Roman"/>
          <w:szCs w:val="28"/>
          <w:lang w:eastAsia="ru-RU"/>
        </w:rPr>
        <w:t xml:space="preserve"> от одной переменной </w:t>
      </w:r>
      <w:r w:rsidRPr="00DC5E01">
        <w:rPr>
          <w:rFonts w:eastAsia="Times New Roman" w:cs="Times New Roman"/>
          <w:i/>
          <w:szCs w:val="28"/>
          <w:lang w:eastAsia="ru-RU"/>
        </w:rPr>
        <w:t>x</w:t>
      </w:r>
      <w:r w:rsidRPr="00DC5E01">
        <w:rPr>
          <w:rFonts w:eastAsia="Times New Roman" w:cs="Times New Roman"/>
          <w:szCs w:val="28"/>
          <w:lang w:eastAsia="ru-RU"/>
        </w:rPr>
        <w:t xml:space="preserve">, необходимо найти такое значение </w:t>
      </w:r>
      <w:r w:rsidRPr="00DC5E01">
        <w:rPr>
          <w:rFonts w:eastAsia="Times New Roman" w:cs="Times New Roman"/>
          <w:i/>
          <w:szCs w:val="28"/>
          <w:lang w:eastAsia="ru-RU"/>
        </w:rPr>
        <w:t>x*</w:t>
      </w:r>
      <w:r w:rsidRPr="00DC5E01">
        <w:rPr>
          <w:rFonts w:eastAsia="Times New Roman" w:cs="Times New Roman"/>
          <w:szCs w:val="28"/>
          <w:lang w:eastAsia="ru-RU"/>
        </w:rPr>
        <w:t xml:space="preserve">, при котором функция </w:t>
      </w:r>
      <w:r w:rsidRPr="00DC5E01">
        <w:rPr>
          <w:rFonts w:eastAsia="Times New Roman" w:cs="Times New Roman"/>
          <w:i/>
          <w:szCs w:val="28"/>
          <w:lang w:eastAsia="ru-RU"/>
        </w:rPr>
        <w:t>f(x)</w:t>
      </w:r>
      <w:r w:rsidRPr="00DC5E01">
        <w:rPr>
          <w:rFonts w:eastAsia="Times New Roman" w:cs="Times New Roman"/>
          <w:szCs w:val="28"/>
          <w:lang w:eastAsia="ru-RU"/>
        </w:rPr>
        <w:t xml:space="preserve"> принимает экстремальное значение. Под этим значением понимают минимальное или максимальное значения.</w:t>
      </w:r>
    </w:p>
    <w:p w14:paraId="63735120" w14:textId="44D08552" w:rsidR="000F2379" w:rsidRPr="000F2379" w:rsidRDefault="000F2379" w:rsidP="000F2379">
      <w:pPr>
        <w:pStyle w:val="a0"/>
        <w:ind w:firstLine="708"/>
        <w:rPr>
          <w:lang w:eastAsia="ru-RU"/>
        </w:rPr>
      </w:pPr>
      <w:r w:rsidRPr="000F2379">
        <w:rPr>
          <w:lang w:eastAsia="ru-RU"/>
        </w:rPr>
        <w:t xml:space="preserve">В общем, функция может иметь одну или несколько крайних точек. Поиск таких точек с определенной точностью обычно делится на два этапа. На первом этапе отделяются крайние точки. Это означает, что определяются участки, содержащие одну крайнюю точку, а затем уточняются до требуемой точности </w:t>
      </w:r>
      <w:r w:rsidRPr="00DC5E01">
        <w:rPr>
          <w:rFonts w:eastAsia="Times New Roman" w:cs="Times New Roman"/>
          <w:i/>
          <w:szCs w:val="28"/>
          <w:lang w:eastAsia="ru-RU"/>
        </w:rPr>
        <w:sym w:font="Symbol" w:char="F065"/>
      </w:r>
      <w:r w:rsidRPr="000F2379">
        <w:rPr>
          <w:lang w:eastAsia="ru-RU"/>
        </w:rPr>
        <w:t>. Максимизация целевой функции эквивалентна минимизации противоположного значения; поэтому могут рассматриваться только задачи минимизации.</w:t>
      </w:r>
    </w:p>
    <w:p w14:paraId="608537A5" w14:textId="2C160E62" w:rsidR="00DC5E01" w:rsidRDefault="00DC5E01" w:rsidP="003D3C1C">
      <w:pPr>
        <w:shd w:val="clear" w:color="000000" w:fill="auto"/>
        <w:autoSpaceDE w:val="0"/>
        <w:autoSpaceDN w:val="0"/>
        <w:adjustRightInd w:val="0"/>
        <w:spacing w:after="0" w:line="240" w:lineRule="auto"/>
        <w:ind w:firstLine="709"/>
        <w:rPr>
          <w:rFonts w:eastAsia="Times New Roman" w:cs="Times New Roman"/>
          <w:szCs w:val="28"/>
          <w:lang w:eastAsia="ru-RU"/>
        </w:rPr>
      </w:pPr>
      <w:r w:rsidRPr="00DC5E01">
        <w:rPr>
          <w:rFonts w:eastAsia="Times New Roman" w:cs="Times New Roman"/>
          <w:szCs w:val="28"/>
          <w:lang w:eastAsia="ru-RU"/>
        </w:rPr>
        <w:t xml:space="preserve">Для решения задачи минимизации функции </w:t>
      </w:r>
      <w:r w:rsidRPr="00DC5E01">
        <w:rPr>
          <w:rFonts w:eastAsia="Times New Roman" w:cs="Times New Roman"/>
          <w:i/>
          <w:szCs w:val="28"/>
          <w:lang w:eastAsia="ru-RU"/>
        </w:rPr>
        <w:t>f(x)</w:t>
      </w:r>
      <w:r w:rsidRPr="00DC5E01">
        <w:rPr>
          <w:rFonts w:eastAsia="Times New Roman" w:cs="Times New Roman"/>
          <w:szCs w:val="28"/>
          <w:lang w:eastAsia="ru-RU"/>
        </w:rPr>
        <w:t xml:space="preserve"> на отрезке </w:t>
      </w:r>
      <w:r w:rsidRPr="00DC5E01">
        <w:rPr>
          <w:rFonts w:eastAsia="Times New Roman" w:cs="Times New Roman"/>
          <w:i/>
          <w:szCs w:val="28"/>
          <w:lang w:eastAsia="ru-RU"/>
        </w:rPr>
        <w:t>[a, b]</w:t>
      </w:r>
      <w:r w:rsidRPr="00DC5E01">
        <w:rPr>
          <w:rFonts w:eastAsia="Times New Roman" w:cs="Times New Roman"/>
          <w:szCs w:val="28"/>
          <w:lang w:eastAsia="ru-RU"/>
        </w:rPr>
        <w:t xml:space="preserve">, в большинстве случаев, используют приближенные методы. С их помощь можно найти решения этой задачи с необходимой точностью в результате нахождения конечного числа значений функции </w:t>
      </w:r>
      <w:r w:rsidRPr="00DC5E01">
        <w:rPr>
          <w:rFonts w:eastAsia="Times New Roman" w:cs="Times New Roman"/>
          <w:i/>
          <w:szCs w:val="28"/>
          <w:lang w:eastAsia="ru-RU"/>
        </w:rPr>
        <w:t xml:space="preserve">f(x) </w:t>
      </w:r>
      <w:r w:rsidRPr="00DC5E01">
        <w:rPr>
          <w:rFonts w:eastAsia="Times New Roman" w:cs="Times New Roman"/>
          <w:szCs w:val="28"/>
          <w:lang w:eastAsia="ru-RU"/>
        </w:rPr>
        <w:t xml:space="preserve">и ее производных в некоторых точках отрезка </w:t>
      </w:r>
      <w:r w:rsidRPr="00DC5E01">
        <w:rPr>
          <w:rFonts w:eastAsia="Times New Roman" w:cs="Times New Roman"/>
          <w:i/>
          <w:szCs w:val="28"/>
          <w:lang w:eastAsia="ru-RU"/>
        </w:rPr>
        <w:t>[a, b]</w:t>
      </w:r>
      <w:r w:rsidRPr="00DC5E01">
        <w:rPr>
          <w:rFonts w:eastAsia="Times New Roman" w:cs="Times New Roman"/>
          <w:szCs w:val="28"/>
          <w:lang w:eastAsia="ru-RU"/>
        </w:rPr>
        <w:t xml:space="preserve">. Методы, использующие только значения функции и не требующие вычисления ее производных, называются прямыми методами минимизации. Достоинством прямых методов является то, что от целевой функции не требуется дифференцируемости и, более того, она может быть не задана в аналитическом виде. </w:t>
      </w:r>
    </w:p>
    <w:p w14:paraId="71B4A4A8" w14:textId="5E3358A6" w:rsidR="00DC5E01" w:rsidRPr="000F2379" w:rsidRDefault="000F2379" w:rsidP="000F2379">
      <w:pPr>
        <w:pStyle w:val="a0"/>
        <w:rPr>
          <w:lang w:eastAsia="ru-RU"/>
        </w:rPr>
      </w:pPr>
      <w:r w:rsidRPr="000F2379">
        <w:rPr>
          <w:lang w:eastAsia="ru-RU"/>
        </w:rPr>
        <w:t>Единственное, на чем основаны алгоритмы методов прямой минимизации</w:t>
      </w:r>
      <w:r>
        <w:rPr>
          <w:lang w:eastAsia="ru-RU"/>
        </w:rPr>
        <w:t xml:space="preserve"> –</w:t>
      </w:r>
      <w:r w:rsidRPr="000F2379">
        <w:rPr>
          <w:lang w:eastAsia="ru-RU"/>
        </w:rPr>
        <w:t xml:space="preserve"> это возможность определять значения</w:t>
      </w:r>
      <w:r w:rsidRPr="000F2379">
        <w:rPr>
          <w:rFonts w:eastAsia="Times New Roman" w:cs="Times New Roman"/>
          <w:i/>
          <w:szCs w:val="28"/>
          <w:lang w:eastAsia="ru-RU"/>
        </w:rPr>
        <w:t xml:space="preserve"> </w:t>
      </w:r>
      <w:r w:rsidRPr="00DC5E01">
        <w:rPr>
          <w:rFonts w:eastAsia="Times New Roman" w:cs="Times New Roman"/>
          <w:i/>
          <w:szCs w:val="28"/>
          <w:lang w:eastAsia="ru-RU"/>
        </w:rPr>
        <w:t>f</w:t>
      </w:r>
      <w:r w:rsidRPr="000F2379">
        <w:rPr>
          <w:rFonts w:eastAsia="Times New Roman" w:cs="Times New Roman"/>
          <w:iCs/>
          <w:szCs w:val="28"/>
          <w:lang w:eastAsia="ru-RU"/>
        </w:rPr>
        <w:t>(</w:t>
      </w:r>
      <w:r w:rsidRPr="00DC5E01">
        <w:rPr>
          <w:rFonts w:eastAsia="Times New Roman" w:cs="Times New Roman"/>
          <w:i/>
          <w:szCs w:val="28"/>
          <w:lang w:eastAsia="ru-RU"/>
        </w:rPr>
        <w:t>x</w:t>
      </w:r>
      <w:r w:rsidRPr="000F2379">
        <w:rPr>
          <w:rFonts w:eastAsia="Times New Roman" w:cs="Times New Roman"/>
          <w:iCs/>
          <w:szCs w:val="28"/>
          <w:lang w:eastAsia="ru-RU"/>
        </w:rPr>
        <w:t>)</w:t>
      </w:r>
      <w:r w:rsidRPr="000F2379">
        <w:rPr>
          <w:lang w:eastAsia="ru-RU"/>
        </w:rPr>
        <w:t xml:space="preserve"> в определенных точках. Среди задач математического программирования наиболее распространенными и изученными являются так называемые задачи линейного программирования (линейная оптимизация). Давайте рассмотрим этот тип задач. Они характеризуются тем, что целевая функция линейно зависит от параметров, а также тем, что ограничения, накладываемые на независимые переменные, принимают форму линейного равенства или неравенства по этим переменным.</w:t>
      </w:r>
      <w:r>
        <w:rPr>
          <w:lang w:eastAsia="ru-RU"/>
        </w:rPr>
        <w:t xml:space="preserve"> </w:t>
      </w:r>
      <w:r w:rsidR="00DC5E01" w:rsidRPr="00DC5E01">
        <w:rPr>
          <w:rFonts w:eastAsia="Times New Roman" w:cs="Times New Roman"/>
          <w:szCs w:val="28"/>
          <w:lang w:eastAsia="ru-RU"/>
        </w:rPr>
        <w:t xml:space="preserve">Эти задачи нередко используются </w:t>
      </w:r>
      <w:r w:rsidR="00DC5E01" w:rsidRPr="00DC5E01">
        <w:rPr>
          <w:rFonts w:eastAsia="Times New Roman" w:cs="Times New Roman"/>
          <w:szCs w:val="28"/>
          <w:lang w:eastAsia="ru-RU"/>
        </w:rPr>
        <w:lastRenderedPageBreak/>
        <w:t>на практике – например, при решении проблем, связанных с распределением ресурсов, планированием производства, организацией работы транспорта и т.д.</w:t>
      </w:r>
    </w:p>
    <w:p w14:paraId="3A1DBA91" w14:textId="272DD193" w:rsidR="00DC5E01" w:rsidRDefault="00DC5E01" w:rsidP="003D3C1C">
      <w:pPr>
        <w:shd w:val="clear" w:color="000000" w:fill="auto"/>
        <w:spacing w:after="0" w:line="240" w:lineRule="auto"/>
        <w:ind w:firstLine="709"/>
        <w:rPr>
          <w:rFonts w:eastAsia="Times New Roman" w:cs="Times New Roman"/>
          <w:szCs w:val="28"/>
          <w:lang w:eastAsia="ru-RU"/>
        </w:rPr>
      </w:pPr>
      <w:r w:rsidRPr="00DC5E01">
        <w:rPr>
          <w:rFonts w:eastAsia="Times New Roman" w:cs="Times New Roman"/>
          <w:szCs w:val="28"/>
          <w:lang w:eastAsia="ru-RU"/>
        </w:rPr>
        <w:t xml:space="preserve">Общая задача линейной оптимизации заключается в нахождении максимума (минимума) линейной целевой функции. Вид целевой функции и ограничений описываются формулами </w:t>
      </w:r>
      <w:r w:rsidR="009E3783">
        <w:rPr>
          <w:rFonts w:eastAsia="Times New Roman" w:cs="Times New Roman"/>
          <w:szCs w:val="28"/>
          <w:lang w:eastAsia="ru-RU"/>
        </w:rPr>
        <w:t>(</w:t>
      </w:r>
      <w:r w:rsidRPr="00DC5E01">
        <w:rPr>
          <w:rFonts w:eastAsia="Times New Roman" w:cs="Times New Roman"/>
          <w:szCs w:val="28"/>
          <w:lang w:eastAsia="ru-RU"/>
        </w:rPr>
        <w:t>1.1</w:t>
      </w:r>
      <w:r>
        <w:rPr>
          <w:rFonts w:eastAsia="Times New Roman" w:cs="Times New Roman"/>
          <w:szCs w:val="28"/>
          <w:lang w:eastAsia="ru-RU"/>
        </w:rPr>
        <w:t>-</w:t>
      </w:r>
      <w:r w:rsidRPr="00DC5E01">
        <w:rPr>
          <w:rFonts w:eastAsia="Times New Roman" w:cs="Times New Roman"/>
          <w:szCs w:val="28"/>
          <w:lang w:eastAsia="ru-RU"/>
        </w:rPr>
        <w:t>1.4</w:t>
      </w:r>
      <w:r w:rsidR="009E3783">
        <w:rPr>
          <w:rFonts w:eastAsia="Times New Roman" w:cs="Times New Roman"/>
          <w:szCs w:val="28"/>
          <w:lang w:eastAsia="ru-RU"/>
        </w:rPr>
        <w:t>)</w:t>
      </w:r>
      <w:r w:rsidRPr="00DC5E01">
        <w:rPr>
          <w:rFonts w:eastAsia="Times New Roman" w:cs="Times New Roman"/>
          <w:szCs w:val="28"/>
          <w:lang w:eastAsia="ru-RU"/>
        </w:rPr>
        <w:t>.</w:t>
      </w:r>
    </w:p>
    <w:p w14:paraId="259E57C3" w14:textId="4699A703" w:rsidR="00872A05" w:rsidRDefault="00872A05" w:rsidP="003D3C1C">
      <w:pPr>
        <w:pStyle w:val="a0"/>
        <w:rPr>
          <w:lang w:eastAsia="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0"/>
        <w:gridCol w:w="3382"/>
        <w:gridCol w:w="3136"/>
      </w:tblGrid>
      <w:tr w:rsidR="00872A05" w14:paraId="0727503C" w14:textId="77777777" w:rsidTr="00425853">
        <w:tc>
          <w:tcPr>
            <w:tcW w:w="3209" w:type="dxa"/>
          </w:tcPr>
          <w:p w14:paraId="6FBFADF3" w14:textId="77777777" w:rsidR="00872A05" w:rsidRDefault="00872A05" w:rsidP="003D3C1C">
            <w:pPr>
              <w:pStyle w:val="a0"/>
              <w:rPr>
                <w:rFonts w:cs="Times New Roman"/>
                <w:lang w:eastAsia="ru-RU"/>
              </w:rPr>
            </w:pPr>
          </w:p>
        </w:tc>
        <w:tc>
          <w:tcPr>
            <w:tcW w:w="3209" w:type="dxa"/>
          </w:tcPr>
          <w:p w14:paraId="27813BEA" w14:textId="6C77A3EC" w:rsidR="00872A05" w:rsidRDefault="00872A05" w:rsidP="003D3C1C">
            <w:pPr>
              <w:pStyle w:val="a0"/>
              <w:jc w:val="center"/>
              <w:rPr>
                <w:rFonts w:cs="Times New Roman"/>
                <w:lang w:eastAsia="ru-RU"/>
              </w:rPr>
            </w:pPr>
            <w:r w:rsidRPr="00872A05">
              <w:rPr>
                <w:position w:val="-34"/>
                <w:lang w:eastAsia="ru-RU"/>
              </w:rPr>
              <w:object w:dxaOrig="3159" w:dyaOrig="820" w14:anchorId="696AE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40.8pt" o:ole="">
                  <v:imagedata r:id="rId8" o:title=""/>
                </v:shape>
                <o:OLEObject Type="Embed" ProgID="Equation.3" ShapeID="_x0000_i1025" DrawAspect="Content" ObjectID="_1703579604" r:id="rId9"/>
              </w:object>
            </w:r>
          </w:p>
        </w:tc>
        <w:tc>
          <w:tcPr>
            <w:tcW w:w="3210" w:type="dxa"/>
            <w:vAlign w:val="center"/>
          </w:tcPr>
          <w:p w14:paraId="23E44492" w14:textId="241B32F7" w:rsidR="00872A05" w:rsidRDefault="00872A05" w:rsidP="003D3C1C">
            <w:pPr>
              <w:pStyle w:val="a0"/>
              <w:jc w:val="right"/>
              <w:rPr>
                <w:rFonts w:cs="Times New Roman"/>
                <w:lang w:eastAsia="ru-RU"/>
              </w:rPr>
            </w:pPr>
            <w:r w:rsidRPr="001A0D9C">
              <w:rPr>
                <w:lang w:eastAsia="ru-RU"/>
              </w:rPr>
              <w:t>(</w:t>
            </w:r>
            <w:r>
              <w:rPr>
                <w:lang w:val="en-US" w:eastAsia="ru-RU"/>
              </w:rPr>
              <w:t>1</w:t>
            </w:r>
            <w:r w:rsidRPr="001A0D9C">
              <w:rPr>
                <w:lang w:eastAsia="ru-RU"/>
              </w:rPr>
              <w:t>.1)</w:t>
            </w:r>
          </w:p>
        </w:tc>
      </w:tr>
    </w:tbl>
    <w:p w14:paraId="1DB144F5" w14:textId="77777777" w:rsidR="00872A05" w:rsidRDefault="00872A05" w:rsidP="003D3C1C">
      <w:pPr>
        <w:shd w:val="clear" w:color="000000" w:fill="auto"/>
        <w:spacing w:after="0" w:line="240" w:lineRule="auto"/>
        <w:rPr>
          <w:rFonts w:eastAsia="Times New Roman" w:cs="Times New Roman"/>
          <w:szCs w:val="28"/>
          <w:lang w:eastAsia="ru-RU"/>
        </w:rPr>
      </w:pPr>
    </w:p>
    <w:p w14:paraId="794F357C" w14:textId="3D36E619" w:rsidR="00DC5E01" w:rsidRDefault="00DC5E01" w:rsidP="003D3C1C">
      <w:pPr>
        <w:shd w:val="clear" w:color="000000" w:fill="auto"/>
        <w:spacing w:after="0" w:line="240" w:lineRule="auto"/>
        <w:rPr>
          <w:rFonts w:eastAsia="Times New Roman" w:cs="Times New Roman"/>
          <w:szCs w:val="28"/>
          <w:lang w:eastAsia="ru-RU"/>
        </w:rPr>
      </w:pPr>
      <w:r w:rsidRPr="00DC5E01">
        <w:rPr>
          <w:rFonts w:eastAsia="Times New Roman" w:cs="Times New Roman"/>
          <w:szCs w:val="28"/>
          <w:lang w:eastAsia="ru-RU"/>
        </w:rPr>
        <w:t>при ограничениях:</w:t>
      </w:r>
    </w:p>
    <w:p w14:paraId="7E261E3A" w14:textId="0ED0BC85" w:rsidR="00872A05" w:rsidRDefault="00872A05" w:rsidP="003D3C1C">
      <w:pPr>
        <w:pStyle w:val="a0"/>
        <w:rPr>
          <w:lang w:eastAsia="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3"/>
        <w:gridCol w:w="5636"/>
        <w:gridCol w:w="2119"/>
      </w:tblGrid>
      <w:tr w:rsidR="00872A05" w14:paraId="3B1FBAF6" w14:textId="77777777" w:rsidTr="00872A05">
        <w:tc>
          <w:tcPr>
            <w:tcW w:w="1883" w:type="dxa"/>
          </w:tcPr>
          <w:p w14:paraId="26575004" w14:textId="77777777" w:rsidR="00872A05" w:rsidRDefault="00872A05" w:rsidP="003D3C1C">
            <w:pPr>
              <w:pStyle w:val="a0"/>
              <w:rPr>
                <w:rFonts w:cs="Times New Roman"/>
                <w:lang w:eastAsia="ru-RU"/>
              </w:rPr>
            </w:pPr>
          </w:p>
        </w:tc>
        <w:tc>
          <w:tcPr>
            <w:tcW w:w="5636" w:type="dxa"/>
          </w:tcPr>
          <w:p w14:paraId="7EA562FF" w14:textId="45C650C0" w:rsidR="00872A05" w:rsidRDefault="00872A05" w:rsidP="003D3C1C">
            <w:pPr>
              <w:pStyle w:val="a0"/>
              <w:jc w:val="center"/>
              <w:rPr>
                <w:rFonts w:cs="Times New Roman"/>
                <w:lang w:eastAsia="ru-RU"/>
              </w:rPr>
            </w:pPr>
            <w:r w:rsidRPr="00872A05">
              <w:rPr>
                <w:position w:val="-38"/>
                <w:lang w:eastAsia="ru-RU"/>
              </w:rPr>
              <w:object w:dxaOrig="2900" w:dyaOrig="859" w14:anchorId="5013E57A">
                <v:shape id="_x0000_i1026" type="#_x0000_t75" style="width:144.6pt;height:42.6pt" o:ole="">
                  <v:imagedata r:id="rId10" o:title=""/>
                </v:shape>
                <o:OLEObject Type="Embed" ProgID="Equation.3" ShapeID="_x0000_i1026" DrawAspect="Content" ObjectID="_1703579605" r:id="rId11"/>
              </w:object>
            </w:r>
          </w:p>
        </w:tc>
        <w:tc>
          <w:tcPr>
            <w:tcW w:w="2119" w:type="dxa"/>
            <w:vAlign w:val="center"/>
          </w:tcPr>
          <w:p w14:paraId="29D3BDA9" w14:textId="160093C5" w:rsidR="00872A05" w:rsidRDefault="00872A05" w:rsidP="003D3C1C">
            <w:pPr>
              <w:pStyle w:val="a0"/>
              <w:jc w:val="right"/>
              <w:rPr>
                <w:rFonts w:cs="Times New Roman"/>
                <w:lang w:eastAsia="ru-RU"/>
              </w:rPr>
            </w:pPr>
            <w:r w:rsidRPr="001A0D9C">
              <w:rPr>
                <w:lang w:eastAsia="ru-RU"/>
              </w:rPr>
              <w:t>(</w:t>
            </w:r>
            <w:r>
              <w:rPr>
                <w:lang w:val="en-US" w:eastAsia="ru-RU"/>
              </w:rPr>
              <w:t>1</w:t>
            </w:r>
            <w:r w:rsidRPr="001A0D9C">
              <w:rPr>
                <w:lang w:eastAsia="ru-RU"/>
              </w:rPr>
              <w:t>.</w:t>
            </w:r>
            <w:r>
              <w:rPr>
                <w:lang w:val="en-US" w:eastAsia="ru-RU"/>
              </w:rPr>
              <w:t>2</w:t>
            </w:r>
            <w:r w:rsidRPr="001A0D9C">
              <w:rPr>
                <w:lang w:eastAsia="ru-RU"/>
              </w:rPr>
              <w:t>)</w:t>
            </w:r>
          </w:p>
        </w:tc>
      </w:tr>
      <w:tr w:rsidR="00872A05" w14:paraId="1BD5E946" w14:textId="77777777" w:rsidTr="00872A05">
        <w:tc>
          <w:tcPr>
            <w:tcW w:w="1883" w:type="dxa"/>
          </w:tcPr>
          <w:p w14:paraId="47E1BB43" w14:textId="77777777" w:rsidR="00872A05" w:rsidRDefault="00872A05" w:rsidP="003D3C1C">
            <w:pPr>
              <w:pStyle w:val="a0"/>
              <w:rPr>
                <w:rFonts w:cs="Times New Roman"/>
                <w:lang w:eastAsia="ru-RU"/>
              </w:rPr>
            </w:pPr>
          </w:p>
        </w:tc>
        <w:tc>
          <w:tcPr>
            <w:tcW w:w="5636" w:type="dxa"/>
          </w:tcPr>
          <w:p w14:paraId="39D9D0EF" w14:textId="3F5D2000" w:rsidR="00872A05" w:rsidRPr="00872A05" w:rsidRDefault="003D3C1C" w:rsidP="003D3C1C">
            <w:pPr>
              <w:pStyle w:val="a0"/>
              <w:jc w:val="center"/>
              <w:rPr>
                <w:rFonts w:cs="Times New Roman"/>
                <w:lang w:val="en-US" w:eastAsia="ru-RU"/>
              </w:rPr>
            </w:pPr>
            <w:r w:rsidRPr="00872A05">
              <w:rPr>
                <w:position w:val="-38"/>
                <w:lang w:eastAsia="ru-RU"/>
              </w:rPr>
              <w:object w:dxaOrig="3180" w:dyaOrig="859" w14:anchorId="2C33521C">
                <v:shape id="_x0000_i1027" type="#_x0000_t75" style="width:159pt;height:42.6pt" o:ole="">
                  <v:imagedata r:id="rId12" o:title=""/>
                </v:shape>
                <o:OLEObject Type="Embed" ProgID="Equation.3" ShapeID="_x0000_i1027" DrawAspect="Content" ObjectID="_1703579606" r:id="rId13"/>
              </w:object>
            </w:r>
          </w:p>
        </w:tc>
        <w:tc>
          <w:tcPr>
            <w:tcW w:w="2119" w:type="dxa"/>
            <w:vAlign w:val="center"/>
          </w:tcPr>
          <w:p w14:paraId="74312142" w14:textId="7DCC7138" w:rsidR="00872A05" w:rsidRDefault="00872A05" w:rsidP="003D3C1C">
            <w:pPr>
              <w:pStyle w:val="a0"/>
              <w:jc w:val="right"/>
              <w:rPr>
                <w:rFonts w:cs="Times New Roman"/>
                <w:lang w:eastAsia="ru-RU"/>
              </w:rPr>
            </w:pPr>
            <w:r w:rsidRPr="001A0D9C">
              <w:rPr>
                <w:lang w:eastAsia="ru-RU"/>
              </w:rPr>
              <w:t>(</w:t>
            </w:r>
            <w:r>
              <w:rPr>
                <w:lang w:val="en-US" w:eastAsia="ru-RU"/>
              </w:rPr>
              <w:t>1</w:t>
            </w:r>
            <w:r w:rsidRPr="001A0D9C">
              <w:rPr>
                <w:lang w:eastAsia="ru-RU"/>
              </w:rPr>
              <w:t>.</w:t>
            </w:r>
            <w:r>
              <w:rPr>
                <w:lang w:val="en-US" w:eastAsia="ru-RU"/>
              </w:rPr>
              <w:t>3</w:t>
            </w:r>
            <w:r w:rsidRPr="001A0D9C">
              <w:rPr>
                <w:lang w:eastAsia="ru-RU"/>
              </w:rPr>
              <w:t>)</w:t>
            </w:r>
          </w:p>
        </w:tc>
      </w:tr>
      <w:tr w:rsidR="003D3C1C" w14:paraId="3BFD3F45" w14:textId="77777777" w:rsidTr="00872A05">
        <w:tc>
          <w:tcPr>
            <w:tcW w:w="1883" w:type="dxa"/>
          </w:tcPr>
          <w:p w14:paraId="6A3CEF10" w14:textId="77777777" w:rsidR="003D3C1C" w:rsidRDefault="003D3C1C" w:rsidP="003D3C1C">
            <w:pPr>
              <w:pStyle w:val="a0"/>
              <w:rPr>
                <w:rFonts w:cs="Times New Roman"/>
                <w:lang w:eastAsia="ru-RU"/>
              </w:rPr>
            </w:pPr>
          </w:p>
        </w:tc>
        <w:tc>
          <w:tcPr>
            <w:tcW w:w="5636" w:type="dxa"/>
          </w:tcPr>
          <w:p w14:paraId="3EAC22E9" w14:textId="6101A578" w:rsidR="003D3C1C" w:rsidRDefault="003D3C1C" w:rsidP="003D3C1C">
            <w:pPr>
              <w:pStyle w:val="a0"/>
              <w:jc w:val="center"/>
              <w:rPr>
                <w:lang w:eastAsia="ru-RU"/>
              </w:rPr>
            </w:pPr>
            <w:r w:rsidRPr="008325BD">
              <w:rPr>
                <w:position w:val="-16"/>
              </w:rPr>
              <w:object w:dxaOrig="2280" w:dyaOrig="420" w14:anchorId="034AA0A6">
                <v:shape id="_x0000_i1028" type="#_x0000_t75" style="width:114pt;height:21pt" o:ole="">
                  <v:imagedata r:id="rId14" o:title=""/>
                </v:shape>
                <o:OLEObject Type="Embed" ProgID="Equation.3" ShapeID="_x0000_i1028" DrawAspect="Content" ObjectID="_1703579607" r:id="rId15"/>
              </w:object>
            </w:r>
          </w:p>
        </w:tc>
        <w:tc>
          <w:tcPr>
            <w:tcW w:w="2119" w:type="dxa"/>
            <w:vAlign w:val="center"/>
          </w:tcPr>
          <w:p w14:paraId="6CC42646" w14:textId="6FB70E11" w:rsidR="003D3C1C" w:rsidRPr="003D3C1C" w:rsidRDefault="003D3C1C" w:rsidP="003D3C1C">
            <w:pPr>
              <w:pStyle w:val="a0"/>
              <w:jc w:val="right"/>
              <w:rPr>
                <w:lang w:val="en-US" w:eastAsia="ru-RU"/>
              </w:rPr>
            </w:pPr>
            <w:r>
              <w:rPr>
                <w:lang w:val="en-US" w:eastAsia="ru-RU"/>
              </w:rPr>
              <w:t>(1.4)</w:t>
            </w:r>
          </w:p>
        </w:tc>
      </w:tr>
      <w:tr w:rsidR="00872A05" w14:paraId="2E691B4D" w14:textId="77777777" w:rsidTr="00872A05">
        <w:tc>
          <w:tcPr>
            <w:tcW w:w="1883" w:type="dxa"/>
          </w:tcPr>
          <w:p w14:paraId="69857C29" w14:textId="77777777" w:rsidR="00872A05" w:rsidRDefault="00872A05" w:rsidP="003D3C1C">
            <w:pPr>
              <w:pStyle w:val="a0"/>
              <w:rPr>
                <w:rFonts w:cs="Times New Roman"/>
                <w:lang w:eastAsia="ru-RU"/>
              </w:rPr>
            </w:pPr>
          </w:p>
        </w:tc>
        <w:tc>
          <w:tcPr>
            <w:tcW w:w="5636" w:type="dxa"/>
          </w:tcPr>
          <w:p w14:paraId="40F931EC" w14:textId="77777777" w:rsidR="00872A05" w:rsidRDefault="00872A05" w:rsidP="003D3C1C">
            <w:pPr>
              <w:pStyle w:val="a0"/>
              <w:rPr>
                <w:lang w:eastAsia="ru-RU"/>
              </w:rPr>
            </w:pPr>
          </w:p>
        </w:tc>
        <w:tc>
          <w:tcPr>
            <w:tcW w:w="2119" w:type="dxa"/>
            <w:vAlign w:val="center"/>
          </w:tcPr>
          <w:p w14:paraId="32FCFC55" w14:textId="77777777" w:rsidR="00872A05" w:rsidRPr="001A0D9C" w:rsidRDefault="00872A05" w:rsidP="003D3C1C">
            <w:pPr>
              <w:pStyle w:val="a0"/>
              <w:jc w:val="right"/>
              <w:rPr>
                <w:lang w:eastAsia="ru-RU"/>
              </w:rPr>
            </w:pPr>
          </w:p>
        </w:tc>
      </w:tr>
    </w:tbl>
    <w:p w14:paraId="22E0F551" w14:textId="2B39D4C9" w:rsidR="003D3C1C" w:rsidRDefault="00DC5E01" w:rsidP="003D3C1C">
      <w:pPr>
        <w:shd w:val="clear" w:color="000000" w:fill="auto"/>
        <w:spacing w:after="0" w:line="240" w:lineRule="auto"/>
        <w:rPr>
          <w:rFonts w:eastAsia="Times New Roman" w:cs="Times New Roman"/>
          <w:szCs w:val="28"/>
          <w:lang w:eastAsia="ru-RU"/>
        </w:rPr>
      </w:pPr>
      <w:r w:rsidRPr="00DC5E01">
        <w:rPr>
          <w:rFonts w:eastAsia="Times New Roman" w:cs="Times New Roman"/>
          <w:bCs/>
          <w:iCs/>
          <w:szCs w:val="28"/>
          <w:lang w:eastAsia="ru-RU"/>
        </w:rPr>
        <w:t xml:space="preserve">где </w:t>
      </w:r>
      <w:r w:rsidR="003D3C1C" w:rsidRPr="003D3C1C">
        <w:rPr>
          <w:rFonts w:eastAsia="Times New Roman" w:cs="Times New Roman"/>
          <w:bCs/>
          <w:iCs/>
          <w:position w:val="-12"/>
          <w:szCs w:val="28"/>
          <w:lang w:eastAsia="ru-RU"/>
        </w:rPr>
        <w:object w:dxaOrig="620" w:dyaOrig="360" w14:anchorId="558B106F">
          <v:shape id="_x0000_i1029" type="#_x0000_t75" style="width:31.2pt;height:18.6pt" o:ole="">
            <v:imagedata r:id="rId16" o:title=""/>
          </v:shape>
          <o:OLEObject Type="Embed" ProgID="Equation.3" ShapeID="_x0000_i1029" DrawAspect="Content" ObjectID="_1703579608" r:id="rId17"/>
        </w:object>
      </w:r>
      <w:r w:rsidRPr="00DC5E01">
        <w:rPr>
          <w:rFonts w:eastAsia="Times New Roman" w:cs="Times New Roman"/>
          <w:bCs/>
          <w:i/>
          <w:iCs/>
          <w:szCs w:val="28"/>
          <w:lang w:eastAsia="ru-RU"/>
        </w:rPr>
        <w:t xml:space="preserve"> </w:t>
      </w:r>
      <w:r w:rsidRPr="00DC5E01">
        <w:rPr>
          <w:rFonts w:eastAsia="Times New Roman" w:cs="Times New Roman"/>
          <w:bCs/>
          <w:iCs/>
          <w:szCs w:val="28"/>
          <w:lang w:eastAsia="ru-RU"/>
        </w:rPr>
        <w:sym w:font="Symbol" w:char="F02D"/>
      </w:r>
      <w:r w:rsidRPr="00DC5E01">
        <w:rPr>
          <w:rFonts w:eastAsia="Times New Roman" w:cs="Times New Roman"/>
          <w:bCs/>
          <w:i/>
          <w:iCs/>
          <w:szCs w:val="28"/>
          <w:lang w:eastAsia="ru-RU"/>
        </w:rPr>
        <w:t xml:space="preserve"> </w:t>
      </w:r>
      <w:r w:rsidRPr="00DC5E01">
        <w:rPr>
          <w:rFonts w:eastAsia="Times New Roman" w:cs="Times New Roman"/>
          <w:bCs/>
          <w:iCs/>
          <w:szCs w:val="28"/>
          <w:lang w:eastAsia="ru-RU"/>
        </w:rPr>
        <w:t xml:space="preserve">целевая функция, критерий </w:t>
      </w:r>
      <w:r w:rsidRPr="00DC5E01">
        <w:rPr>
          <w:rFonts w:eastAsia="Times New Roman" w:cs="Times New Roman"/>
          <w:szCs w:val="28"/>
          <w:lang w:eastAsia="ru-RU"/>
        </w:rPr>
        <w:t>оптимальности или линейная форма;</w:t>
      </w:r>
    </w:p>
    <w:p w14:paraId="627EE46A" w14:textId="23F876D5" w:rsidR="003D3C1C" w:rsidRDefault="00405282" w:rsidP="002B13DF">
      <w:pPr>
        <w:shd w:val="clear" w:color="000000" w:fill="auto"/>
        <w:spacing w:after="0" w:line="240" w:lineRule="auto"/>
        <w:ind w:firstLine="426"/>
        <w:rPr>
          <w:rFonts w:eastAsia="Times New Roman" w:cs="Times New Roman"/>
          <w:i/>
          <w:szCs w:val="28"/>
          <w:lang w:eastAsia="ru-RU"/>
        </w:rPr>
      </w:pPr>
      <w:r>
        <w:rPr>
          <w:rFonts w:eastAsia="Times New Roman" w:cs="Times New Roman"/>
          <w:szCs w:val="28"/>
          <w:lang w:eastAsia="ru-RU"/>
        </w:rPr>
        <w:t xml:space="preserve"> </w:t>
      </w:r>
      <w:r w:rsidR="00DC5E01" w:rsidRPr="00DC5E01">
        <w:rPr>
          <w:rFonts w:eastAsia="Times New Roman" w:cs="Times New Roman"/>
          <w:i/>
          <w:szCs w:val="28"/>
          <w:lang w:val="en-US" w:eastAsia="ru-RU"/>
        </w:rPr>
        <w:t>x</w:t>
      </w:r>
      <w:r w:rsidR="00DC5E01" w:rsidRPr="00DC5E01">
        <w:rPr>
          <w:rFonts w:eastAsia="Times New Roman" w:cs="Times New Roman"/>
          <w:i/>
          <w:szCs w:val="28"/>
          <w:lang w:eastAsia="ru-RU"/>
        </w:rPr>
        <w:t xml:space="preserve"> </w:t>
      </w:r>
      <w:r w:rsidR="00DC5E01" w:rsidRPr="00DC5E01">
        <w:rPr>
          <w:rFonts w:eastAsia="Times New Roman" w:cs="Times New Roman"/>
          <w:szCs w:val="28"/>
          <w:lang w:eastAsia="ru-RU"/>
        </w:rPr>
        <w:sym w:font="Symbol" w:char="F02D"/>
      </w:r>
      <w:r w:rsidR="00DC5E01" w:rsidRPr="00DC5E01">
        <w:rPr>
          <w:rFonts w:eastAsia="Times New Roman" w:cs="Times New Roman"/>
          <w:szCs w:val="28"/>
          <w:lang w:eastAsia="ru-RU"/>
        </w:rPr>
        <w:t xml:space="preserve"> вектор неизвестных;</w:t>
      </w:r>
    </w:p>
    <w:p w14:paraId="75543A03" w14:textId="5206AF5A" w:rsidR="003D3C1C" w:rsidRDefault="00405282" w:rsidP="002B13DF">
      <w:pPr>
        <w:shd w:val="clear" w:color="000000" w:fill="auto"/>
        <w:spacing w:after="0" w:line="240" w:lineRule="auto"/>
        <w:ind w:firstLine="426"/>
        <w:rPr>
          <w:rFonts w:eastAsia="Times New Roman" w:cs="Times New Roman"/>
          <w:i/>
          <w:szCs w:val="28"/>
          <w:lang w:eastAsia="ru-RU"/>
        </w:rPr>
      </w:pPr>
      <w:r>
        <w:rPr>
          <w:rFonts w:eastAsia="Times New Roman" w:cs="Times New Roman"/>
          <w:i/>
          <w:szCs w:val="28"/>
          <w:lang w:eastAsia="ru-RU"/>
        </w:rPr>
        <w:t xml:space="preserve"> </w:t>
      </w:r>
      <w:r w:rsidR="00DC5E01" w:rsidRPr="00DC5E01">
        <w:rPr>
          <w:rFonts w:eastAsia="Times New Roman" w:cs="Times New Roman"/>
          <w:szCs w:val="28"/>
          <w:lang w:eastAsia="ru-RU"/>
        </w:rPr>
        <w:fldChar w:fldCharType="begin"/>
      </w:r>
      <w:r w:rsidR="00DC5E01" w:rsidRPr="00DC5E01">
        <w:rPr>
          <w:rFonts w:eastAsia="Times New Roman" w:cs="Times New Roman"/>
          <w:szCs w:val="28"/>
          <w:lang w:eastAsia="ru-RU"/>
        </w:rPr>
        <w:instrText xml:space="preserve"> QUOTE </w:instrText>
      </w:r>
      <w:r w:rsidR="00DC5E01" w:rsidRPr="00DC5E01">
        <w:rPr>
          <w:rFonts w:eastAsia="Times New Roman" w:cs="Times New Roman"/>
          <w:noProof/>
          <w:szCs w:val="28"/>
          <w:lang w:eastAsia="ru-RU"/>
        </w:rPr>
        <w:drawing>
          <wp:inline distT="0" distB="0" distL="0" distR="0" wp14:anchorId="0F7DE8FA" wp14:editId="6C5F6CF9">
            <wp:extent cx="190500" cy="20002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00DC5E01" w:rsidRPr="00DC5E01">
        <w:rPr>
          <w:rFonts w:eastAsia="Times New Roman" w:cs="Times New Roman"/>
          <w:szCs w:val="28"/>
          <w:lang w:eastAsia="ru-RU"/>
        </w:rPr>
        <w:instrText xml:space="preserve"> </w:instrText>
      </w:r>
      <w:r w:rsidR="00DC5E01" w:rsidRPr="00DC5E01">
        <w:rPr>
          <w:rFonts w:eastAsia="Times New Roman" w:cs="Times New Roman"/>
          <w:szCs w:val="28"/>
          <w:lang w:eastAsia="ru-RU"/>
        </w:rPr>
        <w:fldChar w:fldCharType="separate"/>
      </w:r>
      <w:r w:rsidR="003D3C1C" w:rsidRPr="003D3C1C">
        <w:rPr>
          <w:rFonts w:eastAsia="Times New Roman" w:cs="Times New Roman"/>
          <w:position w:val="-16"/>
          <w:szCs w:val="28"/>
          <w:lang w:eastAsia="ru-RU"/>
        </w:rPr>
        <w:object w:dxaOrig="320" w:dyaOrig="420" w14:anchorId="103792D9">
          <v:shape id="_x0000_i1030" type="#_x0000_t75" style="width:16.2pt;height:21pt" o:ole="">
            <v:imagedata r:id="rId19" o:title=""/>
          </v:shape>
          <o:OLEObject Type="Embed" ProgID="Equation.3" ShapeID="_x0000_i1030" DrawAspect="Content" ObjectID="_1703579609" r:id="rId20"/>
        </w:object>
      </w:r>
      <w:r w:rsidR="00DC5E01" w:rsidRPr="00DC5E01">
        <w:rPr>
          <w:rFonts w:eastAsia="Times New Roman" w:cs="Times New Roman"/>
          <w:szCs w:val="28"/>
          <w:lang w:eastAsia="ru-RU"/>
        </w:rPr>
        <w:fldChar w:fldCharType="end"/>
      </w:r>
      <w:r w:rsidR="003D3C1C" w:rsidRPr="002B13DF">
        <w:rPr>
          <w:rFonts w:eastAsia="Times New Roman" w:cs="Times New Roman"/>
          <w:szCs w:val="28"/>
          <w:lang w:eastAsia="ru-RU"/>
        </w:rPr>
        <w:t xml:space="preserve"> </w:t>
      </w:r>
      <w:r w:rsidR="00DC5E01" w:rsidRPr="00DC5E01">
        <w:rPr>
          <w:rFonts w:eastAsia="Times New Roman" w:cs="Times New Roman"/>
          <w:szCs w:val="28"/>
          <w:lang w:val="en-US" w:eastAsia="ru-RU"/>
        </w:rPr>
        <w:sym w:font="Symbol" w:char="F02D"/>
      </w:r>
      <w:r w:rsidR="00DC5E01" w:rsidRPr="00DC5E01">
        <w:rPr>
          <w:rFonts w:eastAsia="Times New Roman" w:cs="Times New Roman"/>
          <w:szCs w:val="28"/>
          <w:lang w:eastAsia="ru-RU"/>
        </w:rPr>
        <w:t xml:space="preserve"> коэффициенты целевой функции;</w:t>
      </w:r>
    </w:p>
    <w:p w14:paraId="41561AA9" w14:textId="436ED3FA" w:rsidR="003D3C1C" w:rsidRDefault="00405282" w:rsidP="002B13DF">
      <w:pPr>
        <w:shd w:val="clear" w:color="000000" w:fill="auto"/>
        <w:spacing w:after="0" w:line="240" w:lineRule="auto"/>
        <w:ind w:firstLine="426"/>
        <w:rPr>
          <w:rFonts w:eastAsia="Times New Roman" w:cs="Times New Roman"/>
          <w:i/>
          <w:szCs w:val="28"/>
          <w:lang w:eastAsia="ru-RU"/>
        </w:rPr>
      </w:pPr>
      <w:r>
        <w:rPr>
          <w:rFonts w:eastAsia="Times New Roman" w:cs="Times New Roman"/>
          <w:i/>
          <w:szCs w:val="28"/>
          <w:lang w:eastAsia="ru-RU"/>
        </w:rPr>
        <w:t xml:space="preserve"> </w:t>
      </w:r>
      <w:r w:rsidR="00DC5E01" w:rsidRPr="00DC5E01">
        <w:rPr>
          <w:rFonts w:eastAsia="Times New Roman" w:cs="Times New Roman"/>
          <w:szCs w:val="28"/>
          <w:lang w:eastAsia="ru-RU"/>
        </w:rPr>
        <w:fldChar w:fldCharType="begin"/>
      </w:r>
      <w:r w:rsidR="00DC5E01" w:rsidRPr="00DC5E01">
        <w:rPr>
          <w:rFonts w:eastAsia="Times New Roman" w:cs="Times New Roman"/>
          <w:szCs w:val="28"/>
          <w:lang w:eastAsia="ru-RU"/>
        </w:rPr>
        <w:instrText xml:space="preserve"> </w:instrText>
      </w:r>
      <w:r w:rsidR="00DC5E01" w:rsidRPr="00DC5E01">
        <w:rPr>
          <w:rFonts w:eastAsia="Times New Roman" w:cs="Times New Roman"/>
          <w:szCs w:val="28"/>
          <w:lang w:val="en-US" w:eastAsia="ru-RU"/>
        </w:rPr>
        <w:instrText>QUOTE</w:instrText>
      </w:r>
      <w:r w:rsidR="00DC5E01" w:rsidRPr="00DC5E01">
        <w:rPr>
          <w:rFonts w:eastAsia="Times New Roman" w:cs="Times New Roman"/>
          <w:szCs w:val="28"/>
          <w:lang w:eastAsia="ru-RU"/>
        </w:rPr>
        <w:instrText xml:space="preserve"> </w:instrText>
      </w:r>
      <w:r w:rsidR="00DC5E01" w:rsidRPr="00DC5E01">
        <w:rPr>
          <w:rFonts w:eastAsia="Times New Roman" w:cs="Times New Roman"/>
          <w:noProof/>
          <w:szCs w:val="28"/>
          <w:lang w:eastAsia="ru-RU"/>
        </w:rPr>
        <w:drawing>
          <wp:inline distT="0" distB="0" distL="0" distR="0" wp14:anchorId="23E48877" wp14:editId="11540863">
            <wp:extent cx="342900" cy="20002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DC5E01" w:rsidRPr="00DC5E01">
        <w:rPr>
          <w:rFonts w:eastAsia="Times New Roman" w:cs="Times New Roman"/>
          <w:szCs w:val="28"/>
          <w:lang w:eastAsia="ru-RU"/>
        </w:rPr>
        <w:instrText xml:space="preserve"> </w:instrText>
      </w:r>
      <w:r w:rsidR="00DC5E01" w:rsidRPr="00DC5E01">
        <w:rPr>
          <w:rFonts w:eastAsia="Times New Roman" w:cs="Times New Roman"/>
          <w:szCs w:val="28"/>
          <w:lang w:eastAsia="ru-RU"/>
        </w:rPr>
        <w:fldChar w:fldCharType="end"/>
      </w:r>
      <w:r w:rsidR="003D3C1C" w:rsidRPr="003D3C1C">
        <w:rPr>
          <w:rFonts w:eastAsia="Times New Roman" w:cs="Times New Roman"/>
          <w:position w:val="-16"/>
          <w:szCs w:val="28"/>
          <w:lang w:val="en-US" w:eastAsia="ru-RU"/>
        </w:rPr>
        <w:object w:dxaOrig="460" w:dyaOrig="420" w14:anchorId="3751964C">
          <v:shape id="_x0000_i1031" type="#_x0000_t75" style="width:23.4pt;height:21pt" o:ole="">
            <v:imagedata r:id="rId22" o:title=""/>
          </v:shape>
          <o:OLEObject Type="Embed" ProgID="Equation.3" ShapeID="_x0000_i1031" DrawAspect="Content" ObjectID="_1703579610" r:id="rId23"/>
        </w:object>
      </w:r>
      <w:r w:rsidR="00DC5E01" w:rsidRPr="00DC5E01">
        <w:rPr>
          <w:rFonts w:eastAsia="Times New Roman" w:cs="Times New Roman"/>
          <w:szCs w:val="28"/>
          <w:lang w:eastAsia="ru-RU"/>
        </w:rPr>
        <w:t xml:space="preserve"> </w:t>
      </w:r>
      <w:r w:rsidR="00DC5E01" w:rsidRPr="00DC5E01">
        <w:rPr>
          <w:rFonts w:eastAsia="Times New Roman" w:cs="Times New Roman"/>
          <w:szCs w:val="28"/>
          <w:lang w:val="en-US" w:eastAsia="ru-RU"/>
        </w:rPr>
        <w:sym w:font="Symbol" w:char="F02D"/>
      </w:r>
      <w:r w:rsidR="00DC5E01" w:rsidRPr="00DC5E01">
        <w:rPr>
          <w:rFonts w:eastAsia="Times New Roman" w:cs="Times New Roman"/>
          <w:szCs w:val="28"/>
          <w:lang w:eastAsia="ru-RU"/>
        </w:rPr>
        <w:t xml:space="preserve"> коэффициенты ограничений;</w:t>
      </w:r>
    </w:p>
    <w:p w14:paraId="615E7719" w14:textId="230CB79B" w:rsidR="00DC5E01" w:rsidRPr="00DC5E01" w:rsidRDefault="00405282" w:rsidP="002B13DF">
      <w:pPr>
        <w:shd w:val="clear" w:color="000000" w:fill="auto"/>
        <w:spacing w:after="0" w:line="240" w:lineRule="auto"/>
        <w:ind w:firstLine="426"/>
        <w:rPr>
          <w:rFonts w:eastAsia="Times New Roman" w:cs="Times New Roman"/>
          <w:i/>
          <w:szCs w:val="28"/>
          <w:lang w:eastAsia="ru-RU"/>
        </w:rPr>
      </w:pPr>
      <w:r>
        <w:rPr>
          <w:rFonts w:eastAsia="Times New Roman" w:cs="Times New Roman"/>
          <w:i/>
          <w:szCs w:val="28"/>
          <w:lang w:eastAsia="ru-RU"/>
        </w:rPr>
        <w:t xml:space="preserve"> </w:t>
      </w:r>
      <w:r w:rsidR="003D3C1C" w:rsidRPr="003D3C1C">
        <w:rPr>
          <w:rFonts w:eastAsia="Times New Roman" w:cs="Times New Roman"/>
          <w:position w:val="-12"/>
          <w:szCs w:val="28"/>
          <w:lang w:eastAsia="ru-RU"/>
        </w:rPr>
        <w:object w:dxaOrig="260" w:dyaOrig="380" w14:anchorId="57AA50E8">
          <v:shape id="_x0000_i1032" type="#_x0000_t75" style="width:12.6pt;height:18.6pt" o:ole="">
            <v:imagedata r:id="rId24" o:title=""/>
          </v:shape>
          <o:OLEObject Type="Embed" ProgID="Equation.3" ShapeID="_x0000_i1032" DrawAspect="Content" ObjectID="_1703579611" r:id="rId25"/>
        </w:object>
      </w:r>
      <w:r w:rsidR="003D3C1C" w:rsidRPr="002B13DF">
        <w:rPr>
          <w:rFonts w:eastAsia="Times New Roman" w:cs="Times New Roman"/>
          <w:szCs w:val="28"/>
          <w:lang w:eastAsia="ru-RU"/>
        </w:rPr>
        <w:t xml:space="preserve"> </w:t>
      </w:r>
      <w:r w:rsidR="00DC5E01" w:rsidRPr="00DC5E01">
        <w:rPr>
          <w:rFonts w:eastAsia="Times New Roman" w:cs="Times New Roman"/>
          <w:szCs w:val="28"/>
          <w:lang w:eastAsia="ru-RU"/>
        </w:rPr>
        <w:sym w:font="Symbol" w:char="F02D"/>
      </w:r>
      <w:r w:rsidR="00DC5E01" w:rsidRPr="00DC5E01">
        <w:rPr>
          <w:rFonts w:eastAsia="Times New Roman" w:cs="Times New Roman"/>
          <w:szCs w:val="28"/>
          <w:lang w:eastAsia="ru-RU"/>
        </w:rPr>
        <w:t xml:space="preserve"> величины правых частей ограничений.</w:t>
      </w:r>
    </w:p>
    <w:p w14:paraId="000BD86C" w14:textId="03BC7397" w:rsidR="00DC5E01" w:rsidRPr="00DC5E01" w:rsidRDefault="00DC5E01" w:rsidP="003D3C1C">
      <w:pPr>
        <w:shd w:val="clear" w:color="000000" w:fill="auto"/>
        <w:spacing w:after="0" w:line="240" w:lineRule="auto"/>
        <w:ind w:firstLine="709"/>
        <w:rPr>
          <w:rFonts w:eastAsia="Times New Roman" w:cs="Times New Roman"/>
          <w:szCs w:val="28"/>
          <w:lang w:eastAsia="ru-RU"/>
        </w:rPr>
      </w:pPr>
      <w:r w:rsidRPr="00DC5E01">
        <w:rPr>
          <w:rFonts w:eastAsia="Times New Roman" w:cs="Times New Roman"/>
          <w:szCs w:val="28"/>
          <w:lang w:eastAsia="ru-RU"/>
        </w:rPr>
        <w:t xml:space="preserve">Вектор значений неизвестных </w:t>
      </w:r>
      <w:r w:rsidRPr="00DC5E01">
        <w:rPr>
          <w:rFonts w:eastAsia="Times New Roman" w:cs="Times New Roman"/>
          <w:i/>
          <w:szCs w:val="28"/>
          <w:lang w:val="en-US" w:eastAsia="ru-RU"/>
        </w:rPr>
        <w:t>x</w:t>
      </w:r>
      <w:r w:rsidRPr="00DC5E01">
        <w:rPr>
          <w:rFonts w:eastAsia="Times New Roman" w:cs="Times New Roman"/>
          <w:i/>
          <w:szCs w:val="28"/>
          <w:lang w:eastAsia="ru-RU"/>
        </w:rPr>
        <w:t xml:space="preserve"> = (</w:t>
      </w:r>
      <w:r w:rsidRPr="00DC5E01">
        <w:rPr>
          <w:rFonts w:eastAsia="Times New Roman" w:cs="Times New Roman"/>
          <w:i/>
          <w:szCs w:val="28"/>
          <w:lang w:val="en-US" w:eastAsia="ru-RU"/>
        </w:rPr>
        <w:t>x</w:t>
      </w:r>
      <w:r w:rsidRPr="00DC5E01">
        <w:rPr>
          <w:rFonts w:eastAsia="Times New Roman" w:cs="Times New Roman"/>
          <w:szCs w:val="28"/>
          <w:vertAlign w:val="subscript"/>
          <w:lang w:eastAsia="ru-RU"/>
        </w:rPr>
        <w:t>1</w:t>
      </w:r>
      <w:r w:rsidRPr="00DC5E01">
        <w:rPr>
          <w:rFonts w:eastAsia="Times New Roman" w:cs="Times New Roman"/>
          <w:i/>
          <w:szCs w:val="28"/>
          <w:lang w:eastAsia="ru-RU"/>
        </w:rPr>
        <w:t xml:space="preserve">, </w:t>
      </w:r>
      <w:r w:rsidRPr="00DC5E01">
        <w:rPr>
          <w:rFonts w:eastAsia="Times New Roman" w:cs="Times New Roman"/>
          <w:i/>
          <w:szCs w:val="28"/>
          <w:lang w:val="en-US" w:eastAsia="ru-RU"/>
        </w:rPr>
        <w:t>x</w:t>
      </w:r>
      <w:r w:rsidRPr="00DC5E01">
        <w:rPr>
          <w:rFonts w:eastAsia="Times New Roman" w:cs="Times New Roman"/>
          <w:szCs w:val="28"/>
          <w:vertAlign w:val="subscript"/>
          <w:lang w:eastAsia="ru-RU"/>
        </w:rPr>
        <w:t>2</w:t>
      </w:r>
      <w:r w:rsidRPr="00DC5E01">
        <w:rPr>
          <w:rFonts w:eastAsia="Times New Roman" w:cs="Times New Roman"/>
          <w:i/>
          <w:szCs w:val="28"/>
          <w:lang w:eastAsia="ru-RU"/>
        </w:rPr>
        <w:t xml:space="preserve">, …, </w:t>
      </w:r>
      <w:r w:rsidRPr="00DC5E01">
        <w:rPr>
          <w:rFonts w:eastAsia="Times New Roman" w:cs="Times New Roman"/>
          <w:i/>
          <w:szCs w:val="28"/>
          <w:lang w:val="en-US" w:eastAsia="ru-RU"/>
        </w:rPr>
        <w:t>x</w:t>
      </w:r>
      <w:r w:rsidRPr="00DC5E01">
        <w:rPr>
          <w:rFonts w:eastAsia="Times New Roman" w:cs="Times New Roman"/>
          <w:i/>
          <w:szCs w:val="28"/>
          <w:vertAlign w:val="subscript"/>
          <w:lang w:val="en-US" w:eastAsia="ru-RU"/>
        </w:rPr>
        <w:t>n</w:t>
      </w:r>
      <w:r w:rsidRPr="00DC5E01">
        <w:rPr>
          <w:rFonts w:eastAsia="Times New Roman" w:cs="Times New Roman"/>
          <w:i/>
          <w:szCs w:val="28"/>
          <w:lang w:eastAsia="ru-RU"/>
        </w:rPr>
        <w:t>)</w:t>
      </w:r>
      <w:r w:rsidRPr="00DC5E01">
        <w:rPr>
          <w:rFonts w:eastAsia="Times New Roman" w:cs="Times New Roman"/>
          <w:szCs w:val="28"/>
          <w:lang w:eastAsia="ru-RU"/>
        </w:rPr>
        <w:t xml:space="preserve">, удовлетворяющих условию задачи, называется допустимым решением или допустимым планом задачи линейной оптимизации. Совокупность всех допустимых планов называется множеством допустимых планов. Допустимое решение </w:t>
      </w:r>
      <w:r w:rsidRPr="00DC5E01">
        <w:rPr>
          <w:rFonts w:eastAsia="Times New Roman" w:cs="Times New Roman"/>
          <w:i/>
          <w:szCs w:val="28"/>
          <w:lang w:val="en-US" w:eastAsia="ru-RU"/>
        </w:rPr>
        <w:t>x</w:t>
      </w:r>
      <w:r w:rsidRPr="00DC5E01">
        <w:rPr>
          <w:rFonts w:eastAsia="Times New Roman" w:cs="Times New Roman"/>
          <w:i/>
          <w:szCs w:val="28"/>
          <w:vertAlign w:val="superscript"/>
          <w:lang w:eastAsia="ru-RU"/>
        </w:rPr>
        <w:t xml:space="preserve">* </w:t>
      </w:r>
      <w:r w:rsidRPr="00DC5E01">
        <w:rPr>
          <w:rFonts w:eastAsia="Times New Roman" w:cs="Times New Roman"/>
          <w:i/>
          <w:szCs w:val="28"/>
          <w:lang w:eastAsia="ru-RU"/>
        </w:rPr>
        <w:t>= (</w:t>
      </w:r>
      <w:r w:rsidRPr="00DC5E01">
        <w:rPr>
          <w:rFonts w:eastAsia="Times New Roman" w:cs="Times New Roman"/>
          <w:i/>
          <w:szCs w:val="28"/>
          <w:lang w:val="en-US" w:eastAsia="ru-RU"/>
        </w:rPr>
        <w:t>x</w:t>
      </w:r>
      <w:r w:rsidRPr="00DC5E01">
        <w:rPr>
          <w:rFonts w:eastAsia="Times New Roman" w:cs="Times New Roman"/>
          <w:szCs w:val="28"/>
          <w:vertAlign w:val="subscript"/>
          <w:lang w:eastAsia="ru-RU"/>
        </w:rPr>
        <w:t>1</w:t>
      </w:r>
      <w:r w:rsidRPr="00DC5E01">
        <w:rPr>
          <w:rFonts w:eastAsia="Times New Roman" w:cs="Times New Roman"/>
          <w:szCs w:val="28"/>
          <w:vertAlign w:val="superscript"/>
          <w:lang w:eastAsia="ru-RU"/>
        </w:rPr>
        <w:t>*</w:t>
      </w:r>
      <w:r w:rsidRPr="00DC5E01">
        <w:rPr>
          <w:rFonts w:eastAsia="Times New Roman" w:cs="Times New Roman"/>
          <w:i/>
          <w:szCs w:val="28"/>
          <w:lang w:eastAsia="ru-RU"/>
        </w:rPr>
        <w:t xml:space="preserve">, </w:t>
      </w:r>
      <w:r w:rsidRPr="00DC5E01">
        <w:rPr>
          <w:rFonts w:eastAsia="Times New Roman" w:cs="Times New Roman"/>
          <w:i/>
          <w:szCs w:val="28"/>
          <w:lang w:val="en-US" w:eastAsia="ru-RU"/>
        </w:rPr>
        <w:t>x</w:t>
      </w:r>
      <w:r w:rsidRPr="00DC5E01">
        <w:rPr>
          <w:rFonts w:eastAsia="Times New Roman" w:cs="Times New Roman"/>
          <w:szCs w:val="28"/>
          <w:vertAlign w:val="subscript"/>
          <w:lang w:eastAsia="ru-RU"/>
        </w:rPr>
        <w:t>2</w:t>
      </w:r>
      <w:r w:rsidRPr="00DC5E01">
        <w:rPr>
          <w:rFonts w:eastAsia="Times New Roman" w:cs="Times New Roman"/>
          <w:szCs w:val="28"/>
          <w:vertAlign w:val="superscript"/>
          <w:lang w:eastAsia="ru-RU"/>
        </w:rPr>
        <w:t>*</w:t>
      </w:r>
      <w:r w:rsidRPr="00DC5E01">
        <w:rPr>
          <w:rFonts w:eastAsia="Times New Roman" w:cs="Times New Roman"/>
          <w:i/>
          <w:szCs w:val="28"/>
          <w:lang w:eastAsia="ru-RU"/>
        </w:rPr>
        <w:t xml:space="preserve">, …, </w:t>
      </w:r>
      <w:r w:rsidRPr="00DC5E01">
        <w:rPr>
          <w:rFonts w:eastAsia="Times New Roman" w:cs="Times New Roman"/>
          <w:i/>
          <w:szCs w:val="28"/>
          <w:lang w:val="en-US" w:eastAsia="ru-RU"/>
        </w:rPr>
        <w:t>x</w:t>
      </w:r>
      <w:r w:rsidRPr="00DC5E01">
        <w:rPr>
          <w:rFonts w:eastAsia="Times New Roman" w:cs="Times New Roman"/>
          <w:i/>
          <w:szCs w:val="28"/>
          <w:vertAlign w:val="subscript"/>
          <w:lang w:val="en-US" w:eastAsia="ru-RU"/>
        </w:rPr>
        <w:t>n</w:t>
      </w:r>
      <w:r w:rsidRPr="00DC5E01">
        <w:rPr>
          <w:rFonts w:eastAsia="Times New Roman" w:cs="Times New Roman"/>
          <w:i/>
          <w:szCs w:val="28"/>
          <w:vertAlign w:val="superscript"/>
          <w:lang w:eastAsia="ru-RU"/>
        </w:rPr>
        <w:t>*</w:t>
      </w:r>
      <w:r w:rsidRPr="00DC5E01">
        <w:rPr>
          <w:rFonts w:eastAsia="Times New Roman" w:cs="Times New Roman"/>
          <w:i/>
          <w:szCs w:val="28"/>
          <w:lang w:eastAsia="ru-RU"/>
        </w:rPr>
        <w:t>)</w:t>
      </w:r>
      <w:r w:rsidRPr="00DC5E01">
        <w:rPr>
          <w:rFonts w:eastAsia="Times New Roman" w:cs="Times New Roman"/>
          <w:szCs w:val="28"/>
          <w:lang w:eastAsia="ru-RU"/>
        </w:rPr>
        <w:t xml:space="preserve"> называется оптимальным, если оно обеспечивает максимальное (или, в зависимости от условий задачи, </w:t>
      </w:r>
      <w:r w:rsidRPr="00DC5E01">
        <w:rPr>
          <w:rFonts w:eastAsia="Times New Roman" w:cs="Times New Roman"/>
          <w:szCs w:val="28"/>
          <w:lang w:eastAsia="ru-RU"/>
        </w:rPr>
        <w:sym w:font="Symbol" w:char="F02D"/>
      </w:r>
      <w:r w:rsidRPr="00DC5E01">
        <w:rPr>
          <w:rFonts w:eastAsia="Times New Roman" w:cs="Times New Roman"/>
          <w:szCs w:val="28"/>
          <w:lang w:eastAsia="ru-RU"/>
        </w:rPr>
        <w:t xml:space="preserve"> минимальное) значение целевой функции. </w:t>
      </w:r>
    </w:p>
    <w:p w14:paraId="40ADC7E7" w14:textId="592CE20A" w:rsidR="001077B6" w:rsidRDefault="001077B6" w:rsidP="003D3C1C">
      <w:pPr>
        <w:shd w:val="clear" w:color="000000" w:fill="auto"/>
        <w:spacing w:after="0" w:line="240" w:lineRule="auto"/>
        <w:ind w:firstLine="709"/>
        <w:rPr>
          <w:rFonts w:eastAsia="Times New Roman" w:cs="Times New Roman"/>
          <w:szCs w:val="28"/>
          <w:lang w:eastAsia="ru-RU"/>
        </w:rPr>
      </w:pPr>
      <w:r w:rsidRPr="001077B6">
        <w:rPr>
          <w:rFonts w:eastAsia="Times New Roman" w:cs="Times New Roman"/>
          <w:szCs w:val="28"/>
          <w:lang w:eastAsia="ru-RU"/>
        </w:rPr>
        <w:t xml:space="preserve">Решение задач линейной оптимизации может быть получено без особых трудностей (разумеется, при правильной постановке задачи). Классическим методом решения таких задач является симплексный метод. Если используются только две переменные, можно также успешно использовать графический метод решения, который имеет преимущество ясности. Очевидно, что, если </w:t>
      </w:r>
      <w:r w:rsidRPr="001077B6">
        <w:rPr>
          <w:rFonts w:eastAsia="Times New Roman" w:cs="Times New Roman"/>
          <w:i/>
          <w:iCs/>
          <w:szCs w:val="28"/>
          <w:lang w:eastAsia="ru-RU"/>
        </w:rPr>
        <w:t>n</w:t>
      </w:r>
      <w:r w:rsidRPr="001077B6">
        <w:rPr>
          <w:rFonts w:eastAsia="Times New Roman" w:cs="Times New Roman"/>
          <w:szCs w:val="28"/>
          <w:lang w:eastAsia="ru-RU"/>
        </w:rPr>
        <w:t xml:space="preserve"> больше двух, графический метод не может быть применен.</w:t>
      </w:r>
    </w:p>
    <w:p w14:paraId="2C27FE9D" w14:textId="58293A48" w:rsidR="00DC5E01" w:rsidRPr="00DC5E01" w:rsidRDefault="00DC5E01" w:rsidP="003D3C1C">
      <w:pPr>
        <w:shd w:val="clear" w:color="000000" w:fill="auto"/>
        <w:spacing w:after="0" w:line="240" w:lineRule="auto"/>
        <w:ind w:firstLine="709"/>
        <w:rPr>
          <w:rFonts w:eastAsia="Times New Roman" w:cs="Times New Roman"/>
          <w:szCs w:val="28"/>
          <w:lang w:eastAsia="ru-RU"/>
        </w:rPr>
      </w:pPr>
      <w:r w:rsidRPr="00DC5E01">
        <w:rPr>
          <w:rFonts w:eastAsia="Times New Roman" w:cs="Times New Roman"/>
          <w:szCs w:val="28"/>
          <w:lang w:eastAsia="ru-RU"/>
        </w:rPr>
        <w:t xml:space="preserve">При решении ряда оптимизационных задач требуется, чтобы значения неизвестных </w:t>
      </w:r>
      <w:r w:rsidRPr="00DC5E01">
        <w:rPr>
          <w:rFonts w:eastAsia="Times New Roman" w:cs="Times New Roman"/>
          <w:i/>
          <w:szCs w:val="28"/>
          <w:lang w:val="en-US" w:eastAsia="ru-RU"/>
        </w:rPr>
        <w:t>x</w:t>
      </w:r>
      <w:r w:rsidRPr="00DC5E01">
        <w:rPr>
          <w:rFonts w:eastAsia="Times New Roman" w:cs="Times New Roman"/>
          <w:i/>
          <w:szCs w:val="28"/>
          <w:lang w:eastAsia="ru-RU"/>
        </w:rPr>
        <w:t xml:space="preserve"> = (</w:t>
      </w:r>
      <w:r w:rsidRPr="00DC5E01">
        <w:rPr>
          <w:rFonts w:eastAsia="Times New Roman" w:cs="Times New Roman"/>
          <w:i/>
          <w:szCs w:val="28"/>
          <w:lang w:val="en-US" w:eastAsia="ru-RU"/>
        </w:rPr>
        <w:t>x</w:t>
      </w:r>
      <w:r w:rsidRPr="00DC5E01">
        <w:rPr>
          <w:rFonts w:eastAsia="Times New Roman" w:cs="Times New Roman"/>
          <w:szCs w:val="28"/>
          <w:vertAlign w:val="subscript"/>
          <w:lang w:eastAsia="ru-RU"/>
        </w:rPr>
        <w:t>1</w:t>
      </w:r>
      <w:r w:rsidRPr="00DC5E01">
        <w:rPr>
          <w:rFonts w:eastAsia="Times New Roman" w:cs="Times New Roman"/>
          <w:i/>
          <w:szCs w:val="28"/>
          <w:lang w:eastAsia="ru-RU"/>
        </w:rPr>
        <w:t xml:space="preserve">, </w:t>
      </w:r>
      <w:r w:rsidRPr="00DC5E01">
        <w:rPr>
          <w:rFonts w:eastAsia="Times New Roman" w:cs="Times New Roman"/>
          <w:i/>
          <w:szCs w:val="28"/>
          <w:lang w:val="en-US" w:eastAsia="ru-RU"/>
        </w:rPr>
        <w:t>x</w:t>
      </w:r>
      <w:r w:rsidRPr="00DC5E01">
        <w:rPr>
          <w:rFonts w:eastAsia="Times New Roman" w:cs="Times New Roman"/>
          <w:szCs w:val="28"/>
          <w:vertAlign w:val="subscript"/>
          <w:lang w:eastAsia="ru-RU"/>
        </w:rPr>
        <w:t>2</w:t>
      </w:r>
      <w:r w:rsidRPr="00DC5E01">
        <w:rPr>
          <w:rFonts w:eastAsia="Times New Roman" w:cs="Times New Roman"/>
          <w:i/>
          <w:szCs w:val="28"/>
          <w:lang w:eastAsia="ru-RU"/>
        </w:rPr>
        <w:t xml:space="preserve">, …, </w:t>
      </w:r>
      <w:r w:rsidRPr="00DC5E01">
        <w:rPr>
          <w:rFonts w:eastAsia="Times New Roman" w:cs="Times New Roman"/>
          <w:i/>
          <w:szCs w:val="28"/>
          <w:lang w:val="en-US" w:eastAsia="ru-RU"/>
        </w:rPr>
        <w:t>x</w:t>
      </w:r>
      <w:r w:rsidRPr="00DC5E01">
        <w:rPr>
          <w:rFonts w:eastAsia="Times New Roman" w:cs="Times New Roman"/>
          <w:i/>
          <w:szCs w:val="28"/>
          <w:vertAlign w:val="subscript"/>
          <w:lang w:val="en-US" w:eastAsia="ru-RU"/>
        </w:rPr>
        <w:t>n</w:t>
      </w:r>
      <w:r w:rsidRPr="00DC5E01">
        <w:rPr>
          <w:rFonts w:eastAsia="Times New Roman" w:cs="Times New Roman"/>
          <w:i/>
          <w:szCs w:val="28"/>
          <w:lang w:eastAsia="ru-RU"/>
        </w:rPr>
        <w:t xml:space="preserve">) </w:t>
      </w:r>
      <w:r w:rsidRPr="00DC5E01">
        <w:rPr>
          <w:rFonts w:eastAsia="Times New Roman" w:cs="Times New Roman"/>
          <w:szCs w:val="28"/>
          <w:lang w:eastAsia="ru-RU"/>
        </w:rPr>
        <w:t xml:space="preserve">выражались в целых числах. К задачам подобного типа относятся те, в которых требуется определить необходимые для принятия решений значения физически цельных объектов (машин, агрегатов различного типа, людей, транспортных единиц и т.д. и т.п.). </w:t>
      </w:r>
    </w:p>
    <w:p w14:paraId="3761C56A" w14:textId="3CAD4285" w:rsidR="00401573" w:rsidRDefault="00A20465" w:rsidP="00401573">
      <w:pPr>
        <w:pStyle w:val="a0"/>
        <w:rPr>
          <w:rFonts w:eastAsia="Times New Roman" w:cs="Times New Roman"/>
          <w:szCs w:val="28"/>
          <w:lang w:eastAsia="ru-RU"/>
        </w:rPr>
      </w:pPr>
      <w:r w:rsidRPr="00A20465">
        <w:rPr>
          <w:rFonts w:eastAsia="Times New Roman" w:cs="Times New Roman"/>
          <w:szCs w:val="28"/>
          <w:lang w:eastAsia="ru-RU"/>
        </w:rPr>
        <w:t xml:space="preserve">Такие задачи называются задачами целочисленной оптимизации. Математическая модель задачи линейной целочисленной оптимизации также определяется </w:t>
      </w:r>
      <w:r w:rsidRPr="00A20465">
        <w:rPr>
          <w:rFonts w:eastAsia="Times New Roman" w:cs="Times New Roman"/>
          <w:szCs w:val="28"/>
          <w:lang w:eastAsia="ru-RU"/>
        </w:rPr>
        <w:lastRenderedPageBreak/>
        <w:t>формулами, но в этом случае существует дополнительное требование, чтобы все (или некоторые) неизвестные были целочисленными. Если требование целого числа применяется только к некоторым из неизвестных значений проблемы, то проблема частично называется целым числом.</w:t>
      </w:r>
    </w:p>
    <w:p w14:paraId="260917E4" w14:textId="77777777" w:rsidR="00A20465" w:rsidRDefault="00A20465" w:rsidP="00401573">
      <w:pPr>
        <w:pStyle w:val="a0"/>
        <w:rPr>
          <w:lang w:eastAsia="ru-RU"/>
        </w:rPr>
      </w:pPr>
    </w:p>
    <w:p w14:paraId="7B8FC98F" w14:textId="1F1E6A72" w:rsidR="00401573" w:rsidRDefault="00401573" w:rsidP="00401573">
      <w:pPr>
        <w:pStyle w:val="2"/>
        <w:spacing w:before="0"/>
        <w:ind w:right="-1" w:firstLine="709"/>
        <w:rPr>
          <w:b/>
          <w:color w:val="000000" w:themeColor="text1"/>
          <w:szCs w:val="28"/>
        </w:rPr>
      </w:pPr>
      <w:bookmarkStart w:id="6" w:name="_Toc58855849"/>
      <w:r w:rsidRPr="00A22BD0">
        <w:rPr>
          <w:rFonts w:cs="Times New Roman"/>
          <w:b/>
          <w:szCs w:val="28"/>
          <w:lang w:eastAsia="ru-RU"/>
        </w:rPr>
        <w:t>1.</w:t>
      </w:r>
      <w:r>
        <w:rPr>
          <w:rFonts w:cs="Times New Roman"/>
          <w:b/>
          <w:szCs w:val="28"/>
          <w:lang w:eastAsia="ru-RU"/>
        </w:rPr>
        <w:t>4</w:t>
      </w:r>
      <w:r w:rsidRPr="00A22BD0">
        <w:rPr>
          <w:rFonts w:cs="Times New Roman"/>
          <w:b/>
          <w:szCs w:val="28"/>
          <w:lang w:eastAsia="ru-RU"/>
        </w:rPr>
        <w:t xml:space="preserve"> </w:t>
      </w:r>
      <w:r>
        <w:rPr>
          <w:b/>
          <w:color w:val="000000" w:themeColor="text1"/>
          <w:szCs w:val="28"/>
        </w:rPr>
        <w:t>Много</w:t>
      </w:r>
      <w:r w:rsidRPr="00A52032">
        <w:rPr>
          <w:b/>
          <w:color w:val="000000" w:themeColor="text1"/>
          <w:szCs w:val="28"/>
        </w:rPr>
        <w:t>критериальная оптимизация</w:t>
      </w:r>
      <w:bookmarkEnd w:id="6"/>
    </w:p>
    <w:p w14:paraId="5D28A6B1" w14:textId="77777777" w:rsidR="00401573" w:rsidRPr="00DC5E01" w:rsidRDefault="00401573" w:rsidP="00401573">
      <w:pPr>
        <w:pStyle w:val="a0"/>
        <w:rPr>
          <w:lang w:eastAsia="ru-RU"/>
        </w:rPr>
      </w:pPr>
    </w:p>
    <w:p w14:paraId="71C3AB8A" w14:textId="6AF9041C" w:rsidR="00A1026A" w:rsidRPr="00A52032" w:rsidRDefault="001E1B25" w:rsidP="00A1026A">
      <w:pPr>
        <w:pStyle w:val="af"/>
        <w:shd w:val="clear" w:color="000000" w:fill="auto"/>
        <w:spacing w:before="0" w:beforeAutospacing="0" w:after="0" w:afterAutospacing="0"/>
        <w:ind w:firstLine="709"/>
        <w:jc w:val="both"/>
        <w:rPr>
          <w:sz w:val="28"/>
          <w:szCs w:val="28"/>
          <w:shd w:val="clear" w:color="auto" w:fill="FFFFFF"/>
        </w:rPr>
      </w:pPr>
      <w:r w:rsidRPr="001E1B25">
        <w:rPr>
          <w:bCs/>
          <w:sz w:val="28"/>
          <w:szCs w:val="28"/>
          <w:shd w:val="clear" w:color="auto" w:fill="FFFFFF"/>
        </w:rPr>
        <w:t xml:space="preserve">Многокритериальная оптимизация или программирование – это процесс одновременной оптимизации двух или более конфликтующих целевых функций в заданной области определения </w:t>
      </w:r>
      <w:r w:rsidR="00FB3251" w:rsidRPr="00FB3251">
        <w:rPr>
          <w:sz w:val="28"/>
          <w:szCs w:val="28"/>
          <w:shd w:val="clear" w:color="auto" w:fill="FFFFFF"/>
        </w:rPr>
        <w:t>[</w:t>
      </w:r>
      <w:r w:rsidR="00C31085">
        <w:rPr>
          <w:sz w:val="28"/>
          <w:szCs w:val="28"/>
          <w:shd w:val="clear" w:color="auto" w:fill="FFFFFF"/>
        </w:rPr>
        <w:t>5</w:t>
      </w:r>
      <w:r w:rsidR="00FB3251" w:rsidRPr="00FB3251">
        <w:rPr>
          <w:sz w:val="28"/>
          <w:szCs w:val="28"/>
          <w:shd w:val="clear" w:color="auto" w:fill="FFFFFF"/>
        </w:rPr>
        <w:t>]</w:t>
      </w:r>
      <w:r w:rsidR="00A1026A" w:rsidRPr="00A52032">
        <w:rPr>
          <w:sz w:val="28"/>
          <w:szCs w:val="28"/>
          <w:shd w:val="clear" w:color="auto" w:fill="FFFFFF"/>
        </w:rPr>
        <w:t>.</w:t>
      </w:r>
    </w:p>
    <w:p w14:paraId="549BAFD6" w14:textId="77777777" w:rsidR="001E1B25" w:rsidRDefault="001E1B25" w:rsidP="00A1026A">
      <w:pPr>
        <w:pStyle w:val="af"/>
        <w:shd w:val="clear" w:color="000000" w:fill="auto"/>
        <w:spacing w:before="0" w:beforeAutospacing="0" w:after="0" w:afterAutospacing="0"/>
        <w:ind w:firstLine="709"/>
        <w:jc w:val="both"/>
        <w:rPr>
          <w:sz w:val="28"/>
          <w:szCs w:val="28"/>
          <w:shd w:val="clear" w:color="auto" w:fill="FFFFFF"/>
        </w:rPr>
      </w:pPr>
      <w:r w:rsidRPr="001E1B25">
        <w:rPr>
          <w:sz w:val="28"/>
          <w:szCs w:val="28"/>
          <w:shd w:val="clear" w:color="auto" w:fill="FFFFFF"/>
        </w:rPr>
        <w:t>Любая проблема практического решения имеет несколько желательных альтернатив, но традиционные подходы к оптимизации отдельных критериев ограничиваются одним решением. Также может быть ряд ограничений, но во всех случаях структура модели требует единого заранее определенного набора взаимных уступок. Оптимизация по нескольким критериям предлагает множество различных подходов и методов, которые можно использовать для поиска подходящих альтернатив наиболее эффективным и высококачественным образом.</w:t>
      </w:r>
    </w:p>
    <w:p w14:paraId="52A87263" w14:textId="4EB06C3D" w:rsidR="00A1026A" w:rsidRPr="00A52032" w:rsidRDefault="001E1B25" w:rsidP="00A1026A">
      <w:pPr>
        <w:pStyle w:val="af"/>
        <w:shd w:val="clear" w:color="000000" w:fill="auto"/>
        <w:spacing w:before="0" w:beforeAutospacing="0" w:after="0" w:afterAutospacing="0"/>
        <w:ind w:firstLine="709"/>
        <w:jc w:val="both"/>
        <w:rPr>
          <w:sz w:val="28"/>
          <w:szCs w:val="28"/>
          <w:shd w:val="clear" w:color="auto" w:fill="FFFFFF"/>
        </w:rPr>
      </w:pPr>
      <w:r w:rsidRPr="001E1B25">
        <w:rPr>
          <w:sz w:val="28"/>
          <w:szCs w:val="28"/>
          <w:shd w:val="clear" w:color="auto" w:fill="FFFFFF"/>
        </w:rPr>
        <w:t>Многокритериальная оптимизация используется во многих областях науки, включая инженерию, экономику и логистику, где оптимальные решения должны приниматься, когда существует компромисс между двумя целями. В таких задачах нет общего понятия оптимальности, поскольку существуют разные объективные критерии, которые могут противоречить друг другу. На практике часто не существует единого критерия оптимальности для измерения качества решения. Скорее, последнее определяется ценностью решения по каждому объективному критерию.</w:t>
      </w:r>
      <w:r w:rsidRPr="001E1B25">
        <w:rPr>
          <w:color w:val="000000" w:themeColor="text1"/>
          <w:sz w:val="28"/>
          <w:szCs w:val="28"/>
        </w:rPr>
        <w:t xml:space="preserve"> Фактически, практикующий специалист ищет решение, имеющее приемлемую ценность, и на практике могут быть разные допуски к качеству решения, предусмотренного для разных целевых функций: для некоторых объективных критериев решения, далекие от оптимальных, могут быть приемлемыми. Традиционный подход оптимальности направлен на создание всех возможных решений без доминирования над всеми критериями оптимальности. Часто это занимает неприемлемое количество времени. Кроме того, не очевидно, как выбрать подходящее решение из оптимального набора возможных решений, который может быть очень большим. Здесь мы предлагаем новый подход и называем его настройкой многопороговой оптимизации, которая учитывает различные требования для разных объективных критериев и, следовательно, является более гибкой и часто может быть решена более эффективно.</w:t>
      </w:r>
    </w:p>
    <w:p w14:paraId="01503B6D" w14:textId="06EA711A" w:rsidR="00A1026A" w:rsidRPr="00A1026A" w:rsidRDefault="00A1026A" w:rsidP="00A1026A">
      <w:pPr>
        <w:spacing w:line="240" w:lineRule="auto"/>
        <w:ind w:right="1"/>
        <w:rPr>
          <w:color w:val="000000" w:themeColor="text1"/>
          <w:szCs w:val="28"/>
        </w:rPr>
      </w:pPr>
      <w:r w:rsidRPr="00A52032">
        <w:rPr>
          <w:color w:val="000000" w:themeColor="text1"/>
          <w:szCs w:val="28"/>
        </w:rPr>
        <w:tab/>
        <w:t>Задача многокритериальной оптимизации – это задача оптимизации, которая включает в себя несколько целевых функций</w:t>
      </w:r>
      <w:r w:rsidR="00C31085">
        <w:rPr>
          <w:color w:val="000000" w:themeColor="text1"/>
          <w:szCs w:val="28"/>
        </w:rPr>
        <w:t xml:space="preserve"> </w:t>
      </w:r>
      <w:r w:rsidR="00C31085" w:rsidRPr="00C31085">
        <w:rPr>
          <w:color w:val="000000" w:themeColor="text1"/>
          <w:szCs w:val="28"/>
        </w:rPr>
        <w:t>[6</w:t>
      </w:r>
      <w:r w:rsidR="00C31085" w:rsidRPr="00A20465">
        <w:rPr>
          <w:color w:val="000000" w:themeColor="text1"/>
          <w:szCs w:val="28"/>
        </w:rPr>
        <w:t>]</w:t>
      </w:r>
      <w:r w:rsidRPr="00A52032">
        <w:rPr>
          <w:color w:val="000000" w:themeColor="text1"/>
          <w:szCs w:val="28"/>
        </w:rPr>
        <w:t>. С математической точки зрения задача многокритериальной оптимизации может быть сформулирована следующей функцией (формула 1.5)</w:t>
      </w:r>
      <w:r>
        <w:rPr>
          <w:color w:val="000000" w:themeColor="text1"/>
          <w:szCs w:val="28"/>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6"/>
        <w:gridCol w:w="3734"/>
        <w:gridCol w:w="2978"/>
      </w:tblGrid>
      <w:tr w:rsidR="00A1026A" w:rsidRPr="00A1026A" w14:paraId="7FF79DB5" w14:textId="77777777" w:rsidTr="00425853">
        <w:tc>
          <w:tcPr>
            <w:tcW w:w="3209" w:type="dxa"/>
            <w:vAlign w:val="center"/>
          </w:tcPr>
          <w:p w14:paraId="377EA9D3" w14:textId="77777777" w:rsidR="00A1026A" w:rsidRDefault="00A1026A" w:rsidP="00425853">
            <w:pPr>
              <w:pStyle w:val="a0"/>
              <w:rPr>
                <w:lang w:eastAsia="ru-RU"/>
              </w:rPr>
            </w:pPr>
          </w:p>
        </w:tc>
        <w:tc>
          <w:tcPr>
            <w:tcW w:w="3209" w:type="dxa"/>
          </w:tcPr>
          <w:p w14:paraId="1145DE3E" w14:textId="22BC85FD" w:rsidR="00A1026A" w:rsidRDefault="00197632" w:rsidP="00425853">
            <w:pPr>
              <w:pStyle w:val="a0"/>
              <w:jc w:val="center"/>
              <w:rPr>
                <w:lang w:eastAsia="ru-RU"/>
              </w:rPr>
            </w:pPr>
            <w:r w:rsidRPr="00A1026A">
              <w:rPr>
                <w:position w:val="-12"/>
                <w:lang w:eastAsia="ru-RU"/>
              </w:rPr>
              <w:object w:dxaOrig="3660" w:dyaOrig="380" w14:anchorId="52739742">
                <v:shape id="_x0000_i1033" type="#_x0000_t75" style="width:175.8pt;height:17.4pt" o:ole="">
                  <v:imagedata r:id="rId26" o:title=""/>
                </v:shape>
                <o:OLEObject Type="Embed" ProgID="Equation.3" ShapeID="_x0000_i1033" DrawAspect="Content" ObjectID="_1703579612" r:id="rId27"/>
              </w:object>
            </w:r>
          </w:p>
        </w:tc>
        <w:tc>
          <w:tcPr>
            <w:tcW w:w="3210" w:type="dxa"/>
            <w:vAlign w:val="center"/>
          </w:tcPr>
          <w:p w14:paraId="406BBB27" w14:textId="63D78632" w:rsidR="00A1026A" w:rsidRDefault="00A1026A" w:rsidP="00425853">
            <w:pPr>
              <w:pStyle w:val="a0"/>
              <w:jc w:val="right"/>
              <w:rPr>
                <w:lang w:eastAsia="ru-RU"/>
              </w:rPr>
            </w:pPr>
            <w:r>
              <w:rPr>
                <w:lang w:eastAsia="ru-RU"/>
              </w:rPr>
              <w:t>(1.5)</w:t>
            </w:r>
          </w:p>
        </w:tc>
      </w:tr>
    </w:tbl>
    <w:p w14:paraId="66697A5F" w14:textId="77777777" w:rsidR="00A1026A" w:rsidRPr="00197632" w:rsidRDefault="00A1026A" w:rsidP="001E1B25">
      <w:pPr>
        <w:widowControl w:val="0"/>
        <w:spacing w:after="0" w:line="240" w:lineRule="auto"/>
        <w:contextualSpacing/>
        <w:jc w:val="right"/>
        <w:rPr>
          <w:rStyle w:val="apple-style-span"/>
          <w:rFonts w:eastAsia="Calibri"/>
          <w:color w:val="000000" w:themeColor="text1"/>
          <w:szCs w:val="28"/>
          <w:lang w:val="en-US"/>
        </w:rPr>
      </w:pPr>
    </w:p>
    <w:p w14:paraId="00354D94" w14:textId="77777777" w:rsidR="001E1B25" w:rsidRDefault="001E1B25" w:rsidP="001E1B25">
      <w:pPr>
        <w:pStyle w:val="af"/>
        <w:shd w:val="clear" w:color="000000" w:fill="auto"/>
        <w:spacing w:before="0" w:beforeAutospacing="0" w:after="0" w:afterAutospacing="0"/>
        <w:ind w:firstLine="709"/>
        <w:rPr>
          <w:rStyle w:val="apple-style-span"/>
          <w:sz w:val="28"/>
          <w:szCs w:val="28"/>
          <w:shd w:val="clear" w:color="auto" w:fill="FFFFFF"/>
        </w:rPr>
      </w:pPr>
      <w:r w:rsidRPr="001E1B25">
        <w:rPr>
          <w:rStyle w:val="apple-style-span"/>
          <w:sz w:val="28"/>
          <w:szCs w:val="28"/>
          <w:shd w:val="clear" w:color="auto" w:fill="FFFFFF"/>
        </w:rPr>
        <w:lastRenderedPageBreak/>
        <w:t>Относительная важность целей обычно неизвестна до тех пор, пока не будут определены все основные свойства системы и полностью не поняты все возможные взаимосвязи.</w:t>
      </w:r>
    </w:p>
    <w:p w14:paraId="64120465" w14:textId="01143B58" w:rsidR="001E1B25" w:rsidRDefault="001E1B25" w:rsidP="001E1B25">
      <w:pPr>
        <w:pStyle w:val="af"/>
        <w:keepNext/>
        <w:shd w:val="clear" w:color="000000" w:fill="auto"/>
        <w:spacing w:before="0" w:beforeAutospacing="0" w:after="0" w:afterAutospacing="0"/>
        <w:ind w:firstLine="709"/>
        <w:rPr>
          <w:rStyle w:val="apple-style-span"/>
          <w:sz w:val="28"/>
          <w:szCs w:val="28"/>
          <w:shd w:val="clear" w:color="auto" w:fill="FFFFFF"/>
        </w:rPr>
      </w:pPr>
      <w:r w:rsidRPr="001E1B25">
        <w:rPr>
          <w:rStyle w:val="apple-style-span"/>
          <w:sz w:val="28"/>
          <w:szCs w:val="28"/>
          <w:shd w:val="clear" w:color="auto" w:fill="FFFFFF"/>
        </w:rPr>
        <w:t>По мере увеличения числа возможных целей становится ясно, что эти отношения образуют сложную структуру, и их становится труднее идентифицировать. В этом случае многое зависит от интуиции исследователя и его способности точно выразить определенные предпочтения в процессе оптимизации.</w:t>
      </w:r>
    </w:p>
    <w:p w14:paraId="187817B8" w14:textId="77777777" w:rsidR="00F64065" w:rsidRDefault="00F64065" w:rsidP="006E1884">
      <w:pPr>
        <w:shd w:val="clear" w:color="000000" w:fill="auto"/>
        <w:spacing w:after="0" w:line="240" w:lineRule="auto"/>
        <w:ind w:firstLine="709"/>
        <w:rPr>
          <w:rStyle w:val="apple-style-span"/>
          <w:rFonts w:eastAsia="Times New Roman" w:cs="Times New Roman"/>
          <w:color w:val="000000"/>
          <w:szCs w:val="28"/>
          <w:shd w:val="clear" w:color="auto" w:fill="FFFFFF"/>
          <w:lang w:eastAsia="ru-RU"/>
        </w:rPr>
      </w:pPr>
      <w:r w:rsidRPr="00F64065">
        <w:rPr>
          <w:rStyle w:val="apple-style-span"/>
          <w:rFonts w:eastAsia="Times New Roman" w:cs="Times New Roman"/>
          <w:color w:val="000000"/>
          <w:szCs w:val="28"/>
          <w:shd w:val="clear" w:color="auto" w:fill="FFFFFF"/>
          <w:lang w:eastAsia="ru-RU"/>
        </w:rPr>
        <w:t>Таким образом, стратегия построения многокритериальной оптимизации состоит, прежде всего, в умении адекватно определить постановку задачи так, чтобы эта задача допускала свое решение, а также выразить необходимые предпочтения в виде числовых зависимостей, при сохранении реальности поставленной задачи.</w:t>
      </w:r>
    </w:p>
    <w:p w14:paraId="1CAF052D" w14:textId="5D04B3F1" w:rsidR="00A1026A" w:rsidRDefault="00A1026A" w:rsidP="006E1884">
      <w:pPr>
        <w:shd w:val="clear" w:color="000000" w:fill="auto"/>
        <w:spacing w:after="0" w:line="240" w:lineRule="auto"/>
        <w:ind w:firstLine="709"/>
        <w:rPr>
          <w:szCs w:val="28"/>
        </w:rPr>
      </w:pPr>
      <w:r w:rsidRPr="00A52032">
        <w:rPr>
          <w:szCs w:val="28"/>
        </w:rPr>
        <w:t>Задача многокритериальной оптимизации формулируется следующим образом:</w:t>
      </w:r>
    </w:p>
    <w:p w14:paraId="6EAE44B1" w14:textId="77777777" w:rsidR="00197632" w:rsidRPr="00197632" w:rsidRDefault="00197632" w:rsidP="00197632">
      <w:pPr>
        <w:pStyle w:val="a0"/>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8"/>
        <w:gridCol w:w="3349"/>
        <w:gridCol w:w="3151"/>
      </w:tblGrid>
      <w:tr w:rsidR="00197632" w:rsidRPr="00A1026A" w14:paraId="696D273F" w14:textId="77777777" w:rsidTr="00425853">
        <w:tc>
          <w:tcPr>
            <w:tcW w:w="3209" w:type="dxa"/>
            <w:vAlign w:val="center"/>
          </w:tcPr>
          <w:p w14:paraId="657C2B4C" w14:textId="77777777" w:rsidR="00197632" w:rsidRDefault="00197632" w:rsidP="00425853">
            <w:pPr>
              <w:pStyle w:val="a0"/>
              <w:rPr>
                <w:lang w:eastAsia="ru-RU"/>
              </w:rPr>
            </w:pPr>
          </w:p>
        </w:tc>
        <w:tc>
          <w:tcPr>
            <w:tcW w:w="3209" w:type="dxa"/>
          </w:tcPr>
          <w:p w14:paraId="6795DFD1" w14:textId="3C921ED7" w:rsidR="00197632" w:rsidRDefault="00197632" w:rsidP="00425853">
            <w:pPr>
              <w:pStyle w:val="a0"/>
              <w:jc w:val="center"/>
              <w:rPr>
                <w:lang w:eastAsia="ru-RU"/>
              </w:rPr>
            </w:pPr>
            <w:r w:rsidRPr="00197632">
              <w:rPr>
                <w:position w:val="-12"/>
                <w:lang w:eastAsia="ru-RU"/>
              </w:rPr>
              <w:object w:dxaOrig="3280" w:dyaOrig="380" w14:anchorId="03EAE5BD">
                <v:shape id="_x0000_i1034" type="#_x0000_t75" style="width:156.6pt;height:17.4pt" o:ole="">
                  <v:imagedata r:id="rId28" o:title=""/>
                </v:shape>
                <o:OLEObject Type="Embed" ProgID="Equation.3" ShapeID="_x0000_i1034" DrawAspect="Content" ObjectID="_1703579613" r:id="rId29"/>
              </w:object>
            </w:r>
          </w:p>
        </w:tc>
        <w:tc>
          <w:tcPr>
            <w:tcW w:w="3210" w:type="dxa"/>
            <w:vAlign w:val="center"/>
          </w:tcPr>
          <w:p w14:paraId="7BB853A0" w14:textId="7BC5D41D" w:rsidR="00197632" w:rsidRDefault="00197632" w:rsidP="00425853">
            <w:pPr>
              <w:pStyle w:val="a0"/>
              <w:jc w:val="right"/>
              <w:rPr>
                <w:lang w:eastAsia="ru-RU"/>
              </w:rPr>
            </w:pPr>
            <w:r>
              <w:rPr>
                <w:lang w:eastAsia="ru-RU"/>
              </w:rPr>
              <w:t>(1.</w:t>
            </w:r>
            <w:r>
              <w:rPr>
                <w:lang w:val="en-US" w:eastAsia="ru-RU"/>
              </w:rPr>
              <w:t>6</w:t>
            </w:r>
            <w:r>
              <w:rPr>
                <w:lang w:eastAsia="ru-RU"/>
              </w:rPr>
              <w:t>)</w:t>
            </w:r>
          </w:p>
        </w:tc>
      </w:tr>
      <w:tr w:rsidR="00197632" w:rsidRPr="00A1026A" w14:paraId="6BA3D9A5" w14:textId="77777777" w:rsidTr="00425853">
        <w:tc>
          <w:tcPr>
            <w:tcW w:w="3209" w:type="dxa"/>
            <w:vAlign w:val="center"/>
          </w:tcPr>
          <w:p w14:paraId="37539DEE" w14:textId="77777777" w:rsidR="00197632" w:rsidRDefault="00197632" w:rsidP="00425853">
            <w:pPr>
              <w:pStyle w:val="a0"/>
              <w:rPr>
                <w:lang w:eastAsia="ru-RU"/>
              </w:rPr>
            </w:pPr>
          </w:p>
        </w:tc>
        <w:tc>
          <w:tcPr>
            <w:tcW w:w="3209" w:type="dxa"/>
          </w:tcPr>
          <w:p w14:paraId="1DDE9133" w14:textId="77777777" w:rsidR="00197632" w:rsidRPr="0007623C" w:rsidRDefault="00197632" w:rsidP="00425853">
            <w:pPr>
              <w:pStyle w:val="a0"/>
              <w:jc w:val="center"/>
              <w:rPr>
                <w:lang w:eastAsia="ru-RU"/>
              </w:rPr>
            </w:pPr>
          </w:p>
        </w:tc>
        <w:tc>
          <w:tcPr>
            <w:tcW w:w="3210" w:type="dxa"/>
            <w:vAlign w:val="center"/>
          </w:tcPr>
          <w:p w14:paraId="7E750DEB" w14:textId="77777777" w:rsidR="00197632" w:rsidRDefault="00197632" w:rsidP="00425853">
            <w:pPr>
              <w:pStyle w:val="a0"/>
              <w:jc w:val="right"/>
              <w:rPr>
                <w:lang w:eastAsia="ru-RU"/>
              </w:rPr>
            </w:pPr>
          </w:p>
        </w:tc>
      </w:tr>
    </w:tbl>
    <w:p w14:paraId="215FE193" w14:textId="2F68AE63" w:rsidR="00A1026A" w:rsidRPr="00A52032" w:rsidRDefault="00197632" w:rsidP="00197632">
      <w:pPr>
        <w:shd w:val="clear" w:color="000000" w:fill="auto"/>
        <w:spacing w:after="0" w:line="240" w:lineRule="auto"/>
        <w:rPr>
          <w:szCs w:val="28"/>
        </w:rPr>
      </w:pPr>
      <w:r>
        <w:rPr>
          <w:szCs w:val="28"/>
        </w:rPr>
        <w:t>г</w:t>
      </w:r>
      <w:r w:rsidR="00A1026A" w:rsidRPr="00A52032">
        <w:rPr>
          <w:szCs w:val="28"/>
        </w:rPr>
        <w:t>де</w:t>
      </w:r>
      <w:r w:rsidRPr="00197632">
        <w:rPr>
          <w:szCs w:val="28"/>
        </w:rPr>
        <w:t xml:space="preserve"> </w:t>
      </w:r>
      <w:r w:rsidRPr="00197632">
        <w:rPr>
          <w:position w:val="-12"/>
          <w:szCs w:val="28"/>
        </w:rPr>
        <w:object w:dxaOrig="1400" w:dyaOrig="460" w14:anchorId="334C2A5B">
          <v:shape id="_x0000_i1035" type="#_x0000_t75" style="width:69.6pt;height:23.4pt" o:ole="">
            <v:imagedata r:id="rId30" o:title=""/>
          </v:shape>
          <o:OLEObject Type="Embed" ProgID="Equation.3" ShapeID="_x0000_i1035" DrawAspect="Content" ObjectID="_1703579614" r:id="rId31"/>
        </w:object>
      </w:r>
      <w:r w:rsidRPr="00197632">
        <w:rPr>
          <w:szCs w:val="28"/>
        </w:rPr>
        <w:t xml:space="preserve"> – </w:t>
      </w:r>
      <w:r w:rsidR="00A1026A" w:rsidRPr="00A52032">
        <w:rPr>
          <w:szCs w:val="28"/>
        </w:rPr>
        <w:fldChar w:fldCharType="begin"/>
      </w:r>
      <w:r w:rsidR="00A1026A" w:rsidRPr="00A52032">
        <w:rPr>
          <w:szCs w:val="28"/>
        </w:rPr>
        <w:instrText xml:space="preserve"> QUOTE </w:instrText>
      </w:r>
      <w:r w:rsidR="00A1026A" w:rsidRPr="00A52032">
        <w:rPr>
          <w:noProof/>
          <w:szCs w:val="28"/>
          <w:lang w:eastAsia="ru-RU"/>
        </w:rPr>
        <w:drawing>
          <wp:inline distT="0" distB="0" distL="0" distR="0" wp14:anchorId="33D44417" wp14:editId="7144E2E5">
            <wp:extent cx="771525" cy="18097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00A1026A" w:rsidRPr="00A52032">
        <w:rPr>
          <w:szCs w:val="28"/>
        </w:rPr>
        <w:instrText xml:space="preserve"> </w:instrText>
      </w:r>
      <w:r w:rsidR="00A1026A" w:rsidRPr="00A52032">
        <w:rPr>
          <w:szCs w:val="28"/>
        </w:rPr>
        <w:fldChar w:fldCharType="end"/>
      </w:r>
      <w:r w:rsidR="00A1026A" w:rsidRPr="00A52032">
        <w:rPr>
          <w:szCs w:val="28"/>
        </w:rPr>
        <w:t>это</w:t>
      </w:r>
      <w:r w:rsidR="00A1026A" w:rsidRPr="00A52032">
        <w:rPr>
          <w:i/>
          <w:szCs w:val="28"/>
        </w:rPr>
        <w:t xml:space="preserve"> </w:t>
      </w:r>
      <w:r w:rsidR="00A1026A" w:rsidRPr="00A52032">
        <w:rPr>
          <w:i/>
          <w:szCs w:val="28"/>
          <w:lang w:val="en-US"/>
        </w:rPr>
        <w:t>n</w:t>
      </w:r>
      <w:r w:rsidR="006E1884" w:rsidRPr="006E1884">
        <w:rPr>
          <w:szCs w:val="28"/>
        </w:rPr>
        <w:t xml:space="preserve"> </w:t>
      </w:r>
      <w:r w:rsidR="00A1026A" w:rsidRPr="00A52032">
        <w:rPr>
          <w:szCs w:val="28"/>
        </w:rPr>
        <w:t xml:space="preserve">целевых функций. </w:t>
      </w:r>
    </w:p>
    <w:p w14:paraId="765D7FE4" w14:textId="6AD5649B" w:rsidR="00A1026A" w:rsidRDefault="00A1026A" w:rsidP="006E1884">
      <w:pPr>
        <w:shd w:val="clear" w:color="000000" w:fill="auto"/>
        <w:spacing w:after="0" w:line="240" w:lineRule="auto"/>
        <w:ind w:firstLine="709"/>
        <w:rPr>
          <w:szCs w:val="28"/>
        </w:rPr>
      </w:pPr>
      <w:r w:rsidRPr="00A52032">
        <w:rPr>
          <w:szCs w:val="28"/>
        </w:rPr>
        <w:t xml:space="preserve">Векторы решений приведены в формуле (1.7) и относятся к не пустой области определения </w:t>
      </w:r>
      <w:r w:rsidRPr="00A52032">
        <w:rPr>
          <w:i/>
          <w:szCs w:val="28"/>
        </w:rPr>
        <w:t>S</w:t>
      </w:r>
      <w:r w:rsidRPr="00A52032">
        <w:rPr>
          <w:szCs w:val="28"/>
        </w:rPr>
        <w:t>:</w:t>
      </w:r>
    </w:p>
    <w:p w14:paraId="17816C0C" w14:textId="77777777" w:rsidR="006E1884" w:rsidRPr="006E1884" w:rsidRDefault="006E1884" w:rsidP="006E1884">
      <w:pPr>
        <w:pStyle w:val="a0"/>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6E1884" w14:paraId="090BBBC2" w14:textId="77777777" w:rsidTr="00425853">
        <w:tc>
          <w:tcPr>
            <w:tcW w:w="3209" w:type="dxa"/>
            <w:vAlign w:val="center"/>
          </w:tcPr>
          <w:p w14:paraId="3F3377D6" w14:textId="77777777" w:rsidR="006E1884" w:rsidRDefault="006E1884" w:rsidP="00425853">
            <w:pPr>
              <w:pStyle w:val="a0"/>
              <w:rPr>
                <w:lang w:eastAsia="ru-RU"/>
              </w:rPr>
            </w:pPr>
          </w:p>
        </w:tc>
        <w:tc>
          <w:tcPr>
            <w:tcW w:w="3209" w:type="dxa"/>
          </w:tcPr>
          <w:p w14:paraId="34892B74" w14:textId="483313C4" w:rsidR="006E1884" w:rsidRDefault="006E1884" w:rsidP="002B13DF">
            <w:pPr>
              <w:pStyle w:val="a0"/>
              <w:rPr>
                <w:lang w:eastAsia="ru-RU"/>
              </w:rPr>
            </w:pPr>
            <w:r w:rsidRPr="00197632">
              <w:rPr>
                <w:position w:val="-12"/>
                <w:lang w:eastAsia="ru-RU"/>
              </w:rPr>
              <w:object w:dxaOrig="2299" w:dyaOrig="460" w14:anchorId="5FFB1A79">
                <v:shape id="_x0000_i1036" type="#_x0000_t75" style="width:110.4pt;height:21.6pt" o:ole="">
                  <v:imagedata r:id="rId33" o:title=""/>
                </v:shape>
                <o:OLEObject Type="Embed" ProgID="Equation.3" ShapeID="_x0000_i1036" DrawAspect="Content" ObjectID="_1703579615" r:id="rId34"/>
              </w:object>
            </w:r>
          </w:p>
        </w:tc>
        <w:tc>
          <w:tcPr>
            <w:tcW w:w="3210" w:type="dxa"/>
            <w:vAlign w:val="center"/>
          </w:tcPr>
          <w:p w14:paraId="0D54CB66" w14:textId="2740DE89" w:rsidR="006E1884" w:rsidRDefault="006E1884" w:rsidP="00425853">
            <w:pPr>
              <w:pStyle w:val="a0"/>
              <w:jc w:val="right"/>
              <w:rPr>
                <w:lang w:eastAsia="ru-RU"/>
              </w:rPr>
            </w:pPr>
            <w:r>
              <w:rPr>
                <w:lang w:eastAsia="ru-RU"/>
              </w:rPr>
              <w:t>(1.</w:t>
            </w:r>
            <w:r>
              <w:rPr>
                <w:lang w:val="en-US" w:eastAsia="ru-RU"/>
              </w:rPr>
              <w:t>7</w:t>
            </w:r>
            <w:r>
              <w:rPr>
                <w:lang w:eastAsia="ru-RU"/>
              </w:rPr>
              <w:t>)</w:t>
            </w:r>
          </w:p>
        </w:tc>
      </w:tr>
    </w:tbl>
    <w:p w14:paraId="6703C0A2" w14:textId="77777777" w:rsidR="00A1026A" w:rsidRPr="00A52032" w:rsidRDefault="00A1026A" w:rsidP="002B13DF">
      <w:pPr>
        <w:shd w:val="clear" w:color="000000" w:fill="auto"/>
        <w:spacing w:after="0" w:line="240" w:lineRule="auto"/>
        <w:rPr>
          <w:szCs w:val="28"/>
        </w:rPr>
      </w:pPr>
    </w:p>
    <w:p w14:paraId="3C01AA9B" w14:textId="00D0B7A7" w:rsidR="00114F40" w:rsidRDefault="00114F40" w:rsidP="006E1884">
      <w:pPr>
        <w:shd w:val="clear" w:color="000000" w:fill="auto"/>
        <w:spacing w:after="0" w:line="240" w:lineRule="auto"/>
        <w:ind w:firstLine="709"/>
        <w:rPr>
          <w:szCs w:val="28"/>
        </w:rPr>
      </w:pPr>
      <w:r w:rsidRPr="00114F40">
        <w:rPr>
          <w:szCs w:val="28"/>
        </w:rPr>
        <w:t>Задача многокритериальной оптимизации – найти вектор целевых переменных, удовлетворяющий наложенным ограничениям, и оптимизировать вектор-функцию, элементы которой соответствуют целевым функциям. Эти функции образуют математическое описание удовлетворительного критерия и обычно противоречат друг другу. Таким образом, «оптимизация» означает поиск решения, при котором значение целевых функций для проблемы было бы приемлемым.</w:t>
      </w:r>
    </w:p>
    <w:p w14:paraId="662BDD63" w14:textId="54181C47" w:rsidR="00A1026A" w:rsidRPr="00A52032" w:rsidRDefault="00A1026A" w:rsidP="006E1884">
      <w:pPr>
        <w:shd w:val="clear" w:color="000000" w:fill="auto"/>
        <w:spacing w:after="0" w:line="240" w:lineRule="auto"/>
        <w:ind w:firstLine="709"/>
        <w:rPr>
          <w:szCs w:val="28"/>
        </w:rPr>
      </w:pPr>
      <w:r w:rsidRPr="00A52032">
        <w:rPr>
          <w:szCs w:val="28"/>
        </w:rPr>
        <w:t xml:space="preserve">Итальянский экономист В. Парето сформулировал один из самых распространенных экономических критериев оптимальности. Он формулируется очень просто: «Следует считать, что любое изменение, которое никому не причиняет убытков и которое приносит некоторым пользу, является улучшением». </w:t>
      </w:r>
    </w:p>
    <w:p w14:paraId="00EAED63" w14:textId="77777777" w:rsidR="00114F40" w:rsidRDefault="00114F40" w:rsidP="006E1884">
      <w:pPr>
        <w:shd w:val="clear" w:color="000000" w:fill="auto"/>
        <w:spacing w:after="0" w:line="240" w:lineRule="auto"/>
        <w:ind w:firstLine="709"/>
        <w:rPr>
          <w:szCs w:val="28"/>
        </w:rPr>
      </w:pPr>
      <w:r w:rsidRPr="00114F40">
        <w:rPr>
          <w:szCs w:val="28"/>
        </w:rPr>
        <w:t>Критерий Парето имеет очень широкий экономический смысл и очень часто используется для решения сложных экономических задач. Его можно использовать, когда оптимизация одного набора показателей, характеризующих объект, не должна ухудшать другой набор не менее важных показателей. Критерий Парето не применяется к ситуациям, когда экономический эффект одних связан с потерями других. Область оптимальных решений Парето называется областью компромисса.</w:t>
      </w:r>
    </w:p>
    <w:p w14:paraId="3A1F8458" w14:textId="6624E9F3" w:rsidR="00C96E25" w:rsidRPr="00C96E25" w:rsidRDefault="00A1026A" w:rsidP="00C96E25">
      <w:pPr>
        <w:shd w:val="clear" w:color="000000" w:fill="auto"/>
        <w:spacing w:after="0" w:line="240" w:lineRule="auto"/>
        <w:ind w:firstLine="709"/>
        <w:rPr>
          <w:szCs w:val="28"/>
        </w:rPr>
      </w:pPr>
      <w:r w:rsidRPr="00A52032">
        <w:rPr>
          <w:szCs w:val="28"/>
        </w:rPr>
        <w:t>Алгоритм выделения области Парето</w:t>
      </w:r>
      <w:r w:rsidR="00224FA4">
        <w:rPr>
          <w:szCs w:val="28"/>
        </w:rPr>
        <w:t xml:space="preserve"> проводится в несколько следующих шагов</w:t>
      </w:r>
      <w:r w:rsidRPr="00A52032">
        <w:rPr>
          <w:szCs w:val="28"/>
        </w:rPr>
        <w:t>:</w:t>
      </w:r>
    </w:p>
    <w:p w14:paraId="645D597C" w14:textId="2765C3B5" w:rsidR="00A1026A" w:rsidRPr="00A52032" w:rsidRDefault="00224FA4" w:rsidP="006E1884">
      <w:pPr>
        <w:spacing w:after="0" w:line="240" w:lineRule="auto"/>
        <w:ind w:right="1" w:firstLine="709"/>
        <w:rPr>
          <w:color w:val="000000" w:themeColor="text1"/>
          <w:szCs w:val="28"/>
        </w:rPr>
      </w:pPr>
      <w:r>
        <w:rPr>
          <w:color w:val="000000" w:themeColor="text1"/>
          <w:szCs w:val="28"/>
        </w:rPr>
        <w:lastRenderedPageBreak/>
        <w:t>1) </w:t>
      </w:r>
      <w:r w:rsidR="00A1026A">
        <w:rPr>
          <w:szCs w:val="28"/>
        </w:rPr>
        <w:t>выбирается</w:t>
      </w:r>
      <w:r w:rsidR="00A1026A" w:rsidRPr="00A52032">
        <w:rPr>
          <w:szCs w:val="28"/>
        </w:rPr>
        <w:t xml:space="preserve"> проект </w:t>
      </w:r>
      <w:r w:rsidR="00A1026A" w:rsidRPr="00A52032">
        <w:rPr>
          <w:rStyle w:val="af0"/>
          <w:szCs w:val="28"/>
        </w:rPr>
        <w:t>П</w:t>
      </w:r>
      <w:r w:rsidR="00A1026A" w:rsidRPr="00A52032">
        <w:rPr>
          <w:rStyle w:val="af0"/>
          <w:szCs w:val="28"/>
          <w:vertAlign w:val="subscript"/>
        </w:rPr>
        <w:t>i</w:t>
      </w:r>
      <w:r w:rsidR="00A1026A" w:rsidRPr="00A52032">
        <w:rPr>
          <w:szCs w:val="28"/>
        </w:rPr>
        <w:t xml:space="preserve">, полагая </w:t>
      </w:r>
      <w:r w:rsidR="00A1026A" w:rsidRPr="00A52032">
        <w:rPr>
          <w:rStyle w:val="af0"/>
          <w:szCs w:val="28"/>
        </w:rPr>
        <w:t>i</w:t>
      </w:r>
      <w:r w:rsidR="00A1026A" w:rsidRPr="00A52032">
        <w:rPr>
          <w:szCs w:val="28"/>
        </w:rPr>
        <w:t xml:space="preserve"> = 1;</w:t>
      </w:r>
    </w:p>
    <w:p w14:paraId="6C3ECF7F" w14:textId="666D9DD7" w:rsidR="00A1026A" w:rsidRPr="00A52032" w:rsidRDefault="00224FA4" w:rsidP="006E1884">
      <w:pPr>
        <w:pStyle w:val="aa"/>
        <w:shd w:val="clear" w:color="000000" w:fill="auto"/>
        <w:spacing w:line="240" w:lineRule="auto"/>
        <w:ind w:left="0" w:firstLine="709"/>
        <w:rPr>
          <w:szCs w:val="28"/>
        </w:rPr>
      </w:pPr>
      <w:r>
        <w:rPr>
          <w:color w:val="000000" w:themeColor="text1"/>
          <w:szCs w:val="28"/>
        </w:rPr>
        <w:t>2) </w:t>
      </w:r>
      <w:r w:rsidR="00A1026A" w:rsidRPr="00A52032">
        <w:rPr>
          <w:szCs w:val="28"/>
        </w:rPr>
        <w:t xml:space="preserve">проект </w:t>
      </w:r>
      <w:r w:rsidR="00A1026A" w:rsidRPr="00A52032">
        <w:rPr>
          <w:rStyle w:val="af0"/>
          <w:szCs w:val="28"/>
        </w:rPr>
        <w:t>П</w:t>
      </w:r>
      <w:r w:rsidR="00A1026A" w:rsidRPr="00A52032">
        <w:rPr>
          <w:rStyle w:val="af0"/>
          <w:szCs w:val="28"/>
          <w:vertAlign w:val="subscript"/>
        </w:rPr>
        <w:t>i</w:t>
      </w:r>
      <w:r w:rsidR="00A1026A" w:rsidRPr="00A52032">
        <w:rPr>
          <w:szCs w:val="28"/>
        </w:rPr>
        <w:t xml:space="preserve"> сравнивается с остальными по всем показателям и отмечаются те из них, которые строго хуже, чем </w:t>
      </w:r>
      <w:r w:rsidR="00A1026A" w:rsidRPr="00A52032">
        <w:rPr>
          <w:rStyle w:val="af0"/>
          <w:szCs w:val="28"/>
        </w:rPr>
        <w:t>П</w:t>
      </w:r>
      <w:r w:rsidR="00A1026A" w:rsidRPr="00A52032">
        <w:rPr>
          <w:rStyle w:val="af0"/>
          <w:szCs w:val="28"/>
          <w:vertAlign w:val="subscript"/>
        </w:rPr>
        <w:t>i</w:t>
      </w:r>
      <w:r w:rsidR="00A1026A" w:rsidRPr="00A52032">
        <w:rPr>
          <w:szCs w:val="28"/>
        </w:rPr>
        <w:t>;</w:t>
      </w:r>
    </w:p>
    <w:p w14:paraId="40AB3917" w14:textId="5963D954" w:rsidR="00A1026A" w:rsidRPr="00A52032" w:rsidRDefault="00224FA4" w:rsidP="006E1884">
      <w:pPr>
        <w:pStyle w:val="aa"/>
        <w:shd w:val="clear" w:color="000000" w:fill="auto"/>
        <w:spacing w:line="240" w:lineRule="auto"/>
        <w:ind w:left="0" w:firstLine="709"/>
        <w:rPr>
          <w:szCs w:val="28"/>
        </w:rPr>
      </w:pPr>
      <w:r>
        <w:rPr>
          <w:szCs w:val="28"/>
        </w:rPr>
        <w:t>3) </w:t>
      </w:r>
      <w:r w:rsidR="00A1026A" w:rsidRPr="00A52032">
        <w:rPr>
          <w:szCs w:val="28"/>
        </w:rPr>
        <w:t>отмеченные проекты не могут принадлежать области Парето и из дальнейшего рассмотрения исключаются;</w:t>
      </w:r>
    </w:p>
    <w:p w14:paraId="03BA0E3C" w14:textId="1763C5B9" w:rsidR="00A1026A" w:rsidRPr="00A52032" w:rsidRDefault="00224FA4" w:rsidP="006E1884">
      <w:pPr>
        <w:pStyle w:val="aa"/>
        <w:shd w:val="clear" w:color="000000" w:fill="auto"/>
        <w:spacing w:line="240" w:lineRule="auto"/>
        <w:ind w:left="0" w:firstLine="709"/>
        <w:rPr>
          <w:szCs w:val="28"/>
        </w:rPr>
      </w:pPr>
      <w:r>
        <w:rPr>
          <w:szCs w:val="28"/>
        </w:rPr>
        <w:t>4) </w:t>
      </w:r>
      <w:r w:rsidR="00A1026A" w:rsidRPr="00A52032">
        <w:rPr>
          <w:szCs w:val="28"/>
        </w:rPr>
        <w:t>п</w:t>
      </w:r>
      <w:r w:rsidR="00A1026A">
        <w:rPr>
          <w:szCs w:val="28"/>
        </w:rPr>
        <w:t>олагается</w:t>
      </w:r>
      <w:r w:rsidR="00A1026A" w:rsidRPr="00A52032">
        <w:rPr>
          <w:szCs w:val="28"/>
        </w:rPr>
        <w:t xml:space="preserve"> </w:t>
      </w:r>
      <w:r w:rsidR="00A1026A" w:rsidRPr="00A52032">
        <w:rPr>
          <w:rStyle w:val="af0"/>
          <w:szCs w:val="28"/>
        </w:rPr>
        <w:t>i</w:t>
      </w:r>
      <w:r w:rsidR="00A1026A" w:rsidRPr="00A52032">
        <w:rPr>
          <w:szCs w:val="28"/>
        </w:rPr>
        <w:t xml:space="preserve"> = </w:t>
      </w:r>
      <w:r w:rsidR="00A1026A" w:rsidRPr="00A52032">
        <w:rPr>
          <w:rStyle w:val="af0"/>
          <w:szCs w:val="28"/>
        </w:rPr>
        <w:t>i</w:t>
      </w:r>
      <w:r w:rsidR="00A1026A" w:rsidRPr="00A52032">
        <w:rPr>
          <w:szCs w:val="28"/>
        </w:rPr>
        <w:t xml:space="preserve"> + 1;</w:t>
      </w:r>
    </w:p>
    <w:p w14:paraId="13C0D656" w14:textId="2E0F7706" w:rsidR="00A1026A" w:rsidRPr="00A52032" w:rsidRDefault="00224FA4" w:rsidP="006E1884">
      <w:pPr>
        <w:pStyle w:val="aa"/>
        <w:shd w:val="clear" w:color="000000" w:fill="auto"/>
        <w:spacing w:line="240" w:lineRule="auto"/>
        <w:ind w:left="0" w:firstLine="709"/>
        <w:rPr>
          <w:szCs w:val="28"/>
        </w:rPr>
      </w:pPr>
      <w:r>
        <w:rPr>
          <w:szCs w:val="28"/>
        </w:rPr>
        <w:t>5) </w:t>
      </w:r>
      <w:r w:rsidR="00A1026A" w:rsidRPr="00A52032">
        <w:rPr>
          <w:szCs w:val="28"/>
        </w:rPr>
        <w:t xml:space="preserve">если </w:t>
      </w:r>
      <w:r w:rsidR="00A1026A" w:rsidRPr="00A52032">
        <w:rPr>
          <w:kern w:val="28"/>
          <w:position w:val="-6"/>
          <w:szCs w:val="28"/>
          <w:lang w:val="en-US"/>
        </w:rPr>
        <w:object w:dxaOrig="585" w:dyaOrig="285" w14:anchorId="0E9CF02F">
          <v:shape id="_x0000_i1037" type="#_x0000_t75" style="width:27.6pt;height:15pt" o:ole="">
            <v:imagedata r:id="rId35" o:title=""/>
          </v:shape>
          <o:OLEObject Type="Embed" ProgID="Equation.DSMT4" ShapeID="_x0000_i1037" DrawAspect="Content" ObjectID="_1703579616" r:id="rId36"/>
        </w:object>
      </w:r>
      <w:r w:rsidR="00A1026A" w:rsidRPr="00A52032">
        <w:rPr>
          <w:szCs w:val="28"/>
        </w:rPr>
        <w:t xml:space="preserve"> и проект </w:t>
      </w:r>
      <w:r w:rsidR="00A1026A" w:rsidRPr="00A52032">
        <w:rPr>
          <w:rStyle w:val="af0"/>
          <w:szCs w:val="28"/>
        </w:rPr>
        <w:t>П</w:t>
      </w:r>
      <w:r w:rsidR="00A1026A" w:rsidRPr="00A52032">
        <w:rPr>
          <w:rStyle w:val="af0"/>
          <w:szCs w:val="28"/>
          <w:vertAlign w:val="subscript"/>
        </w:rPr>
        <w:t>i</w:t>
      </w:r>
      <w:r w:rsidR="00A1026A" w:rsidRPr="00A52032">
        <w:rPr>
          <w:szCs w:val="28"/>
        </w:rPr>
        <w:t xml:space="preserve"> уже был отмечен на предыдущих итерация</w:t>
      </w:r>
      <w:r w:rsidR="00A1026A">
        <w:rPr>
          <w:szCs w:val="28"/>
        </w:rPr>
        <w:t>х, то выполняется переход к четвёртому шагу</w:t>
      </w:r>
      <w:r w:rsidR="00A1026A" w:rsidRPr="00A52032">
        <w:rPr>
          <w:szCs w:val="28"/>
        </w:rPr>
        <w:t>;</w:t>
      </w:r>
    </w:p>
    <w:p w14:paraId="67EB601B" w14:textId="08DAB036" w:rsidR="00A1026A" w:rsidRPr="00A52032" w:rsidRDefault="00224FA4" w:rsidP="006E1884">
      <w:pPr>
        <w:pStyle w:val="aa"/>
        <w:shd w:val="clear" w:color="000000" w:fill="auto"/>
        <w:spacing w:line="240" w:lineRule="auto"/>
        <w:ind w:left="0" w:firstLine="709"/>
        <w:rPr>
          <w:szCs w:val="28"/>
        </w:rPr>
      </w:pPr>
      <w:r>
        <w:rPr>
          <w:szCs w:val="28"/>
        </w:rPr>
        <w:t>6) </w:t>
      </w:r>
      <w:r w:rsidR="00A1026A" w:rsidRPr="00A52032">
        <w:rPr>
          <w:szCs w:val="28"/>
        </w:rPr>
        <w:t xml:space="preserve">если </w:t>
      </w:r>
      <w:r w:rsidR="00A1026A" w:rsidRPr="00A52032">
        <w:rPr>
          <w:kern w:val="28"/>
          <w:position w:val="-6"/>
          <w:szCs w:val="28"/>
          <w:lang w:val="en-US"/>
        </w:rPr>
        <w:object w:dxaOrig="585" w:dyaOrig="285" w14:anchorId="35B6FFB6">
          <v:shape id="_x0000_i1038" type="#_x0000_t75" style="width:27.6pt;height:15pt" o:ole="">
            <v:imagedata r:id="rId35" o:title=""/>
          </v:shape>
          <o:OLEObject Type="Embed" ProgID="Equation.DSMT4" ShapeID="_x0000_i1038" DrawAspect="Content" ObjectID="_1703579617" r:id="rId37"/>
        </w:object>
      </w:r>
      <w:r w:rsidR="00A1026A" w:rsidRPr="00A52032">
        <w:rPr>
          <w:szCs w:val="28"/>
        </w:rPr>
        <w:t xml:space="preserve"> и проект еще не помечен, то произв</w:t>
      </w:r>
      <w:r w:rsidR="00A1026A">
        <w:rPr>
          <w:szCs w:val="28"/>
        </w:rPr>
        <w:t>одится переход ко второму шагу</w:t>
      </w:r>
      <w:r w:rsidR="00A1026A" w:rsidRPr="00A52032">
        <w:rPr>
          <w:szCs w:val="28"/>
        </w:rPr>
        <w:t>;</w:t>
      </w:r>
    </w:p>
    <w:p w14:paraId="4BD2D4DC" w14:textId="09457343" w:rsidR="00A1026A" w:rsidRPr="00A52032" w:rsidRDefault="00224FA4" w:rsidP="006E1884">
      <w:pPr>
        <w:pStyle w:val="aa"/>
        <w:shd w:val="clear" w:color="000000" w:fill="auto"/>
        <w:spacing w:after="0" w:line="240" w:lineRule="auto"/>
        <w:ind w:left="0" w:firstLine="709"/>
        <w:rPr>
          <w:szCs w:val="28"/>
        </w:rPr>
      </w:pPr>
      <w:r>
        <w:rPr>
          <w:szCs w:val="28"/>
        </w:rPr>
        <w:t>7) </w:t>
      </w:r>
      <w:r w:rsidR="00A1026A" w:rsidRPr="00A52032">
        <w:rPr>
          <w:szCs w:val="28"/>
        </w:rPr>
        <w:t xml:space="preserve">если </w:t>
      </w:r>
      <w:r w:rsidR="00A1026A" w:rsidRPr="00A52032">
        <w:rPr>
          <w:kern w:val="28"/>
          <w:position w:val="-6"/>
          <w:szCs w:val="28"/>
          <w:lang w:val="en-US"/>
        </w:rPr>
        <w:object w:dxaOrig="585" w:dyaOrig="285" w14:anchorId="487CAB47">
          <v:shape id="_x0000_i1039" type="#_x0000_t75" style="width:27.6pt;height:15pt" o:ole="">
            <v:imagedata r:id="rId38" o:title=""/>
          </v:shape>
          <o:OLEObject Type="Embed" ProgID="Equation.DSMT4" ShapeID="_x0000_i1039" DrawAspect="Content" ObjectID="_1703579618" r:id="rId39"/>
        </w:object>
      </w:r>
      <w:r w:rsidR="00A1026A" w:rsidRPr="00A52032">
        <w:rPr>
          <w:szCs w:val="28"/>
        </w:rPr>
        <w:t xml:space="preserve">, где </w:t>
      </w:r>
      <w:r w:rsidR="00A1026A" w:rsidRPr="00A52032">
        <w:rPr>
          <w:rStyle w:val="af0"/>
          <w:szCs w:val="28"/>
        </w:rPr>
        <w:t>n</w:t>
      </w:r>
      <w:r w:rsidR="00A1026A" w:rsidRPr="00A52032">
        <w:rPr>
          <w:szCs w:val="28"/>
        </w:rPr>
        <w:t xml:space="preserve"> – число сравниваемых проектов, то осуществляется переход к</w:t>
      </w:r>
      <w:r w:rsidR="00A1026A">
        <w:rPr>
          <w:szCs w:val="28"/>
        </w:rPr>
        <w:t xml:space="preserve"> восьмому шагу</w:t>
      </w:r>
      <w:r w:rsidR="00A1026A" w:rsidRPr="00A52032">
        <w:rPr>
          <w:szCs w:val="28"/>
        </w:rPr>
        <w:t>;</w:t>
      </w:r>
    </w:p>
    <w:p w14:paraId="723CC8B8" w14:textId="5EC4705B" w:rsidR="00A1026A" w:rsidRPr="00A52032" w:rsidRDefault="00224FA4" w:rsidP="006E1884">
      <w:pPr>
        <w:pStyle w:val="aa"/>
        <w:shd w:val="clear" w:color="000000" w:fill="auto"/>
        <w:spacing w:after="0" w:line="240" w:lineRule="auto"/>
        <w:ind w:left="0" w:firstLine="709"/>
        <w:rPr>
          <w:szCs w:val="28"/>
        </w:rPr>
      </w:pPr>
      <w:r>
        <w:rPr>
          <w:szCs w:val="28"/>
        </w:rPr>
        <w:t>8) </w:t>
      </w:r>
      <w:r w:rsidR="006E1884">
        <w:rPr>
          <w:szCs w:val="28"/>
        </w:rPr>
        <w:t>о</w:t>
      </w:r>
      <w:r w:rsidR="00A1026A" w:rsidRPr="00A52032">
        <w:rPr>
          <w:szCs w:val="28"/>
        </w:rPr>
        <w:t>ставшиеся не отмеченными проекты образуют множество эффективных решений (область Парето).</w:t>
      </w:r>
    </w:p>
    <w:p w14:paraId="20ED4204" w14:textId="77777777" w:rsidR="00A1026A" w:rsidRPr="00A52032" w:rsidRDefault="00A1026A" w:rsidP="00224FA4">
      <w:pPr>
        <w:shd w:val="clear" w:color="000000" w:fill="auto"/>
        <w:spacing w:after="0" w:line="240" w:lineRule="auto"/>
        <w:ind w:firstLine="709"/>
        <w:rPr>
          <w:szCs w:val="28"/>
        </w:rPr>
      </w:pPr>
      <w:r w:rsidRPr="00A52032">
        <w:rPr>
          <w:szCs w:val="28"/>
        </w:rPr>
        <w:t>Если использовать дополнительную информацию, например, об относительной важности показателей, то можно получить дальнейшее уточнение мест проектов.</w:t>
      </w:r>
    </w:p>
    <w:p w14:paraId="490A6101" w14:textId="0A0E4D7C" w:rsidR="00A1026A" w:rsidRPr="00A52032" w:rsidRDefault="00114F40" w:rsidP="006E1884">
      <w:pPr>
        <w:pStyle w:val="af"/>
        <w:shd w:val="clear" w:color="000000" w:fill="auto"/>
        <w:spacing w:before="0" w:beforeAutospacing="0" w:after="0" w:afterAutospacing="0"/>
        <w:ind w:firstLine="709"/>
        <w:jc w:val="both"/>
        <w:rPr>
          <w:sz w:val="28"/>
          <w:szCs w:val="28"/>
        </w:rPr>
      </w:pPr>
      <w:r w:rsidRPr="00114F40">
        <w:rPr>
          <w:sz w:val="28"/>
          <w:szCs w:val="28"/>
        </w:rPr>
        <w:t xml:space="preserve">Часто, когда необходимо сделать выбор из альтернативы, возникает необходимость в измерениях с использованием специальных шкал. Такие шкалы используются в случаях, когда оценки субъективны. Эти шкалы называются психофизическими и позволяют формализовать систему предпочтений эксперта. Психофизические шкалы задаются функциями особого вида - функциями желательности и устанавливают соответствие между естественными значениями показателей в физических шкалах и психологическими параметрами - субъективными оценками «ценности» этих значений. </w:t>
      </w:r>
      <w:r w:rsidR="00A1026A" w:rsidRPr="00A52032">
        <w:rPr>
          <w:sz w:val="28"/>
          <w:szCs w:val="28"/>
        </w:rPr>
        <w:t>К физическим показателям объекта могут относиться экономические, технические, технологические, экологические, социальные, эстетические и другие параметры.</w:t>
      </w:r>
    </w:p>
    <w:p w14:paraId="172BCD91" w14:textId="77777777" w:rsidR="00114F40" w:rsidRDefault="00114F40" w:rsidP="00A1026A">
      <w:pPr>
        <w:pStyle w:val="af"/>
        <w:shd w:val="clear" w:color="000000" w:fill="auto"/>
        <w:spacing w:before="0" w:beforeAutospacing="0" w:after="0" w:afterAutospacing="0"/>
        <w:ind w:firstLine="709"/>
        <w:jc w:val="both"/>
        <w:rPr>
          <w:sz w:val="28"/>
          <w:szCs w:val="28"/>
        </w:rPr>
      </w:pPr>
      <w:r w:rsidRPr="00114F40">
        <w:rPr>
          <w:sz w:val="28"/>
          <w:szCs w:val="28"/>
        </w:rPr>
        <w:t>Самым известным и широко используемым является метод Харрингтона. Введение шкалы желательности позволяет свести исходную многокритериальную задачу решения с критериями разных измерений к многокритериальной задаче с критериями, измеряемыми по той же шкале. Возможность широкого применения этого метода в задачах оценки и оптимизации подтверждается исследованиями ученых в различных областях.</w:t>
      </w:r>
    </w:p>
    <w:p w14:paraId="3E8DE5B1" w14:textId="0EC55F13" w:rsidR="00A1026A" w:rsidRPr="00A52032" w:rsidRDefault="00114F40" w:rsidP="00A1026A">
      <w:pPr>
        <w:pStyle w:val="af"/>
        <w:shd w:val="clear" w:color="000000" w:fill="auto"/>
        <w:spacing w:before="0" w:beforeAutospacing="0" w:after="0" w:afterAutospacing="0"/>
        <w:ind w:firstLine="709"/>
        <w:jc w:val="both"/>
        <w:rPr>
          <w:sz w:val="28"/>
          <w:szCs w:val="28"/>
        </w:rPr>
      </w:pPr>
      <w:r w:rsidRPr="00114F40">
        <w:rPr>
          <w:sz w:val="28"/>
          <w:szCs w:val="28"/>
        </w:rPr>
        <w:t>Многообразие областей применения метода указывает на возможность его применения при оценке уровня техносферной безопасности на территории. Метод Харрингтона для описания частных критериев и ограничений при решении многокритериальных задач позволяет установить соответствие между лингвистическими оценками удобства значений оценочного показателя и числовыми диапазонами предпочтений. Интервалы предполагают значения, которые непрерывно увеличиваются от нуля до единицы, так как соответствующий параметр качества изменяется от наименьшего до наиболее желательного.</w:t>
      </w:r>
      <w:r w:rsidR="00A1026A" w:rsidRPr="00A52032">
        <w:rPr>
          <w:sz w:val="28"/>
          <w:szCs w:val="28"/>
        </w:rPr>
        <w:t xml:space="preserve"> Конкретный вид функций желательности задается лицом, принимающим решения, исходя из </w:t>
      </w:r>
      <w:r w:rsidR="00A1026A" w:rsidRPr="00A52032">
        <w:rPr>
          <w:sz w:val="28"/>
          <w:szCs w:val="28"/>
        </w:rPr>
        <w:lastRenderedPageBreak/>
        <w:t>его субъективных представлений. Затем путем свертки частных функций желательности строится глобальный критерий качества процесса, максимизация которого составляет оптимум.</w:t>
      </w:r>
    </w:p>
    <w:p w14:paraId="64B194CF" w14:textId="77777777" w:rsidR="00A1026A" w:rsidRPr="00A52032" w:rsidRDefault="00A1026A" w:rsidP="00A1026A">
      <w:pPr>
        <w:pStyle w:val="af"/>
        <w:shd w:val="clear" w:color="000000" w:fill="auto"/>
        <w:spacing w:before="0" w:beforeAutospacing="0" w:after="0" w:afterAutospacing="0"/>
        <w:ind w:firstLine="709"/>
        <w:jc w:val="both"/>
        <w:rPr>
          <w:sz w:val="28"/>
          <w:szCs w:val="28"/>
        </w:rPr>
      </w:pPr>
      <w:r w:rsidRPr="00A52032">
        <w:rPr>
          <w:sz w:val="28"/>
          <w:szCs w:val="28"/>
        </w:rPr>
        <w:t xml:space="preserve">Метод Харрингтона обладает следующими преимуществами: </w:t>
      </w:r>
    </w:p>
    <w:p w14:paraId="0BA6BD6B" w14:textId="0EBCAF6A" w:rsidR="00A1026A" w:rsidRPr="00A52032" w:rsidRDefault="00A1026A" w:rsidP="00A1026A">
      <w:pPr>
        <w:pStyle w:val="af"/>
        <w:shd w:val="clear" w:color="000000" w:fill="auto"/>
        <w:spacing w:before="0" w:beforeAutospacing="0" w:after="0" w:afterAutospacing="0"/>
        <w:ind w:firstLine="709"/>
        <w:jc w:val="both"/>
        <w:rPr>
          <w:sz w:val="28"/>
          <w:szCs w:val="28"/>
        </w:rPr>
      </w:pPr>
      <w:r w:rsidRPr="00A52032">
        <w:rPr>
          <w:sz w:val="28"/>
          <w:szCs w:val="28"/>
        </w:rPr>
        <w:t>– является количественным;</w:t>
      </w:r>
    </w:p>
    <w:p w14:paraId="16BD5AC9" w14:textId="77777777" w:rsidR="00A1026A" w:rsidRPr="00A52032" w:rsidRDefault="00A1026A" w:rsidP="00A1026A">
      <w:pPr>
        <w:pStyle w:val="af"/>
        <w:shd w:val="clear" w:color="000000" w:fill="auto"/>
        <w:spacing w:before="0" w:beforeAutospacing="0" w:after="0" w:afterAutospacing="0"/>
        <w:ind w:firstLine="709"/>
        <w:jc w:val="both"/>
        <w:rPr>
          <w:sz w:val="28"/>
          <w:szCs w:val="28"/>
        </w:rPr>
      </w:pPr>
      <w:r w:rsidRPr="00A52032">
        <w:rPr>
          <w:sz w:val="28"/>
          <w:szCs w:val="28"/>
        </w:rPr>
        <w:t xml:space="preserve">– выражается одним числом, т.е. является единой функцией; </w:t>
      </w:r>
    </w:p>
    <w:p w14:paraId="79508B3C" w14:textId="77777777" w:rsidR="00A1026A" w:rsidRPr="00A52032" w:rsidRDefault="00A1026A" w:rsidP="00A1026A">
      <w:pPr>
        <w:pStyle w:val="af"/>
        <w:shd w:val="clear" w:color="000000" w:fill="auto"/>
        <w:spacing w:before="0" w:beforeAutospacing="0" w:after="0" w:afterAutospacing="0"/>
        <w:ind w:firstLine="709"/>
        <w:jc w:val="both"/>
        <w:rPr>
          <w:sz w:val="28"/>
          <w:szCs w:val="28"/>
        </w:rPr>
      </w:pPr>
      <w:r>
        <w:rPr>
          <w:sz w:val="28"/>
          <w:szCs w:val="28"/>
        </w:rPr>
        <w:t>–</w:t>
      </w:r>
      <w:r w:rsidRPr="00A52032">
        <w:rPr>
          <w:sz w:val="28"/>
          <w:szCs w:val="28"/>
        </w:rPr>
        <w:t xml:space="preserve"> является однозначным, т.е. заданному набору значений частных параметров оценки соответствует одно значение функции; </w:t>
      </w:r>
    </w:p>
    <w:p w14:paraId="21FA822C" w14:textId="77777777" w:rsidR="00A1026A" w:rsidRPr="00A52032" w:rsidRDefault="00A1026A" w:rsidP="00A1026A">
      <w:pPr>
        <w:pStyle w:val="af"/>
        <w:shd w:val="clear" w:color="000000" w:fill="auto"/>
        <w:spacing w:before="0" w:beforeAutospacing="0" w:after="0" w:afterAutospacing="0"/>
        <w:ind w:firstLine="709"/>
        <w:jc w:val="both"/>
        <w:rPr>
          <w:sz w:val="28"/>
          <w:szCs w:val="28"/>
        </w:rPr>
      </w:pPr>
      <w:r w:rsidRPr="00A52032">
        <w:rPr>
          <w:sz w:val="28"/>
          <w:szCs w:val="28"/>
        </w:rPr>
        <w:t xml:space="preserve">– универсальный и может использоваться в различных областях; </w:t>
      </w:r>
    </w:p>
    <w:p w14:paraId="226091C0" w14:textId="77A2216A" w:rsidR="00A1026A" w:rsidRPr="00A52032" w:rsidRDefault="00A1026A" w:rsidP="00A1026A">
      <w:pPr>
        <w:pStyle w:val="af"/>
        <w:shd w:val="clear" w:color="000000" w:fill="auto"/>
        <w:spacing w:before="0" w:beforeAutospacing="0" w:after="0" w:afterAutospacing="0"/>
        <w:ind w:firstLine="709"/>
        <w:jc w:val="both"/>
        <w:rPr>
          <w:sz w:val="28"/>
          <w:szCs w:val="28"/>
        </w:rPr>
      </w:pPr>
      <w:r w:rsidRPr="00A52032">
        <w:rPr>
          <w:sz w:val="28"/>
          <w:szCs w:val="28"/>
        </w:rPr>
        <w:t>– всесторонне характеризует объект, т.е. соответствует требованию полноты;</w:t>
      </w:r>
    </w:p>
    <w:p w14:paraId="6DC43C54" w14:textId="77777777" w:rsidR="00A1026A" w:rsidRPr="00A52032" w:rsidRDefault="00A1026A" w:rsidP="00A1026A">
      <w:pPr>
        <w:pStyle w:val="af"/>
        <w:shd w:val="clear" w:color="000000" w:fill="auto"/>
        <w:spacing w:before="0" w:beforeAutospacing="0" w:after="0" w:afterAutospacing="0"/>
        <w:ind w:firstLine="709"/>
        <w:jc w:val="both"/>
        <w:rPr>
          <w:sz w:val="28"/>
          <w:szCs w:val="28"/>
        </w:rPr>
      </w:pPr>
      <w:r w:rsidRPr="00A52032">
        <w:rPr>
          <w:sz w:val="28"/>
          <w:szCs w:val="28"/>
        </w:rPr>
        <w:t xml:space="preserve">– обеспечивает простой путь преобразования показателей с помощью одного графика для всех критериев; </w:t>
      </w:r>
    </w:p>
    <w:p w14:paraId="1C4B4A98" w14:textId="77777777" w:rsidR="00A1026A" w:rsidRPr="00A52032" w:rsidRDefault="00A1026A" w:rsidP="00A1026A">
      <w:pPr>
        <w:pStyle w:val="af"/>
        <w:shd w:val="clear" w:color="000000" w:fill="auto"/>
        <w:spacing w:before="0" w:beforeAutospacing="0" w:after="0" w:afterAutospacing="0"/>
        <w:ind w:firstLine="709"/>
        <w:jc w:val="both"/>
        <w:rPr>
          <w:sz w:val="28"/>
          <w:szCs w:val="28"/>
        </w:rPr>
      </w:pPr>
      <w:r w:rsidRPr="00A52032">
        <w:rPr>
          <w:sz w:val="28"/>
          <w:szCs w:val="28"/>
        </w:rPr>
        <w:t xml:space="preserve">– «нейтральна» при обобщении, на конечный результат при построении шкалы желательности влияют только личные предпочтения; </w:t>
      </w:r>
    </w:p>
    <w:p w14:paraId="7CC2E443" w14:textId="77777777" w:rsidR="00114F40" w:rsidRDefault="00A1026A" w:rsidP="00A1026A">
      <w:pPr>
        <w:pStyle w:val="af"/>
        <w:shd w:val="clear" w:color="000000" w:fill="auto"/>
        <w:spacing w:before="0" w:beforeAutospacing="0" w:after="0" w:afterAutospacing="0"/>
        <w:ind w:firstLine="709"/>
        <w:jc w:val="both"/>
        <w:rPr>
          <w:sz w:val="28"/>
          <w:szCs w:val="28"/>
        </w:rPr>
      </w:pPr>
      <w:r w:rsidRPr="00A52032">
        <w:rPr>
          <w:sz w:val="28"/>
          <w:szCs w:val="28"/>
        </w:rPr>
        <w:t xml:space="preserve">– является адекватным методом. </w:t>
      </w:r>
      <w:r w:rsidR="00114F40" w:rsidRPr="00114F40">
        <w:rPr>
          <w:sz w:val="28"/>
          <w:szCs w:val="28"/>
        </w:rPr>
        <w:t>Адекватность частичных и обобщенных функций желательности следует понимать как их эквивалентность измеренным значениям параметров оптимизации в том смысле, что с ними могут выполняться все вычислительные действия, определенные в наборе значений параметров оптимизации.</w:t>
      </w:r>
    </w:p>
    <w:p w14:paraId="3FA0966C" w14:textId="307111C1" w:rsidR="00A1026A" w:rsidRPr="00A52032" w:rsidRDefault="00A1026A" w:rsidP="00A1026A">
      <w:pPr>
        <w:pStyle w:val="af"/>
        <w:shd w:val="clear" w:color="000000" w:fill="auto"/>
        <w:spacing w:before="0" w:beforeAutospacing="0" w:after="0" w:afterAutospacing="0"/>
        <w:ind w:firstLine="709"/>
        <w:jc w:val="both"/>
        <w:rPr>
          <w:sz w:val="28"/>
          <w:szCs w:val="28"/>
        </w:rPr>
      </w:pPr>
      <w:r w:rsidRPr="00A52032">
        <w:rPr>
          <w:sz w:val="28"/>
          <w:szCs w:val="28"/>
        </w:rPr>
        <w:t xml:space="preserve">Процесс оценки состоит из следующих этапов: </w:t>
      </w:r>
    </w:p>
    <w:p w14:paraId="0EB771CC" w14:textId="77777777" w:rsidR="00A1026A" w:rsidRPr="00A52032" w:rsidRDefault="00A1026A" w:rsidP="00A1026A">
      <w:pPr>
        <w:pStyle w:val="af"/>
        <w:shd w:val="clear" w:color="000000" w:fill="auto"/>
        <w:spacing w:before="0" w:beforeAutospacing="0" w:after="0" w:afterAutospacing="0"/>
        <w:ind w:firstLine="709"/>
        <w:jc w:val="both"/>
        <w:rPr>
          <w:sz w:val="28"/>
          <w:szCs w:val="28"/>
        </w:rPr>
      </w:pPr>
      <w:r w:rsidRPr="00A52032">
        <w:rPr>
          <w:sz w:val="28"/>
          <w:szCs w:val="28"/>
        </w:rPr>
        <w:t xml:space="preserve">– определение перечня частных параметров оценки, т.е. критериев, по которым будет оцениваться объект (количественных, качественных); </w:t>
      </w:r>
    </w:p>
    <w:p w14:paraId="2E955A4E" w14:textId="013D3A03" w:rsidR="00A1026A" w:rsidRPr="00A52032" w:rsidRDefault="00A1026A" w:rsidP="00A1026A">
      <w:pPr>
        <w:pStyle w:val="af"/>
        <w:shd w:val="clear" w:color="000000" w:fill="auto"/>
        <w:spacing w:before="0" w:beforeAutospacing="0" w:after="0" w:afterAutospacing="0"/>
        <w:ind w:firstLine="709"/>
        <w:jc w:val="both"/>
        <w:rPr>
          <w:sz w:val="28"/>
          <w:szCs w:val="28"/>
        </w:rPr>
      </w:pPr>
      <w:r w:rsidRPr="00A52032">
        <w:rPr>
          <w:sz w:val="28"/>
          <w:szCs w:val="28"/>
        </w:rPr>
        <w:t xml:space="preserve">– установление границы допустимых значений. </w:t>
      </w:r>
      <w:r w:rsidR="00114F40" w:rsidRPr="00114F40">
        <w:rPr>
          <w:sz w:val="28"/>
          <w:szCs w:val="28"/>
        </w:rPr>
        <w:t>Это удобнее, когда есть четкие ограничения. Однако из-за нового характера исследования или отсутствия данных допустимые значения для отдельных параметров могут быть недоступны. Тогда пределы для таких показателей устанавливает эксперт, исходя из опыта и интуиции экспериментатора, т</w:t>
      </w:r>
      <w:r w:rsidR="00114F40">
        <w:rPr>
          <w:sz w:val="28"/>
          <w:szCs w:val="28"/>
        </w:rPr>
        <w:t xml:space="preserve">о </w:t>
      </w:r>
      <w:r w:rsidR="00114F40" w:rsidRPr="00114F40">
        <w:rPr>
          <w:sz w:val="28"/>
          <w:szCs w:val="28"/>
        </w:rPr>
        <w:t>е</w:t>
      </w:r>
      <w:r w:rsidR="00114F40">
        <w:rPr>
          <w:sz w:val="28"/>
          <w:szCs w:val="28"/>
        </w:rPr>
        <w:t>сть</w:t>
      </w:r>
      <w:r w:rsidR="00114F40" w:rsidRPr="00114F40">
        <w:rPr>
          <w:sz w:val="28"/>
          <w:szCs w:val="28"/>
        </w:rPr>
        <w:t xml:space="preserve"> оценка субъективна. Устанавливая предел допустимых значений, следует учитывать, что ограничения могут быть установлены как с одной, так и с двух сторон. </w:t>
      </w:r>
      <w:r w:rsidRPr="00A52032">
        <w:rPr>
          <w:sz w:val="28"/>
          <w:szCs w:val="28"/>
        </w:rPr>
        <w:t>Односторонние ограничения устанавливаются, если улучшение функции желательности происходит только при однонаправленном изменении показателя (уменьшении или увеличении).</w:t>
      </w:r>
    </w:p>
    <w:p w14:paraId="2992AC95" w14:textId="77777777" w:rsidR="00114F40" w:rsidRDefault="00A1026A" w:rsidP="003C7A28">
      <w:pPr>
        <w:pStyle w:val="af"/>
        <w:shd w:val="clear" w:color="000000" w:fill="auto"/>
        <w:spacing w:before="0" w:beforeAutospacing="0" w:after="0" w:afterAutospacing="0"/>
        <w:ind w:firstLine="709"/>
        <w:jc w:val="both"/>
        <w:rPr>
          <w:sz w:val="28"/>
          <w:szCs w:val="28"/>
        </w:rPr>
      </w:pPr>
      <w:r w:rsidRPr="00A52032">
        <w:rPr>
          <w:sz w:val="28"/>
          <w:szCs w:val="28"/>
        </w:rPr>
        <w:t xml:space="preserve">– выбор шкалы желательности. </w:t>
      </w:r>
      <w:r w:rsidR="00114F40" w:rsidRPr="00114F40">
        <w:rPr>
          <w:sz w:val="28"/>
          <w:szCs w:val="28"/>
        </w:rPr>
        <w:t>Для получения шкалы желательности удобно использовать таблицу соответствий, разработанную между отношениями предпочтения в эмпирической и числовой (психологической) системах. Масштаб должен быть одинаковым для всех объединенных параметров (ответов). Однако стандартные значения шкалы желательности не являются обязательными;</w:t>
      </w:r>
    </w:p>
    <w:p w14:paraId="48E82204" w14:textId="6BA810A0" w:rsidR="00A1026A" w:rsidRPr="003C7A28" w:rsidRDefault="00A1026A" w:rsidP="003C7A28">
      <w:pPr>
        <w:pStyle w:val="af"/>
        <w:shd w:val="clear" w:color="000000" w:fill="auto"/>
        <w:spacing w:before="0" w:beforeAutospacing="0" w:after="0" w:afterAutospacing="0"/>
        <w:ind w:firstLine="709"/>
        <w:jc w:val="both"/>
        <w:rPr>
          <w:sz w:val="28"/>
          <w:szCs w:val="28"/>
        </w:rPr>
      </w:pPr>
      <w:r w:rsidRPr="00A52032">
        <w:rPr>
          <w:sz w:val="28"/>
          <w:szCs w:val="28"/>
        </w:rPr>
        <w:t>– определение уровня желательности в соответствии со шкалой Харрингтона для каждого параметра оценки</w:t>
      </w:r>
      <w:r w:rsidR="00224FA4">
        <w:rPr>
          <w:sz w:val="28"/>
          <w:szCs w:val="28"/>
        </w:rPr>
        <w:t>.</w:t>
      </w:r>
      <w:r>
        <w:rPr>
          <w:color w:val="000000" w:themeColor="text1"/>
        </w:rPr>
        <w:br w:type="page"/>
      </w:r>
    </w:p>
    <w:p w14:paraId="545A62B7" w14:textId="543E0188" w:rsidR="00186DFA" w:rsidRPr="005E4F9B" w:rsidRDefault="00F256C3" w:rsidP="00334606">
      <w:pPr>
        <w:pStyle w:val="1"/>
        <w:spacing w:before="0" w:line="240" w:lineRule="auto"/>
        <w:ind w:right="-1" w:firstLine="709"/>
        <w:rPr>
          <w:rFonts w:ascii="Times New Roman" w:hAnsi="Times New Roman" w:cs="Times New Roman"/>
          <w:b/>
          <w:color w:val="auto"/>
          <w:sz w:val="28"/>
          <w:szCs w:val="28"/>
          <w:lang w:eastAsia="ru-RU"/>
        </w:rPr>
      </w:pPr>
      <w:bookmarkStart w:id="7" w:name="_Toc58855850"/>
      <w:r w:rsidRPr="005E4F9B">
        <w:rPr>
          <w:rFonts w:ascii="Times New Roman" w:hAnsi="Times New Roman" w:cs="Times New Roman"/>
          <w:b/>
          <w:color w:val="auto"/>
          <w:sz w:val="28"/>
          <w:szCs w:val="28"/>
          <w:lang w:eastAsia="ru-RU"/>
        </w:rPr>
        <w:lastRenderedPageBreak/>
        <w:t xml:space="preserve">2 </w:t>
      </w:r>
      <w:r w:rsidR="00850518">
        <w:rPr>
          <w:rFonts w:ascii="Times New Roman" w:hAnsi="Times New Roman" w:cs="Times New Roman"/>
          <w:b/>
          <w:color w:val="auto"/>
          <w:sz w:val="28"/>
          <w:szCs w:val="28"/>
          <w:lang w:eastAsia="ru-RU"/>
        </w:rPr>
        <w:t>АЛГОРИТМИЧЕСКИЙ АНАЛИЗ ЗАДАЧИ</w:t>
      </w:r>
      <w:bookmarkEnd w:id="7"/>
    </w:p>
    <w:p w14:paraId="3447578E" w14:textId="2FF6BD53" w:rsidR="00576CFA" w:rsidRDefault="00576CFA" w:rsidP="00334606">
      <w:pPr>
        <w:pStyle w:val="a0"/>
        <w:ind w:right="-1"/>
        <w:rPr>
          <w:lang w:eastAsia="ru-RU"/>
        </w:rPr>
      </w:pPr>
    </w:p>
    <w:p w14:paraId="27C9F1B8" w14:textId="21CB203B" w:rsidR="00576CFA" w:rsidRDefault="00576CFA" w:rsidP="00A1207F">
      <w:pPr>
        <w:pStyle w:val="2"/>
        <w:spacing w:before="0"/>
        <w:ind w:firstLine="709"/>
        <w:rPr>
          <w:b/>
          <w:lang w:eastAsia="ru-RU"/>
        </w:rPr>
      </w:pPr>
      <w:bookmarkStart w:id="8" w:name="_Toc58855851"/>
      <w:r w:rsidRPr="00BD27DA">
        <w:rPr>
          <w:b/>
          <w:lang w:eastAsia="ru-RU"/>
        </w:rPr>
        <w:t xml:space="preserve">2.1 </w:t>
      </w:r>
      <w:r w:rsidR="00353CC4">
        <w:rPr>
          <w:b/>
          <w:lang w:eastAsia="ru-RU"/>
        </w:rPr>
        <w:t>Постановка задачи</w:t>
      </w:r>
      <w:bookmarkEnd w:id="8"/>
    </w:p>
    <w:p w14:paraId="08A03328" w14:textId="04D73018" w:rsidR="00353CC4" w:rsidRDefault="00353CC4" w:rsidP="00334606">
      <w:pPr>
        <w:pStyle w:val="a0"/>
        <w:rPr>
          <w:lang w:eastAsia="ru-RU"/>
        </w:rPr>
      </w:pPr>
    </w:p>
    <w:p w14:paraId="3A58E543" w14:textId="08F20467" w:rsidR="00F76E88" w:rsidRDefault="009C413C" w:rsidP="00334606">
      <w:pPr>
        <w:pStyle w:val="a0"/>
        <w:ind w:firstLine="709"/>
        <w:rPr>
          <w:lang w:eastAsia="ru-RU"/>
        </w:rPr>
      </w:pPr>
      <w:r>
        <w:rPr>
          <w:lang w:eastAsia="ru-RU"/>
        </w:rPr>
        <w:t xml:space="preserve">Для решения поставленной задачи требуется разработать приложение для </w:t>
      </w:r>
      <w:r w:rsidR="002C72F0">
        <w:rPr>
          <w:lang w:eastAsia="ru-RU"/>
        </w:rPr>
        <w:t>механического цеха</w:t>
      </w:r>
      <w:r w:rsidR="00F76E88">
        <w:rPr>
          <w:lang w:eastAsia="ru-RU"/>
        </w:rPr>
        <w:t xml:space="preserve">, которое планирует </w:t>
      </w:r>
      <w:r w:rsidR="002C72F0">
        <w:rPr>
          <w:lang w:eastAsia="ru-RU"/>
        </w:rPr>
        <w:t>установить на входных воротах тепловую завесу в количестве не менее 3</w:t>
      </w:r>
      <w:r w:rsidR="00F76E88">
        <w:rPr>
          <w:lang w:eastAsia="ru-RU"/>
        </w:rPr>
        <w:t xml:space="preserve">. Для начала </w:t>
      </w:r>
      <w:r w:rsidR="002C72F0">
        <w:rPr>
          <w:lang w:eastAsia="ru-RU"/>
        </w:rPr>
        <w:t>установки</w:t>
      </w:r>
      <w:r w:rsidR="00F76E88">
        <w:rPr>
          <w:lang w:eastAsia="ru-RU"/>
        </w:rPr>
        <w:t xml:space="preserve"> нужно </w:t>
      </w:r>
      <w:r w:rsidR="008D5AA7">
        <w:rPr>
          <w:lang w:eastAsia="ru-RU"/>
        </w:rPr>
        <w:t>определить наиболее оптимальные варианты для приобретения</w:t>
      </w:r>
      <w:r w:rsidR="00F76E88">
        <w:rPr>
          <w:lang w:eastAsia="ru-RU"/>
        </w:rPr>
        <w:t>. При этом пр</w:t>
      </w:r>
      <w:r w:rsidR="008D5AA7">
        <w:rPr>
          <w:lang w:eastAsia="ru-RU"/>
        </w:rPr>
        <w:t>исутствуют следующие ограничения</w:t>
      </w:r>
      <w:r w:rsidR="00F76E88">
        <w:rPr>
          <w:lang w:eastAsia="ru-RU"/>
        </w:rPr>
        <w:t>:</w:t>
      </w:r>
    </w:p>
    <w:p w14:paraId="063FC011" w14:textId="2C750CEC" w:rsidR="00F76E88" w:rsidRDefault="00F76E88" w:rsidP="00334606">
      <w:pPr>
        <w:pStyle w:val="a0"/>
        <w:ind w:firstLine="709"/>
        <w:rPr>
          <w:lang w:eastAsia="ru-RU"/>
        </w:rPr>
      </w:pPr>
      <w:r>
        <w:rPr>
          <w:lang w:eastAsia="ru-RU"/>
        </w:rPr>
        <w:t>– </w:t>
      </w:r>
      <w:r w:rsidR="002C72F0">
        <w:rPr>
          <w:lang w:eastAsia="ru-RU"/>
        </w:rPr>
        <w:t>годовое время работы завес</w:t>
      </w:r>
      <w:r w:rsidRPr="00F76E88">
        <w:rPr>
          <w:lang w:eastAsia="ru-RU"/>
        </w:rPr>
        <w:t xml:space="preserve"> (</w:t>
      </w:r>
      <w:r w:rsidR="002C72F0">
        <w:rPr>
          <w:lang w:eastAsia="ru-RU"/>
        </w:rPr>
        <w:t>не более 50</w:t>
      </w:r>
      <w:r>
        <w:rPr>
          <w:lang w:eastAsia="ru-RU"/>
        </w:rPr>
        <w:t>00 часов)</w:t>
      </w:r>
      <w:r w:rsidRPr="00F76E88">
        <w:rPr>
          <w:lang w:eastAsia="ru-RU"/>
        </w:rPr>
        <w:t>;</w:t>
      </w:r>
    </w:p>
    <w:p w14:paraId="4AEFDD75" w14:textId="4D496307" w:rsidR="00F76E88" w:rsidRDefault="00F76E88" w:rsidP="00334606">
      <w:pPr>
        <w:pStyle w:val="a0"/>
        <w:ind w:firstLine="709"/>
        <w:rPr>
          <w:lang w:eastAsia="ru-RU"/>
        </w:rPr>
      </w:pPr>
      <w:r>
        <w:rPr>
          <w:lang w:eastAsia="ru-RU"/>
        </w:rPr>
        <w:t>– </w:t>
      </w:r>
      <w:r w:rsidR="002C72F0">
        <w:rPr>
          <w:lang w:eastAsia="ru-RU"/>
        </w:rPr>
        <w:t>общая стоимость завес</w:t>
      </w:r>
      <w:r>
        <w:rPr>
          <w:lang w:eastAsia="ru-RU"/>
        </w:rPr>
        <w:t xml:space="preserve"> (не более </w:t>
      </w:r>
      <w:r w:rsidR="002C72F0">
        <w:rPr>
          <w:lang w:eastAsia="ru-RU"/>
        </w:rPr>
        <w:t>200 миллионов</w:t>
      </w:r>
      <w:r>
        <w:rPr>
          <w:lang w:eastAsia="ru-RU"/>
        </w:rPr>
        <w:t xml:space="preserve"> рублей)</w:t>
      </w:r>
      <w:r w:rsidRPr="00F76E88">
        <w:rPr>
          <w:lang w:eastAsia="ru-RU"/>
        </w:rPr>
        <w:t>;</w:t>
      </w:r>
    </w:p>
    <w:p w14:paraId="24F6F9CB" w14:textId="6BB8A56E" w:rsidR="004B39F4" w:rsidRDefault="002C72F0" w:rsidP="002C72F0">
      <w:pPr>
        <w:pStyle w:val="a0"/>
        <w:ind w:firstLine="709"/>
        <w:rPr>
          <w:lang w:eastAsia="ru-RU"/>
        </w:rPr>
      </w:pPr>
      <w:r>
        <w:rPr>
          <w:lang w:eastAsia="ru-RU"/>
        </w:rPr>
        <w:t>– суммарная электрическая мощность (не более 120 кВт).</w:t>
      </w:r>
    </w:p>
    <w:p w14:paraId="78C76B09" w14:textId="4AC13297" w:rsidR="004B39F4" w:rsidRDefault="004B39F4" w:rsidP="004B39F4">
      <w:pPr>
        <w:pStyle w:val="a0"/>
        <w:ind w:firstLine="709"/>
        <w:rPr>
          <w:lang w:eastAsia="ru-RU"/>
        </w:rPr>
      </w:pPr>
      <w:r>
        <w:rPr>
          <w:lang w:eastAsia="ru-RU"/>
        </w:rPr>
        <w:t xml:space="preserve">Для решения поставленной задачи необходимо разработать приложение, которое выполнит однокритериальную и многокритериальную </w:t>
      </w:r>
      <w:r w:rsidR="008D5AA7">
        <w:rPr>
          <w:lang w:eastAsia="ru-RU"/>
        </w:rPr>
        <w:t>оптимизацию для выбора наилучшего варианта установки завес</w:t>
      </w:r>
      <w:r>
        <w:rPr>
          <w:lang w:eastAsia="ru-RU"/>
        </w:rPr>
        <w:t>.</w:t>
      </w:r>
    </w:p>
    <w:p w14:paraId="1C3A0742" w14:textId="2A26DC93" w:rsidR="004B39F4" w:rsidRDefault="004B39F4" w:rsidP="004B39F4">
      <w:pPr>
        <w:pStyle w:val="a0"/>
        <w:ind w:right="-1" w:firstLine="709"/>
        <w:rPr>
          <w:lang w:eastAsia="ru-RU"/>
        </w:rPr>
      </w:pPr>
      <w:r>
        <w:rPr>
          <w:lang w:eastAsia="ru-RU"/>
        </w:rPr>
        <w:t>Приложение должно иметь следующие функции:</w:t>
      </w:r>
    </w:p>
    <w:p w14:paraId="43C46265" w14:textId="028AAFDD" w:rsidR="004B39F4" w:rsidRDefault="004B39F4" w:rsidP="004B39F4">
      <w:pPr>
        <w:pStyle w:val="a0"/>
        <w:ind w:right="-1" w:firstLine="709"/>
        <w:rPr>
          <w:lang w:eastAsia="ru-RU"/>
        </w:rPr>
      </w:pPr>
      <w:r>
        <w:rPr>
          <w:lang w:eastAsia="ru-RU"/>
        </w:rPr>
        <w:t>– производить однокритериальную оптимизацию по удельному расходу электроэнергии;</w:t>
      </w:r>
    </w:p>
    <w:p w14:paraId="4D9E7CE7" w14:textId="06F93FBA" w:rsidR="004B39F4" w:rsidRDefault="004B39F4" w:rsidP="004B39F4">
      <w:pPr>
        <w:pStyle w:val="a0"/>
        <w:ind w:right="-1" w:firstLine="709"/>
        <w:rPr>
          <w:lang w:eastAsia="ru-RU"/>
        </w:rPr>
      </w:pPr>
      <w:r>
        <w:rPr>
          <w:lang w:eastAsia="ru-RU"/>
        </w:rPr>
        <w:t>– производить проверку решения методом полного перебора;</w:t>
      </w:r>
    </w:p>
    <w:p w14:paraId="53C01DC2" w14:textId="77777777" w:rsidR="004B39F4" w:rsidRDefault="004B39F4" w:rsidP="004B39F4">
      <w:pPr>
        <w:pStyle w:val="a0"/>
        <w:ind w:right="-1" w:firstLine="709"/>
        <w:rPr>
          <w:lang w:eastAsia="ru-RU"/>
        </w:rPr>
      </w:pPr>
      <w:r>
        <w:rPr>
          <w:lang w:eastAsia="ru-RU"/>
        </w:rPr>
        <w:t>– производить многокритериальную оптимизацию.</w:t>
      </w:r>
    </w:p>
    <w:p w14:paraId="73F4C684" w14:textId="77777777" w:rsidR="004B39F4" w:rsidRDefault="004B39F4" w:rsidP="004B39F4">
      <w:pPr>
        <w:pStyle w:val="a0"/>
        <w:ind w:right="-1" w:firstLine="709"/>
        <w:rPr>
          <w:lang w:eastAsia="ru-RU"/>
        </w:rPr>
      </w:pPr>
      <w:r>
        <w:rPr>
          <w:lang w:eastAsia="ru-RU"/>
        </w:rPr>
        <w:t>Задача многокритериальной оптимизация делится на следующие подзадачи:</w:t>
      </w:r>
    </w:p>
    <w:p w14:paraId="1B87FD46" w14:textId="4B0C30AF" w:rsidR="004B39F4" w:rsidRDefault="004B39F4" w:rsidP="004B39F4">
      <w:pPr>
        <w:pStyle w:val="a0"/>
        <w:ind w:right="-1" w:firstLine="709"/>
        <w:rPr>
          <w:lang w:eastAsia="ru-RU"/>
        </w:rPr>
      </w:pPr>
      <w:r>
        <w:rPr>
          <w:lang w:eastAsia="ru-RU"/>
        </w:rPr>
        <w:t>– перевод качественных оценок в числовую форму по шкале Харрингтона;</w:t>
      </w:r>
    </w:p>
    <w:p w14:paraId="03FBA9F8" w14:textId="54150809" w:rsidR="004B39F4" w:rsidRDefault="004B39F4" w:rsidP="004B39F4">
      <w:pPr>
        <w:pStyle w:val="a0"/>
        <w:ind w:right="-1" w:firstLine="709"/>
        <w:rPr>
          <w:lang w:eastAsia="ru-RU"/>
        </w:rPr>
      </w:pPr>
      <w:r>
        <w:rPr>
          <w:lang w:eastAsia="ru-RU"/>
        </w:rPr>
        <w:t xml:space="preserve">– определение значимости (веса) критериев методом экспертного анализа </w:t>
      </w:r>
      <w:r w:rsidR="008D5AA7">
        <w:rPr>
          <w:lang w:eastAsia="ru-RU"/>
        </w:rPr>
        <w:t>(метод Ранга) для двух экспертов</w:t>
      </w:r>
      <w:r>
        <w:rPr>
          <w:lang w:eastAsia="ru-RU"/>
        </w:rPr>
        <w:t>;</w:t>
      </w:r>
    </w:p>
    <w:p w14:paraId="68B4395A" w14:textId="0B3C745F" w:rsidR="004B39F4" w:rsidRDefault="004B39F4" w:rsidP="004B39F4">
      <w:pPr>
        <w:pStyle w:val="a0"/>
        <w:ind w:right="-1" w:firstLine="709"/>
        <w:rPr>
          <w:lang w:eastAsia="ru-RU"/>
        </w:rPr>
      </w:pPr>
      <w:r>
        <w:rPr>
          <w:lang w:eastAsia="ru-RU"/>
        </w:rPr>
        <w:t>– отбор бесперспективных альтернатив с помощью множества Парето;</w:t>
      </w:r>
    </w:p>
    <w:p w14:paraId="66D85181" w14:textId="37BFE274" w:rsidR="007D284F" w:rsidRDefault="004B39F4" w:rsidP="007D284F">
      <w:pPr>
        <w:pStyle w:val="a0"/>
        <w:ind w:right="-1" w:firstLine="709"/>
        <w:rPr>
          <w:lang w:eastAsia="ru-RU"/>
        </w:rPr>
      </w:pPr>
      <w:r>
        <w:rPr>
          <w:lang w:eastAsia="ru-RU"/>
        </w:rPr>
        <w:t xml:space="preserve">– определение лучших альтернатива методом </w:t>
      </w:r>
      <w:r w:rsidR="008D5AA7">
        <w:rPr>
          <w:lang w:eastAsia="ru-RU"/>
        </w:rPr>
        <w:t>анализа иерархий</w:t>
      </w:r>
      <w:r>
        <w:rPr>
          <w:lang w:eastAsia="ru-RU"/>
        </w:rPr>
        <w:t>.</w:t>
      </w:r>
    </w:p>
    <w:p w14:paraId="65F24F5E" w14:textId="1C33FD8B" w:rsidR="0077008D" w:rsidRDefault="004B39F4" w:rsidP="007D284F">
      <w:pPr>
        <w:pStyle w:val="a0"/>
        <w:ind w:right="-1" w:firstLine="709"/>
        <w:rPr>
          <w:lang w:eastAsia="ru-RU"/>
        </w:rPr>
      </w:pPr>
      <w:r>
        <w:rPr>
          <w:lang w:eastAsia="ru-RU"/>
        </w:rPr>
        <w:t>Исходными данными является информация</w:t>
      </w:r>
      <w:r w:rsidR="007D284F">
        <w:rPr>
          <w:lang w:eastAsia="ru-RU"/>
        </w:rPr>
        <w:t xml:space="preserve"> с характеристиками производственных линий по производству зефира</w:t>
      </w:r>
      <w:r>
        <w:rPr>
          <w:lang w:eastAsia="ru-RU"/>
        </w:rPr>
        <w:t>, которая должна быть найдена в интернете (таблица 2.1).</w:t>
      </w:r>
    </w:p>
    <w:p w14:paraId="1192801C" w14:textId="79BE416B" w:rsidR="00084533" w:rsidRDefault="00084533" w:rsidP="007D284F">
      <w:pPr>
        <w:pStyle w:val="a0"/>
        <w:ind w:right="-1" w:firstLine="709"/>
        <w:rPr>
          <w:lang w:eastAsia="ru-RU"/>
        </w:rPr>
      </w:pPr>
    </w:p>
    <w:p w14:paraId="4FD432B3" w14:textId="3760808F" w:rsidR="00084533" w:rsidRDefault="00084533" w:rsidP="00084533">
      <w:pPr>
        <w:pStyle w:val="a0"/>
        <w:spacing w:line="288" w:lineRule="auto"/>
        <w:ind w:firstLine="708"/>
        <w:rPr>
          <w:color w:val="000000" w:themeColor="text1"/>
          <w:szCs w:val="28"/>
        </w:rPr>
      </w:pPr>
      <w:r w:rsidRPr="008B0973">
        <w:rPr>
          <w:color w:val="000000" w:themeColor="text1"/>
          <w:szCs w:val="28"/>
        </w:rPr>
        <w:t>Таблица 2.1 –</w:t>
      </w:r>
      <w:r>
        <w:rPr>
          <w:color w:val="000000" w:themeColor="text1"/>
          <w:szCs w:val="28"/>
        </w:rPr>
        <w:t xml:space="preserve"> Информация о производственных линиях зефира</w:t>
      </w:r>
    </w:p>
    <w:tbl>
      <w:tblPr>
        <w:tblStyle w:val="ae"/>
        <w:tblW w:w="9757" w:type="dxa"/>
        <w:tblLayout w:type="fixed"/>
        <w:tblLook w:val="04A0" w:firstRow="1" w:lastRow="0" w:firstColumn="1" w:lastColumn="0" w:noHBand="0" w:noVBand="1"/>
      </w:tblPr>
      <w:tblGrid>
        <w:gridCol w:w="1696"/>
        <w:gridCol w:w="1276"/>
        <w:gridCol w:w="1276"/>
        <w:gridCol w:w="1276"/>
        <w:gridCol w:w="1275"/>
        <w:gridCol w:w="1411"/>
        <w:gridCol w:w="1547"/>
      </w:tblGrid>
      <w:tr w:rsidR="00EB3B45" w14:paraId="32DB85DF" w14:textId="36552A9E" w:rsidTr="00DB3C36">
        <w:tc>
          <w:tcPr>
            <w:tcW w:w="1696" w:type="dxa"/>
          </w:tcPr>
          <w:p w14:paraId="1AA9DFA3" w14:textId="77777777" w:rsidR="00EB3B45" w:rsidRPr="00FC6E00" w:rsidRDefault="00EB3B45" w:rsidP="00EB3B45">
            <w:pPr>
              <w:spacing w:before="22" w:line="288" w:lineRule="auto"/>
              <w:ind w:right="1"/>
              <w:jc w:val="center"/>
              <w:rPr>
                <w:b/>
                <w:color w:val="000000" w:themeColor="text1"/>
                <w:szCs w:val="28"/>
              </w:rPr>
            </w:pPr>
            <w:r w:rsidRPr="00FC6E00">
              <w:rPr>
                <w:b/>
                <w:color w:val="000000" w:themeColor="text1"/>
                <w:szCs w:val="28"/>
              </w:rPr>
              <w:t>Название</w:t>
            </w:r>
          </w:p>
        </w:tc>
        <w:tc>
          <w:tcPr>
            <w:tcW w:w="1276" w:type="dxa"/>
          </w:tcPr>
          <w:p w14:paraId="01F52531" w14:textId="42BB2C3D" w:rsidR="00EB3B45" w:rsidRPr="00FC6E00" w:rsidRDefault="00EB3B45" w:rsidP="00EB3B45">
            <w:pPr>
              <w:spacing w:before="22" w:line="288" w:lineRule="auto"/>
              <w:ind w:right="1"/>
              <w:jc w:val="center"/>
              <w:rPr>
                <w:b/>
                <w:color w:val="000000" w:themeColor="text1"/>
                <w:szCs w:val="28"/>
              </w:rPr>
            </w:pPr>
            <w:r>
              <w:rPr>
                <w:b/>
                <w:color w:val="000000" w:themeColor="text1"/>
                <w:szCs w:val="28"/>
              </w:rPr>
              <w:t>Стоимость</w:t>
            </w:r>
            <w:r w:rsidRPr="00FC6E00">
              <w:rPr>
                <w:b/>
                <w:color w:val="000000" w:themeColor="text1"/>
                <w:szCs w:val="28"/>
              </w:rPr>
              <w:t xml:space="preserve"> (тыс. руб.)</w:t>
            </w:r>
          </w:p>
        </w:tc>
        <w:tc>
          <w:tcPr>
            <w:tcW w:w="1276" w:type="dxa"/>
          </w:tcPr>
          <w:p w14:paraId="34A08C63" w14:textId="43AB89E8" w:rsidR="00EB3B45" w:rsidRPr="00FC6E00" w:rsidRDefault="00EB3B45" w:rsidP="00EB3B45">
            <w:pPr>
              <w:spacing w:before="22" w:line="288" w:lineRule="auto"/>
              <w:ind w:right="1"/>
              <w:jc w:val="center"/>
              <w:rPr>
                <w:b/>
                <w:color w:val="000000" w:themeColor="text1"/>
                <w:szCs w:val="28"/>
              </w:rPr>
            </w:pPr>
            <w:r>
              <w:rPr>
                <w:b/>
                <w:color w:val="000000" w:themeColor="text1"/>
                <w:szCs w:val="28"/>
              </w:rPr>
              <w:t xml:space="preserve">Расход электроэнергии </w:t>
            </w:r>
            <w:r w:rsidRPr="00FC6E00">
              <w:rPr>
                <w:b/>
                <w:color w:val="000000" w:themeColor="text1"/>
                <w:szCs w:val="28"/>
              </w:rPr>
              <w:t>(кВт*ч/т)</w:t>
            </w:r>
          </w:p>
        </w:tc>
        <w:tc>
          <w:tcPr>
            <w:tcW w:w="1276" w:type="dxa"/>
          </w:tcPr>
          <w:p w14:paraId="5CB2911D" w14:textId="2E5ADD8D" w:rsidR="00EB3B45" w:rsidRPr="00FC6E00" w:rsidRDefault="00EB3B45" w:rsidP="00EB3B45">
            <w:pPr>
              <w:spacing w:before="22" w:line="288" w:lineRule="auto"/>
              <w:ind w:right="1"/>
              <w:jc w:val="center"/>
              <w:rPr>
                <w:b/>
                <w:color w:val="000000" w:themeColor="text1"/>
                <w:szCs w:val="28"/>
              </w:rPr>
            </w:pPr>
            <w:r w:rsidRPr="00FC6E00">
              <w:rPr>
                <w:b/>
                <w:color w:val="000000" w:themeColor="text1"/>
                <w:szCs w:val="28"/>
              </w:rPr>
              <w:t>Расход питьевой воды (</w:t>
            </w:r>
            <w:r>
              <w:rPr>
                <w:b/>
                <w:color w:val="000000" w:themeColor="text1"/>
                <w:szCs w:val="28"/>
              </w:rPr>
              <w:t>м</w:t>
            </w:r>
            <w:r w:rsidR="00FB137C">
              <w:rPr>
                <w:b/>
                <w:color w:val="000000" w:themeColor="text1"/>
                <w:szCs w:val="28"/>
                <w:lang w:val="en-US"/>
              </w:rPr>
              <w:t>^</w:t>
            </w:r>
            <w:r>
              <w:rPr>
                <w:b/>
                <w:color w:val="000000" w:themeColor="text1"/>
                <w:szCs w:val="28"/>
              </w:rPr>
              <w:t>3</w:t>
            </w:r>
            <w:r w:rsidRPr="00FC6E00">
              <w:rPr>
                <w:b/>
                <w:color w:val="000000" w:themeColor="text1"/>
                <w:szCs w:val="28"/>
              </w:rPr>
              <w:t>)</w:t>
            </w:r>
          </w:p>
        </w:tc>
        <w:tc>
          <w:tcPr>
            <w:tcW w:w="1275" w:type="dxa"/>
          </w:tcPr>
          <w:p w14:paraId="4975F4E1" w14:textId="5EA8E11F" w:rsidR="00EB3B45" w:rsidRPr="00FC6E00" w:rsidRDefault="00EB3B45" w:rsidP="00EB3B45">
            <w:pPr>
              <w:spacing w:before="22" w:line="288" w:lineRule="auto"/>
              <w:ind w:right="1"/>
              <w:jc w:val="center"/>
              <w:rPr>
                <w:b/>
                <w:color w:val="000000" w:themeColor="text1"/>
                <w:szCs w:val="28"/>
              </w:rPr>
            </w:pPr>
            <w:r w:rsidRPr="00FC6E00">
              <w:rPr>
                <w:b/>
                <w:color w:val="000000" w:themeColor="text1"/>
                <w:szCs w:val="28"/>
              </w:rPr>
              <w:t xml:space="preserve">Необходимость </w:t>
            </w:r>
            <w:r>
              <w:rPr>
                <w:b/>
                <w:color w:val="000000" w:themeColor="text1"/>
                <w:szCs w:val="28"/>
              </w:rPr>
              <w:t>водяного пара</w:t>
            </w:r>
          </w:p>
        </w:tc>
        <w:tc>
          <w:tcPr>
            <w:tcW w:w="1411" w:type="dxa"/>
          </w:tcPr>
          <w:p w14:paraId="4D40326E" w14:textId="1D017476" w:rsidR="00EB3B45" w:rsidRPr="00FC6E00" w:rsidRDefault="00EB3B45" w:rsidP="00EB3B45">
            <w:pPr>
              <w:spacing w:before="22" w:line="288" w:lineRule="auto"/>
              <w:ind w:right="1"/>
              <w:jc w:val="center"/>
              <w:rPr>
                <w:b/>
                <w:color w:val="000000" w:themeColor="text1"/>
                <w:szCs w:val="28"/>
              </w:rPr>
            </w:pPr>
            <w:r w:rsidRPr="00FC6E00">
              <w:rPr>
                <w:b/>
                <w:color w:val="000000" w:themeColor="text1"/>
                <w:szCs w:val="28"/>
              </w:rPr>
              <w:t>Месячное время работы линии (ч)</w:t>
            </w:r>
          </w:p>
        </w:tc>
        <w:tc>
          <w:tcPr>
            <w:tcW w:w="1547" w:type="dxa"/>
          </w:tcPr>
          <w:p w14:paraId="7C50C02B" w14:textId="2CF2BEF8" w:rsidR="00EB3B45" w:rsidRPr="00FC6E00" w:rsidRDefault="00EB3B45" w:rsidP="00EB3B45">
            <w:pPr>
              <w:spacing w:before="22" w:line="288" w:lineRule="auto"/>
              <w:ind w:right="1"/>
              <w:jc w:val="center"/>
              <w:rPr>
                <w:b/>
                <w:color w:val="000000" w:themeColor="text1"/>
                <w:szCs w:val="28"/>
              </w:rPr>
            </w:pPr>
            <w:r>
              <w:rPr>
                <w:b/>
                <w:color w:val="000000" w:themeColor="text1"/>
                <w:szCs w:val="28"/>
              </w:rPr>
              <w:t>Выпуск (количество)</w:t>
            </w:r>
            <w:r w:rsidRPr="00FC6E00">
              <w:rPr>
                <w:b/>
                <w:color w:val="000000" w:themeColor="text1"/>
                <w:szCs w:val="28"/>
              </w:rPr>
              <w:t xml:space="preserve"> (</w:t>
            </w:r>
            <w:r>
              <w:rPr>
                <w:b/>
                <w:color w:val="000000" w:themeColor="text1"/>
                <w:szCs w:val="28"/>
              </w:rPr>
              <w:t xml:space="preserve">т </w:t>
            </w:r>
            <w:r w:rsidRPr="00FC6E00">
              <w:rPr>
                <w:b/>
                <w:color w:val="000000" w:themeColor="text1"/>
                <w:szCs w:val="28"/>
              </w:rPr>
              <w:t xml:space="preserve">в </w:t>
            </w:r>
            <w:r w:rsidR="00FB137C">
              <w:rPr>
                <w:b/>
                <w:color w:val="000000" w:themeColor="text1"/>
                <w:szCs w:val="28"/>
              </w:rPr>
              <w:t>год</w:t>
            </w:r>
            <w:r w:rsidRPr="00FC6E00">
              <w:rPr>
                <w:b/>
                <w:color w:val="000000" w:themeColor="text1"/>
                <w:szCs w:val="28"/>
              </w:rPr>
              <w:t>)</w:t>
            </w:r>
          </w:p>
        </w:tc>
      </w:tr>
      <w:tr w:rsidR="00EB3B45" w14:paraId="149A91B8" w14:textId="40E92A7B" w:rsidTr="00DB3C36">
        <w:tc>
          <w:tcPr>
            <w:tcW w:w="1696" w:type="dxa"/>
          </w:tcPr>
          <w:p w14:paraId="2AAB82AC" w14:textId="77777777" w:rsidR="00EB3B45" w:rsidRPr="009E3783" w:rsidRDefault="00EB3B45" w:rsidP="00EB3B45">
            <w:pPr>
              <w:spacing w:before="22" w:line="288" w:lineRule="auto"/>
              <w:ind w:right="1"/>
              <w:jc w:val="center"/>
              <w:rPr>
                <w:bCs/>
                <w:color w:val="000000" w:themeColor="text1"/>
                <w:szCs w:val="28"/>
              </w:rPr>
            </w:pPr>
            <w:r w:rsidRPr="009E3783">
              <w:rPr>
                <w:bCs/>
                <w:color w:val="000000" w:themeColor="text1"/>
                <w:szCs w:val="28"/>
              </w:rPr>
              <w:t>1</w:t>
            </w:r>
          </w:p>
        </w:tc>
        <w:tc>
          <w:tcPr>
            <w:tcW w:w="1276" w:type="dxa"/>
          </w:tcPr>
          <w:p w14:paraId="10C0BEFA" w14:textId="77777777" w:rsidR="00EB3B45" w:rsidRPr="009E3783" w:rsidRDefault="00EB3B45" w:rsidP="00EB3B45">
            <w:pPr>
              <w:spacing w:before="22" w:line="288" w:lineRule="auto"/>
              <w:ind w:right="1"/>
              <w:jc w:val="center"/>
              <w:rPr>
                <w:bCs/>
                <w:color w:val="000000" w:themeColor="text1"/>
                <w:szCs w:val="28"/>
              </w:rPr>
            </w:pPr>
            <w:r w:rsidRPr="009E3783">
              <w:rPr>
                <w:bCs/>
                <w:color w:val="000000" w:themeColor="text1"/>
                <w:szCs w:val="28"/>
              </w:rPr>
              <w:t>2</w:t>
            </w:r>
          </w:p>
        </w:tc>
        <w:tc>
          <w:tcPr>
            <w:tcW w:w="1276" w:type="dxa"/>
          </w:tcPr>
          <w:p w14:paraId="4D6B4307" w14:textId="77777777" w:rsidR="00EB3B45" w:rsidRPr="009E3783" w:rsidRDefault="00EB3B45" w:rsidP="00EB3B45">
            <w:pPr>
              <w:spacing w:before="22" w:line="288" w:lineRule="auto"/>
              <w:ind w:right="1"/>
              <w:jc w:val="center"/>
              <w:rPr>
                <w:bCs/>
                <w:color w:val="000000" w:themeColor="text1"/>
                <w:szCs w:val="28"/>
              </w:rPr>
            </w:pPr>
            <w:r w:rsidRPr="009E3783">
              <w:rPr>
                <w:bCs/>
                <w:color w:val="000000" w:themeColor="text1"/>
                <w:szCs w:val="28"/>
              </w:rPr>
              <w:t>3</w:t>
            </w:r>
          </w:p>
        </w:tc>
        <w:tc>
          <w:tcPr>
            <w:tcW w:w="1276" w:type="dxa"/>
          </w:tcPr>
          <w:p w14:paraId="771CFD35" w14:textId="566A00D7" w:rsidR="00EB3B45" w:rsidRPr="009E3783" w:rsidRDefault="00FB137C" w:rsidP="00EB3B45">
            <w:pPr>
              <w:spacing w:before="22" w:line="288" w:lineRule="auto"/>
              <w:ind w:right="1"/>
              <w:jc w:val="center"/>
              <w:rPr>
                <w:bCs/>
                <w:color w:val="000000" w:themeColor="text1"/>
                <w:szCs w:val="28"/>
                <w:lang w:val="en-US"/>
              </w:rPr>
            </w:pPr>
            <w:r w:rsidRPr="009E3783">
              <w:rPr>
                <w:bCs/>
                <w:color w:val="000000" w:themeColor="text1"/>
                <w:szCs w:val="28"/>
                <w:lang w:val="en-US"/>
              </w:rPr>
              <w:t>4</w:t>
            </w:r>
          </w:p>
        </w:tc>
        <w:tc>
          <w:tcPr>
            <w:tcW w:w="1275" w:type="dxa"/>
          </w:tcPr>
          <w:p w14:paraId="2E2ADFC7" w14:textId="492781DE" w:rsidR="00EB3B45" w:rsidRPr="009E3783" w:rsidRDefault="00FB137C" w:rsidP="00EB3B45">
            <w:pPr>
              <w:spacing w:before="22" w:line="288" w:lineRule="auto"/>
              <w:ind w:right="1"/>
              <w:jc w:val="center"/>
              <w:rPr>
                <w:bCs/>
                <w:color w:val="000000" w:themeColor="text1"/>
                <w:szCs w:val="28"/>
                <w:lang w:val="en-US"/>
              </w:rPr>
            </w:pPr>
            <w:r w:rsidRPr="009E3783">
              <w:rPr>
                <w:bCs/>
                <w:color w:val="000000" w:themeColor="text1"/>
                <w:szCs w:val="28"/>
                <w:lang w:val="en-US"/>
              </w:rPr>
              <w:t>5</w:t>
            </w:r>
          </w:p>
        </w:tc>
        <w:tc>
          <w:tcPr>
            <w:tcW w:w="1411" w:type="dxa"/>
          </w:tcPr>
          <w:p w14:paraId="3DD7A325" w14:textId="2B7EE8A1" w:rsidR="00EB3B45" w:rsidRPr="009E3783" w:rsidRDefault="00FB137C" w:rsidP="00EB3B45">
            <w:pPr>
              <w:spacing w:before="22" w:line="288" w:lineRule="auto"/>
              <w:ind w:right="1"/>
              <w:jc w:val="center"/>
              <w:rPr>
                <w:bCs/>
                <w:color w:val="000000" w:themeColor="text1"/>
                <w:szCs w:val="28"/>
                <w:lang w:val="en-US"/>
              </w:rPr>
            </w:pPr>
            <w:r w:rsidRPr="009E3783">
              <w:rPr>
                <w:bCs/>
                <w:color w:val="000000" w:themeColor="text1"/>
                <w:szCs w:val="28"/>
                <w:lang w:val="en-US"/>
              </w:rPr>
              <w:t>6</w:t>
            </w:r>
          </w:p>
        </w:tc>
        <w:tc>
          <w:tcPr>
            <w:tcW w:w="1547" w:type="dxa"/>
          </w:tcPr>
          <w:p w14:paraId="4C0F8A13" w14:textId="6129695F" w:rsidR="00EB3B45" w:rsidRPr="009E3783" w:rsidRDefault="00FB137C" w:rsidP="00EB3B45">
            <w:pPr>
              <w:spacing w:before="22" w:line="288" w:lineRule="auto"/>
              <w:ind w:right="1"/>
              <w:jc w:val="center"/>
              <w:rPr>
                <w:bCs/>
                <w:color w:val="000000" w:themeColor="text1"/>
                <w:szCs w:val="28"/>
                <w:lang w:val="en-US"/>
              </w:rPr>
            </w:pPr>
            <w:r w:rsidRPr="009E3783">
              <w:rPr>
                <w:bCs/>
                <w:color w:val="000000" w:themeColor="text1"/>
                <w:szCs w:val="28"/>
                <w:lang w:val="en-US"/>
              </w:rPr>
              <w:t>7</w:t>
            </w:r>
          </w:p>
        </w:tc>
      </w:tr>
      <w:tr w:rsidR="00EB3B45" w14:paraId="5C2EE75D" w14:textId="0B30C922" w:rsidTr="00DB3C36">
        <w:trPr>
          <w:trHeight w:val="871"/>
        </w:trPr>
        <w:tc>
          <w:tcPr>
            <w:tcW w:w="1696" w:type="dxa"/>
          </w:tcPr>
          <w:p w14:paraId="08D4FA11" w14:textId="7AB23EE9" w:rsidR="00EB3B45" w:rsidRDefault="00FB137C" w:rsidP="00EB3B45">
            <w:pPr>
              <w:spacing w:before="22" w:line="288" w:lineRule="auto"/>
              <w:ind w:right="1"/>
              <w:rPr>
                <w:color w:val="000000" w:themeColor="text1"/>
                <w:szCs w:val="28"/>
              </w:rPr>
            </w:pPr>
            <w:r w:rsidRPr="00FB137C">
              <w:rPr>
                <w:color w:val="000000" w:themeColor="text1"/>
                <w:szCs w:val="28"/>
              </w:rPr>
              <w:t>Rostehno LPM 80</w:t>
            </w:r>
          </w:p>
        </w:tc>
        <w:tc>
          <w:tcPr>
            <w:tcW w:w="1276" w:type="dxa"/>
          </w:tcPr>
          <w:p w14:paraId="6D8A16D2" w14:textId="18DE910A" w:rsidR="00EB3B45" w:rsidRPr="00FB137C" w:rsidRDefault="00FB137C" w:rsidP="00FB137C">
            <w:pPr>
              <w:spacing w:before="22" w:line="288" w:lineRule="auto"/>
              <w:ind w:right="1"/>
              <w:jc w:val="center"/>
              <w:rPr>
                <w:color w:val="000000" w:themeColor="text1"/>
                <w:szCs w:val="28"/>
                <w:lang w:val="en-US"/>
              </w:rPr>
            </w:pPr>
            <w:r>
              <w:rPr>
                <w:color w:val="000000" w:themeColor="text1"/>
                <w:szCs w:val="28"/>
                <w:lang w:val="en-US"/>
              </w:rPr>
              <w:t>80</w:t>
            </w:r>
          </w:p>
        </w:tc>
        <w:tc>
          <w:tcPr>
            <w:tcW w:w="1276" w:type="dxa"/>
          </w:tcPr>
          <w:p w14:paraId="659A5C6A" w14:textId="15CE5359" w:rsidR="00EB3B45" w:rsidRDefault="00EB3B45" w:rsidP="00FB137C">
            <w:pPr>
              <w:spacing w:before="22" w:line="288" w:lineRule="auto"/>
              <w:ind w:right="1"/>
              <w:jc w:val="center"/>
              <w:rPr>
                <w:color w:val="000000" w:themeColor="text1"/>
                <w:szCs w:val="28"/>
              </w:rPr>
            </w:pPr>
            <w:r>
              <w:rPr>
                <w:color w:val="000000" w:themeColor="text1"/>
                <w:szCs w:val="28"/>
              </w:rPr>
              <w:t>1</w:t>
            </w:r>
            <w:r w:rsidR="00FB137C">
              <w:rPr>
                <w:color w:val="000000" w:themeColor="text1"/>
                <w:szCs w:val="28"/>
                <w:lang w:val="en-US"/>
              </w:rPr>
              <w:t>3</w:t>
            </w:r>
            <w:r>
              <w:rPr>
                <w:color w:val="000000" w:themeColor="text1"/>
                <w:szCs w:val="28"/>
              </w:rPr>
              <w:t>0</w:t>
            </w:r>
          </w:p>
        </w:tc>
        <w:tc>
          <w:tcPr>
            <w:tcW w:w="1276" w:type="dxa"/>
          </w:tcPr>
          <w:p w14:paraId="1BE389BA" w14:textId="344AF82F" w:rsidR="00EB3B45" w:rsidRDefault="00FB137C" w:rsidP="00FB137C">
            <w:pPr>
              <w:spacing w:before="22" w:line="288" w:lineRule="auto"/>
              <w:ind w:right="1"/>
              <w:jc w:val="center"/>
              <w:rPr>
                <w:color w:val="000000" w:themeColor="text1"/>
                <w:szCs w:val="28"/>
              </w:rPr>
            </w:pPr>
            <w:r>
              <w:rPr>
                <w:color w:val="000000" w:themeColor="text1"/>
                <w:szCs w:val="28"/>
                <w:lang w:val="en-US"/>
              </w:rPr>
              <w:t>2</w:t>
            </w:r>
            <w:r w:rsidR="00EB3B45">
              <w:rPr>
                <w:color w:val="000000" w:themeColor="text1"/>
                <w:szCs w:val="28"/>
              </w:rPr>
              <w:t>00</w:t>
            </w:r>
          </w:p>
        </w:tc>
        <w:tc>
          <w:tcPr>
            <w:tcW w:w="1275" w:type="dxa"/>
          </w:tcPr>
          <w:p w14:paraId="03275F8B" w14:textId="61F082F2" w:rsidR="00EB3B45" w:rsidRPr="00FB137C" w:rsidRDefault="00FB137C" w:rsidP="00FB137C">
            <w:pPr>
              <w:spacing w:before="22" w:line="288" w:lineRule="auto"/>
              <w:ind w:right="1"/>
              <w:jc w:val="center"/>
              <w:rPr>
                <w:color w:val="000000" w:themeColor="text1"/>
                <w:szCs w:val="28"/>
              </w:rPr>
            </w:pPr>
            <w:r>
              <w:rPr>
                <w:color w:val="000000" w:themeColor="text1"/>
                <w:szCs w:val="28"/>
              </w:rPr>
              <w:t>Есть</w:t>
            </w:r>
          </w:p>
        </w:tc>
        <w:tc>
          <w:tcPr>
            <w:tcW w:w="1411" w:type="dxa"/>
          </w:tcPr>
          <w:p w14:paraId="1889091A" w14:textId="37344A71" w:rsidR="00EB3B45" w:rsidRDefault="00FB137C" w:rsidP="00FB137C">
            <w:pPr>
              <w:spacing w:before="22" w:line="288" w:lineRule="auto"/>
              <w:ind w:right="1"/>
              <w:jc w:val="center"/>
              <w:rPr>
                <w:color w:val="000000" w:themeColor="text1"/>
                <w:szCs w:val="28"/>
              </w:rPr>
            </w:pPr>
            <w:r>
              <w:rPr>
                <w:color w:val="000000" w:themeColor="text1"/>
                <w:szCs w:val="28"/>
              </w:rPr>
              <w:t>40</w:t>
            </w:r>
            <w:r w:rsidR="00EB3B45">
              <w:rPr>
                <w:color w:val="000000" w:themeColor="text1"/>
                <w:szCs w:val="28"/>
              </w:rPr>
              <w:t>0</w:t>
            </w:r>
          </w:p>
        </w:tc>
        <w:tc>
          <w:tcPr>
            <w:tcW w:w="1547" w:type="dxa"/>
          </w:tcPr>
          <w:p w14:paraId="69A0C2BD" w14:textId="0E4142DA" w:rsidR="00EB3B45" w:rsidRDefault="00FB137C" w:rsidP="00FB137C">
            <w:pPr>
              <w:spacing w:before="22" w:line="288" w:lineRule="auto"/>
              <w:ind w:right="1"/>
              <w:jc w:val="center"/>
              <w:rPr>
                <w:color w:val="000000" w:themeColor="text1"/>
                <w:szCs w:val="28"/>
              </w:rPr>
            </w:pPr>
            <w:r>
              <w:rPr>
                <w:color w:val="000000" w:themeColor="text1"/>
                <w:szCs w:val="28"/>
              </w:rPr>
              <w:t>187</w:t>
            </w:r>
            <w:r w:rsidR="00EB3B45">
              <w:rPr>
                <w:color w:val="000000" w:themeColor="text1"/>
                <w:szCs w:val="28"/>
              </w:rPr>
              <w:t>0</w:t>
            </w:r>
          </w:p>
        </w:tc>
      </w:tr>
    </w:tbl>
    <w:p w14:paraId="3FC8914A" w14:textId="0582E37F" w:rsidR="007D284F" w:rsidRDefault="007D284F" w:rsidP="007D284F">
      <w:pPr>
        <w:pStyle w:val="a0"/>
        <w:ind w:right="-1" w:firstLine="709"/>
        <w:rPr>
          <w:lang w:eastAsia="ru-RU"/>
        </w:rPr>
      </w:pPr>
    </w:p>
    <w:p w14:paraId="095E22CE" w14:textId="56B34244" w:rsidR="009E3783" w:rsidRDefault="009E3783" w:rsidP="007D284F">
      <w:pPr>
        <w:pStyle w:val="a0"/>
        <w:ind w:right="-1" w:firstLine="709"/>
        <w:rPr>
          <w:lang w:eastAsia="ru-RU"/>
        </w:rPr>
      </w:pPr>
      <w:r>
        <w:rPr>
          <w:lang w:eastAsia="ru-RU"/>
        </w:rPr>
        <w:lastRenderedPageBreak/>
        <w:t>Продолжение таблицы 2.1</w:t>
      </w:r>
    </w:p>
    <w:tbl>
      <w:tblPr>
        <w:tblStyle w:val="ae"/>
        <w:tblW w:w="9757" w:type="dxa"/>
        <w:tblLayout w:type="fixed"/>
        <w:tblLook w:val="04A0" w:firstRow="1" w:lastRow="0" w:firstColumn="1" w:lastColumn="0" w:noHBand="0" w:noVBand="1"/>
      </w:tblPr>
      <w:tblGrid>
        <w:gridCol w:w="1696"/>
        <w:gridCol w:w="1276"/>
        <w:gridCol w:w="1276"/>
        <w:gridCol w:w="1276"/>
        <w:gridCol w:w="1275"/>
        <w:gridCol w:w="1411"/>
        <w:gridCol w:w="1547"/>
      </w:tblGrid>
      <w:tr w:rsidR="009E3783" w:rsidRPr="009E3783" w14:paraId="06ED3DC3" w14:textId="77777777" w:rsidTr="00FF61BA">
        <w:tc>
          <w:tcPr>
            <w:tcW w:w="1696" w:type="dxa"/>
          </w:tcPr>
          <w:p w14:paraId="36CAC9B4" w14:textId="77777777" w:rsidR="009E3783" w:rsidRPr="009E3783" w:rsidRDefault="009E3783" w:rsidP="00FF61BA">
            <w:pPr>
              <w:spacing w:before="22" w:line="288" w:lineRule="auto"/>
              <w:ind w:right="1"/>
              <w:jc w:val="center"/>
              <w:rPr>
                <w:bCs/>
                <w:color w:val="000000" w:themeColor="text1"/>
                <w:szCs w:val="28"/>
              </w:rPr>
            </w:pPr>
            <w:r w:rsidRPr="009E3783">
              <w:rPr>
                <w:bCs/>
                <w:color w:val="000000" w:themeColor="text1"/>
                <w:szCs w:val="28"/>
              </w:rPr>
              <w:t>1</w:t>
            </w:r>
          </w:p>
        </w:tc>
        <w:tc>
          <w:tcPr>
            <w:tcW w:w="1276" w:type="dxa"/>
          </w:tcPr>
          <w:p w14:paraId="1CA8CC78" w14:textId="77777777" w:rsidR="009E3783" w:rsidRPr="009E3783" w:rsidRDefault="009E3783" w:rsidP="00FF61BA">
            <w:pPr>
              <w:spacing w:before="22" w:line="288" w:lineRule="auto"/>
              <w:ind w:right="1"/>
              <w:jc w:val="center"/>
              <w:rPr>
                <w:bCs/>
                <w:color w:val="000000" w:themeColor="text1"/>
                <w:szCs w:val="28"/>
              </w:rPr>
            </w:pPr>
            <w:r w:rsidRPr="009E3783">
              <w:rPr>
                <w:bCs/>
                <w:color w:val="000000" w:themeColor="text1"/>
                <w:szCs w:val="28"/>
              </w:rPr>
              <w:t>2</w:t>
            </w:r>
          </w:p>
        </w:tc>
        <w:tc>
          <w:tcPr>
            <w:tcW w:w="1276" w:type="dxa"/>
          </w:tcPr>
          <w:p w14:paraId="12B8D56A" w14:textId="77777777" w:rsidR="009E3783" w:rsidRPr="009E3783" w:rsidRDefault="009E3783" w:rsidP="00FF61BA">
            <w:pPr>
              <w:spacing w:before="22" w:line="288" w:lineRule="auto"/>
              <w:ind w:right="1"/>
              <w:jc w:val="center"/>
              <w:rPr>
                <w:bCs/>
                <w:color w:val="000000" w:themeColor="text1"/>
                <w:szCs w:val="28"/>
              </w:rPr>
            </w:pPr>
            <w:r w:rsidRPr="009E3783">
              <w:rPr>
                <w:bCs/>
                <w:color w:val="000000" w:themeColor="text1"/>
                <w:szCs w:val="28"/>
              </w:rPr>
              <w:t>3</w:t>
            </w:r>
          </w:p>
        </w:tc>
        <w:tc>
          <w:tcPr>
            <w:tcW w:w="1276" w:type="dxa"/>
          </w:tcPr>
          <w:p w14:paraId="57DFF15D" w14:textId="77777777" w:rsidR="009E3783" w:rsidRPr="009E3783" w:rsidRDefault="009E3783" w:rsidP="00FF61BA">
            <w:pPr>
              <w:spacing w:before="22" w:line="288" w:lineRule="auto"/>
              <w:ind w:right="1"/>
              <w:jc w:val="center"/>
              <w:rPr>
                <w:bCs/>
                <w:color w:val="000000" w:themeColor="text1"/>
                <w:szCs w:val="28"/>
                <w:lang w:val="en-US"/>
              </w:rPr>
            </w:pPr>
            <w:r w:rsidRPr="009E3783">
              <w:rPr>
                <w:bCs/>
                <w:color w:val="000000" w:themeColor="text1"/>
                <w:szCs w:val="28"/>
                <w:lang w:val="en-US"/>
              </w:rPr>
              <w:t>4</w:t>
            </w:r>
          </w:p>
        </w:tc>
        <w:tc>
          <w:tcPr>
            <w:tcW w:w="1275" w:type="dxa"/>
          </w:tcPr>
          <w:p w14:paraId="453B5CEB" w14:textId="77777777" w:rsidR="009E3783" w:rsidRPr="009E3783" w:rsidRDefault="009E3783" w:rsidP="00FF61BA">
            <w:pPr>
              <w:spacing w:before="22" w:line="288" w:lineRule="auto"/>
              <w:ind w:right="1"/>
              <w:jc w:val="center"/>
              <w:rPr>
                <w:bCs/>
                <w:color w:val="000000" w:themeColor="text1"/>
                <w:szCs w:val="28"/>
                <w:lang w:val="en-US"/>
              </w:rPr>
            </w:pPr>
            <w:r w:rsidRPr="009E3783">
              <w:rPr>
                <w:bCs/>
                <w:color w:val="000000" w:themeColor="text1"/>
                <w:szCs w:val="28"/>
                <w:lang w:val="en-US"/>
              </w:rPr>
              <w:t>5</w:t>
            </w:r>
          </w:p>
        </w:tc>
        <w:tc>
          <w:tcPr>
            <w:tcW w:w="1411" w:type="dxa"/>
          </w:tcPr>
          <w:p w14:paraId="11687EF0" w14:textId="77777777" w:rsidR="009E3783" w:rsidRPr="009E3783" w:rsidRDefault="009E3783" w:rsidP="00FF61BA">
            <w:pPr>
              <w:spacing w:before="22" w:line="288" w:lineRule="auto"/>
              <w:ind w:right="1"/>
              <w:jc w:val="center"/>
              <w:rPr>
                <w:bCs/>
                <w:color w:val="000000" w:themeColor="text1"/>
                <w:szCs w:val="28"/>
                <w:lang w:val="en-US"/>
              </w:rPr>
            </w:pPr>
            <w:r w:rsidRPr="009E3783">
              <w:rPr>
                <w:bCs/>
                <w:color w:val="000000" w:themeColor="text1"/>
                <w:szCs w:val="28"/>
                <w:lang w:val="en-US"/>
              </w:rPr>
              <w:t>6</w:t>
            </w:r>
          </w:p>
        </w:tc>
        <w:tc>
          <w:tcPr>
            <w:tcW w:w="1547" w:type="dxa"/>
          </w:tcPr>
          <w:p w14:paraId="70DA6F50" w14:textId="77777777" w:rsidR="009E3783" w:rsidRPr="009E3783" w:rsidRDefault="009E3783" w:rsidP="00FF61BA">
            <w:pPr>
              <w:spacing w:before="22" w:line="288" w:lineRule="auto"/>
              <w:ind w:right="1"/>
              <w:jc w:val="center"/>
              <w:rPr>
                <w:bCs/>
                <w:color w:val="000000" w:themeColor="text1"/>
                <w:szCs w:val="28"/>
                <w:lang w:val="en-US"/>
              </w:rPr>
            </w:pPr>
            <w:r w:rsidRPr="009E3783">
              <w:rPr>
                <w:bCs/>
                <w:color w:val="000000" w:themeColor="text1"/>
                <w:szCs w:val="28"/>
                <w:lang w:val="en-US"/>
              </w:rPr>
              <w:t>7</w:t>
            </w:r>
          </w:p>
        </w:tc>
      </w:tr>
      <w:tr w:rsidR="009E3783" w14:paraId="2705E721" w14:textId="77777777" w:rsidTr="00FF61BA">
        <w:trPr>
          <w:trHeight w:val="871"/>
        </w:trPr>
        <w:tc>
          <w:tcPr>
            <w:tcW w:w="1696" w:type="dxa"/>
          </w:tcPr>
          <w:p w14:paraId="56671251" w14:textId="77777777" w:rsidR="009E3783" w:rsidRDefault="009E3783" w:rsidP="00FF61BA">
            <w:pPr>
              <w:spacing w:before="22" w:line="288" w:lineRule="auto"/>
              <w:ind w:right="1"/>
              <w:rPr>
                <w:color w:val="000000" w:themeColor="text1"/>
                <w:szCs w:val="28"/>
              </w:rPr>
            </w:pPr>
            <w:r w:rsidRPr="00FB137C">
              <w:rPr>
                <w:color w:val="000000" w:themeColor="text1"/>
                <w:szCs w:val="28"/>
              </w:rPr>
              <w:t>Rostehno LPM 80</w:t>
            </w:r>
          </w:p>
        </w:tc>
        <w:tc>
          <w:tcPr>
            <w:tcW w:w="1276" w:type="dxa"/>
          </w:tcPr>
          <w:p w14:paraId="4B369B45" w14:textId="77777777" w:rsidR="009E3783" w:rsidRPr="00FB137C" w:rsidRDefault="009E3783" w:rsidP="00FF61BA">
            <w:pPr>
              <w:spacing w:before="22" w:line="288" w:lineRule="auto"/>
              <w:ind w:right="1"/>
              <w:jc w:val="center"/>
              <w:rPr>
                <w:color w:val="000000" w:themeColor="text1"/>
                <w:szCs w:val="28"/>
                <w:lang w:val="en-US"/>
              </w:rPr>
            </w:pPr>
            <w:r>
              <w:rPr>
                <w:color w:val="000000" w:themeColor="text1"/>
                <w:szCs w:val="28"/>
                <w:lang w:val="en-US"/>
              </w:rPr>
              <w:t>80</w:t>
            </w:r>
          </w:p>
        </w:tc>
        <w:tc>
          <w:tcPr>
            <w:tcW w:w="1276" w:type="dxa"/>
          </w:tcPr>
          <w:p w14:paraId="08EF8AD9" w14:textId="77777777" w:rsidR="009E3783" w:rsidRDefault="009E3783" w:rsidP="00FF61BA">
            <w:pPr>
              <w:spacing w:before="22" w:line="288" w:lineRule="auto"/>
              <w:ind w:right="1"/>
              <w:jc w:val="center"/>
              <w:rPr>
                <w:color w:val="000000" w:themeColor="text1"/>
                <w:szCs w:val="28"/>
              </w:rPr>
            </w:pPr>
            <w:r>
              <w:rPr>
                <w:color w:val="000000" w:themeColor="text1"/>
                <w:szCs w:val="28"/>
              </w:rPr>
              <w:t>1</w:t>
            </w:r>
            <w:r>
              <w:rPr>
                <w:color w:val="000000" w:themeColor="text1"/>
                <w:szCs w:val="28"/>
                <w:lang w:val="en-US"/>
              </w:rPr>
              <w:t>3</w:t>
            </w:r>
            <w:r>
              <w:rPr>
                <w:color w:val="000000" w:themeColor="text1"/>
                <w:szCs w:val="28"/>
              </w:rPr>
              <w:t>0</w:t>
            </w:r>
          </w:p>
        </w:tc>
        <w:tc>
          <w:tcPr>
            <w:tcW w:w="1276" w:type="dxa"/>
          </w:tcPr>
          <w:p w14:paraId="68AE6612" w14:textId="77777777" w:rsidR="009E3783" w:rsidRDefault="009E3783" w:rsidP="00FF61BA">
            <w:pPr>
              <w:spacing w:before="22" w:line="288" w:lineRule="auto"/>
              <w:ind w:right="1"/>
              <w:jc w:val="center"/>
              <w:rPr>
                <w:color w:val="000000" w:themeColor="text1"/>
                <w:szCs w:val="28"/>
              </w:rPr>
            </w:pPr>
            <w:r>
              <w:rPr>
                <w:color w:val="000000" w:themeColor="text1"/>
                <w:szCs w:val="28"/>
                <w:lang w:val="en-US"/>
              </w:rPr>
              <w:t>2</w:t>
            </w:r>
            <w:r>
              <w:rPr>
                <w:color w:val="000000" w:themeColor="text1"/>
                <w:szCs w:val="28"/>
              </w:rPr>
              <w:t>00</w:t>
            </w:r>
          </w:p>
        </w:tc>
        <w:tc>
          <w:tcPr>
            <w:tcW w:w="1275" w:type="dxa"/>
          </w:tcPr>
          <w:p w14:paraId="058EA612" w14:textId="77777777" w:rsidR="009E3783" w:rsidRPr="00FB137C" w:rsidRDefault="009E3783" w:rsidP="00FF61BA">
            <w:pPr>
              <w:spacing w:before="22" w:line="288" w:lineRule="auto"/>
              <w:ind w:right="1"/>
              <w:jc w:val="center"/>
              <w:rPr>
                <w:color w:val="000000" w:themeColor="text1"/>
                <w:szCs w:val="28"/>
              </w:rPr>
            </w:pPr>
            <w:r>
              <w:rPr>
                <w:color w:val="000000" w:themeColor="text1"/>
                <w:szCs w:val="28"/>
              </w:rPr>
              <w:t>Есть</w:t>
            </w:r>
          </w:p>
        </w:tc>
        <w:tc>
          <w:tcPr>
            <w:tcW w:w="1411" w:type="dxa"/>
          </w:tcPr>
          <w:p w14:paraId="4C85B8BC" w14:textId="77777777" w:rsidR="009E3783" w:rsidRDefault="009E3783" w:rsidP="00FF61BA">
            <w:pPr>
              <w:spacing w:before="22" w:line="288" w:lineRule="auto"/>
              <w:ind w:right="1"/>
              <w:jc w:val="center"/>
              <w:rPr>
                <w:color w:val="000000" w:themeColor="text1"/>
                <w:szCs w:val="28"/>
              </w:rPr>
            </w:pPr>
            <w:r>
              <w:rPr>
                <w:color w:val="000000" w:themeColor="text1"/>
                <w:szCs w:val="28"/>
              </w:rPr>
              <w:t>400</w:t>
            </w:r>
          </w:p>
        </w:tc>
        <w:tc>
          <w:tcPr>
            <w:tcW w:w="1547" w:type="dxa"/>
          </w:tcPr>
          <w:p w14:paraId="410CE6FA" w14:textId="77777777" w:rsidR="009E3783" w:rsidRDefault="009E3783" w:rsidP="00FF61BA">
            <w:pPr>
              <w:spacing w:before="22" w:line="288" w:lineRule="auto"/>
              <w:ind w:right="1"/>
              <w:jc w:val="center"/>
              <w:rPr>
                <w:color w:val="000000" w:themeColor="text1"/>
                <w:szCs w:val="28"/>
              </w:rPr>
            </w:pPr>
            <w:r>
              <w:rPr>
                <w:color w:val="000000" w:themeColor="text1"/>
                <w:szCs w:val="28"/>
              </w:rPr>
              <w:t>1870</w:t>
            </w:r>
          </w:p>
        </w:tc>
      </w:tr>
      <w:tr w:rsidR="009E3783" w:rsidRPr="00DB3C36" w14:paraId="2F1E361B" w14:textId="77777777" w:rsidTr="00FF61BA">
        <w:tc>
          <w:tcPr>
            <w:tcW w:w="1696" w:type="dxa"/>
          </w:tcPr>
          <w:p w14:paraId="0080A9B8" w14:textId="77777777" w:rsidR="009E3783" w:rsidRPr="00DB3C36" w:rsidRDefault="009E3783" w:rsidP="00FF61BA">
            <w:pPr>
              <w:spacing w:before="22" w:line="288" w:lineRule="auto"/>
              <w:ind w:right="1"/>
            </w:pPr>
            <w:r w:rsidRPr="00DB3C36">
              <w:t>Rostehno LPM 100</w:t>
            </w:r>
          </w:p>
        </w:tc>
        <w:tc>
          <w:tcPr>
            <w:tcW w:w="1276" w:type="dxa"/>
          </w:tcPr>
          <w:p w14:paraId="62FB998F" w14:textId="77777777" w:rsidR="009E3783" w:rsidRPr="00DB3C36" w:rsidRDefault="009E3783" w:rsidP="00FF61BA">
            <w:pPr>
              <w:spacing w:before="22" w:line="288" w:lineRule="auto"/>
              <w:ind w:right="1"/>
              <w:jc w:val="center"/>
            </w:pPr>
            <w:r w:rsidRPr="00DB3C36">
              <w:t>130</w:t>
            </w:r>
          </w:p>
        </w:tc>
        <w:tc>
          <w:tcPr>
            <w:tcW w:w="1276" w:type="dxa"/>
          </w:tcPr>
          <w:p w14:paraId="693EF91C" w14:textId="77777777" w:rsidR="009E3783" w:rsidRPr="00DB3C36" w:rsidRDefault="009E3783" w:rsidP="00FF61BA">
            <w:pPr>
              <w:spacing w:before="22" w:line="288" w:lineRule="auto"/>
              <w:ind w:right="1"/>
              <w:jc w:val="center"/>
            </w:pPr>
            <w:r w:rsidRPr="00DB3C36">
              <w:t>230</w:t>
            </w:r>
          </w:p>
        </w:tc>
        <w:tc>
          <w:tcPr>
            <w:tcW w:w="1276" w:type="dxa"/>
          </w:tcPr>
          <w:p w14:paraId="2FE79DA3" w14:textId="77777777" w:rsidR="009E3783" w:rsidRPr="00DB3C36" w:rsidRDefault="009E3783" w:rsidP="00FF61BA">
            <w:pPr>
              <w:spacing w:before="22" w:line="288" w:lineRule="auto"/>
              <w:ind w:right="1"/>
              <w:jc w:val="center"/>
            </w:pPr>
            <w:r w:rsidRPr="00DB3C36">
              <w:t>300</w:t>
            </w:r>
          </w:p>
        </w:tc>
        <w:tc>
          <w:tcPr>
            <w:tcW w:w="1275" w:type="dxa"/>
          </w:tcPr>
          <w:p w14:paraId="6397305B" w14:textId="77777777" w:rsidR="009E3783" w:rsidRPr="00DB3C36" w:rsidRDefault="009E3783" w:rsidP="00FF61BA">
            <w:pPr>
              <w:spacing w:before="22" w:line="288" w:lineRule="auto"/>
              <w:ind w:right="1"/>
              <w:jc w:val="center"/>
            </w:pPr>
            <w:r w:rsidRPr="00DB3C36">
              <w:t>Есть</w:t>
            </w:r>
          </w:p>
        </w:tc>
        <w:tc>
          <w:tcPr>
            <w:tcW w:w="1411" w:type="dxa"/>
          </w:tcPr>
          <w:p w14:paraId="3A271177" w14:textId="77777777" w:rsidR="009E3783" w:rsidRPr="00DB3C36" w:rsidRDefault="009E3783" w:rsidP="00FF61BA">
            <w:pPr>
              <w:spacing w:before="22" w:line="288" w:lineRule="auto"/>
              <w:ind w:right="1"/>
              <w:jc w:val="center"/>
            </w:pPr>
            <w:r w:rsidRPr="00DB3C36">
              <w:t>200</w:t>
            </w:r>
          </w:p>
        </w:tc>
        <w:tc>
          <w:tcPr>
            <w:tcW w:w="1547" w:type="dxa"/>
          </w:tcPr>
          <w:p w14:paraId="07D5C61F" w14:textId="77777777" w:rsidR="009E3783" w:rsidRPr="00DB3C36" w:rsidRDefault="009E3783" w:rsidP="00FF61BA">
            <w:pPr>
              <w:spacing w:before="22" w:line="288" w:lineRule="auto"/>
              <w:ind w:right="1"/>
              <w:jc w:val="center"/>
            </w:pPr>
            <w:r w:rsidRPr="00DB3C36">
              <w:t>3100</w:t>
            </w:r>
          </w:p>
        </w:tc>
      </w:tr>
      <w:tr w:rsidR="009E3783" w14:paraId="548717E1" w14:textId="77777777" w:rsidTr="00FF61BA">
        <w:tc>
          <w:tcPr>
            <w:tcW w:w="1696" w:type="dxa"/>
          </w:tcPr>
          <w:p w14:paraId="3FE57181" w14:textId="77777777" w:rsidR="009E3783" w:rsidRDefault="009E3783" w:rsidP="00FF61BA">
            <w:pPr>
              <w:spacing w:before="22" w:line="288" w:lineRule="auto"/>
              <w:ind w:right="1"/>
              <w:rPr>
                <w:color w:val="000000" w:themeColor="text1"/>
                <w:szCs w:val="28"/>
              </w:rPr>
            </w:pPr>
            <w:r w:rsidRPr="00FB137C">
              <w:rPr>
                <w:color w:val="000000" w:themeColor="text1"/>
                <w:szCs w:val="28"/>
              </w:rPr>
              <w:t>ШЗД-1</w:t>
            </w:r>
          </w:p>
        </w:tc>
        <w:tc>
          <w:tcPr>
            <w:tcW w:w="1276" w:type="dxa"/>
          </w:tcPr>
          <w:p w14:paraId="6040394E" w14:textId="77777777" w:rsidR="009E3783" w:rsidRDefault="009E3783" w:rsidP="00FF61BA">
            <w:pPr>
              <w:spacing w:before="22" w:line="288" w:lineRule="auto"/>
              <w:ind w:right="1"/>
              <w:jc w:val="center"/>
              <w:rPr>
                <w:color w:val="000000" w:themeColor="text1"/>
                <w:szCs w:val="28"/>
              </w:rPr>
            </w:pPr>
            <w:r>
              <w:rPr>
                <w:color w:val="000000" w:themeColor="text1"/>
                <w:szCs w:val="28"/>
              </w:rPr>
              <w:t>78</w:t>
            </w:r>
          </w:p>
        </w:tc>
        <w:tc>
          <w:tcPr>
            <w:tcW w:w="1276" w:type="dxa"/>
          </w:tcPr>
          <w:p w14:paraId="1AE33E34" w14:textId="77777777" w:rsidR="009E3783" w:rsidRDefault="009E3783" w:rsidP="00FF61BA">
            <w:pPr>
              <w:spacing w:before="22" w:line="288" w:lineRule="auto"/>
              <w:ind w:right="1"/>
              <w:jc w:val="center"/>
              <w:rPr>
                <w:color w:val="000000" w:themeColor="text1"/>
                <w:szCs w:val="28"/>
              </w:rPr>
            </w:pPr>
            <w:r>
              <w:rPr>
                <w:color w:val="000000" w:themeColor="text1"/>
                <w:szCs w:val="28"/>
              </w:rPr>
              <w:t>144</w:t>
            </w:r>
          </w:p>
        </w:tc>
        <w:tc>
          <w:tcPr>
            <w:tcW w:w="1276" w:type="dxa"/>
          </w:tcPr>
          <w:p w14:paraId="1AD614B4" w14:textId="77777777" w:rsidR="009E3783" w:rsidRDefault="009E3783" w:rsidP="00FF61BA">
            <w:pPr>
              <w:spacing w:before="22" w:line="288" w:lineRule="auto"/>
              <w:ind w:right="1"/>
              <w:jc w:val="center"/>
              <w:rPr>
                <w:color w:val="000000" w:themeColor="text1"/>
                <w:szCs w:val="28"/>
              </w:rPr>
            </w:pPr>
            <w:r>
              <w:rPr>
                <w:color w:val="000000" w:themeColor="text1"/>
                <w:szCs w:val="28"/>
              </w:rPr>
              <w:t>120</w:t>
            </w:r>
          </w:p>
        </w:tc>
        <w:tc>
          <w:tcPr>
            <w:tcW w:w="1275" w:type="dxa"/>
          </w:tcPr>
          <w:p w14:paraId="21E4FFA1" w14:textId="77777777" w:rsidR="009E3783" w:rsidRDefault="009E3783" w:rsidP="00FF61BA">
            <w:pPr>
              <w:spacing w:before="22" w:line="288" w:lineRule="auto"/>
              <w:ind w:right="1"/>
              <w:jc w:val="center"/>
              <w:rPr>
                <w:color w:val="000000" w:themeColor="text1"/>
                <w:szCs w:val="28"/>
              </w:rPr>
            </w:pPr>
            <w:r>
              <w:rPr>
                <w:color w:val="000000" w:themeColor="text1"/>
                <w:szCs w:val="28"/>
              </w:rPr>
              <w:t>Есть</w:t>
            </w:r>
          </w:p>
        </w:tc>
        <w:tc>
          <w:tcPr>
            <w:tcW w:w="1411" w:type="dxa"/>
          </w:tcPr>
          <w:p w14:paraId="692F8CD7" w14:textId="77777777" w:rsidR="009E3783" w:rsidRDefault="009E3783" w:rsidP="00FF61BA">
            <w:pPr>
              <w:spacing w:before="22" w:line="288" w:lineRule="auto"/>
              <w:ind w:right="1"/>
              <w:jc w:val="center"/>
              <w:rPr>
                <w:color w:val="000000" w:themeColor="text1"/>
                <w:szCs w:val="28"/>
              </w:rPr>
            </w:pPr>
            <w:r>
              <w:rPr>
                <w:color w:val="000000" w:themeColor="text1"/>
                <w:szCs w:val="28"/>
              </w:rPr>
              <w:t>400</w:t>
            </w:r>
          </w:p>
        </w:tc>
        <w:tc>
          <w:tcPr>
            <w:tcW w:w="1547" w:type="dxa"/>
          </w:tcPr>
          <w:p w14:paraId="603B0DA3" w14:textId="77777777" w:rsidR="009E3783" w:rsidRDefault="009E3783" w:rsidP="00FF61BA">
            <w:pPr>
              <w:spacing w:before="22" w:line="288" w:lineRule="auto"/>
              <w:ind w:right="1"/>
              <w:jc w:val="center"/>
              <w:rPr>
                <w:color w:val="000000" w:themeColor="text1"/>
                <w:szCs w:val="28"/>
              </w:rPr>
            </w:pPr>
            <w:r>
              <w:rPr>
                <w:color w:val="000000" w:themeColor="text1"/>
                <w:szCs w:val="28"/>
              </w:rPr>
              <w:t>1950</w:t>
            </w:r>
          </w:p>
        </w:tc>
      </w:tr>
      <w:tr w:rsidR="009E3783" w14:paraId="794110EF" w14:textId="77777777" w:rsidTr="00FF61BA">
        <w:tc>
          <w:tcPr>
            <w:tcW w:w="1696" w:type="dxa"/>
          </w:tcPr>
          <w:p w14:paraId="5DAC01A1" w14:textId="77777777" w:rsidR="009E3783" w:rsidRDefault="009E3783" w:rsidP="00FF61BA">
            <w:pPr>
              <w:spacing w:before="22" w:line="288" w:lineRule="auto"/>
              <w:ind w:right="1"/>
              <w:rPr>
                <w:color w:val="000000" w:themeColor="text1"/>
                <w:szCs w:val="28"/>
              </w:rPr>
            </w:pPr>
            <w:r w:rsidRPr="00FB137C">
              <w:rPr>
                <w:color w:val="000000" w:themeColor="text1"/>
                <w:szCs w:val="28"/>
              </w:rPr>
              <w:t>Таурас-Феникс SR 500</w:t>
            </w:r>
          </w:p>
        </w:tc>
        <w:tc>
          <w:tcPr>
            <w:tcW w:w="1276" w:type="dxa"/>
          </w:tcPr>
          <w:p w14:paraId="2AC77719" w14:textId="77777777" w:rsidR="009E3783" w:rsidRDefault="009E3783" w:rsidP="00FF61BA">
            <w:pPr>
              <w:spacing w:before="22" w:line="288" w:lineRule="auto"/>
              <w:ind w:right="1"/>
              <w:jc w:val="center"/>
              <w:rPr>
                <w:color w:val="000000" w:themeColor="text1"/>
                <w:szCs w:val="28"/>
              </w:rPr>
            </w:pPr>
            <w:r>
              <w:rPr>
                <w:color w:val="000000" w:themeColor="text1"/>
                <w:szCs w:val="28"/>
              </w:rPr>
              <w:t>50</w:t>
            </w:r>
          </w:p>
        </w:tc>
        <w:tc>
          <w:tcPr>
            <w:tcW w:w="1276" w:type="dxa"/>
          </w:tcPr>
          <w:p w14:paraId="4130CC5B" w14:textId="77777777" w:rsidR="009E3783" w:rsidRDefault="009E3783" w:rsidP="00FF61BA">
            <w:pPr>
              <w:spacing w:before="22" w:line="288" w:lineRule="auto"/>
              <w:ind w:right="1"/>
              <w:jc w:val="center"/>
              <w:rPr>
                <w:color w:val="000000" w:themeColor="text1"/>
                <w:szCs w:val="28"/>
              </w:rPr>
            </w:pPr>
            <w:r>
              <w:rPr>
                <w:color w:val="000000" w:themeColor="text1"/>
                <w:szCs w:val="28"/>
              </w:rPr>
              <w:t>450</w:t>
            </w:r>
          </w:p>
        </w:tc>
        <w:tc>
          <w:tcPr>
            <w:tcW w:w="1276" w:type="dxa"/>
          </w:tcPr>
          <w:p w14:paraId="081C8379" w14:textId="77777777" w:rsidR="009E3783" w:rsidRDefault="009E3783" w:rsidP="00FF61BA">
            <w:pPr>
              <w:spacing w:before="22" w:line="288" w:lineRule="auto"/>
              <w:ind w:right="1"/>
              <w:jc w:val="center"/>
              <w:rPr>
                <w:color w:val="000000" w:themeColor="text1"/>
                <w:szCs w:val="28"/>
              </w:rPr>
            </w:pPr>
            <w:r>
              <w:rPr>
                <w:color w:val="000000" w:themeColor="text1"/>
                <w:szCs w:val="28"/>
              </w:rPr>
              <w:t>60</w:t>
            </w:r>
          </w:p>
        </w:tc>
        <w:tc>
          <w:tcPr>
            <w:tcW w:w="1275" w:type="dxa"/>
          </w:tcPr>
          <w:p w14:paraId="48EC6637" w14:textId="77777777" w:rsidR="009E3783" w:rsidRDefault="009E3783" w:rsidP="00FF61BA">
            <w:pPr>
              <w:spacing w:before="22" w:line="288" w:lineRule="auto"/>
              <w:ind w:right="1"/>
              <w:jc w:val="center"/>
              <w:rPr>
                <w:color w:val="000000" w:themeColor="text1"/>
                <w:szCs w:val="28"/>
              </w:rPr>
            </w:pPr>
            <w:r>
              <w:rPr>
                <w:color w:val="000000" w:themeColor="text1"/>
                <w:szCs w:val="28"/>
              </w:rPr>
              <w:t>Есть</w:t>
            </w:r>
          </w:p>
        </w:tc>
        <w:tc>
          <w:tcPr>
            <w:tcW w:w="1411" w:type="dxa"/>
          </w:tcPr>
          <w:p w14:paraId="301A1ABB" w14:textId="77777777" w:rsidR="009E3783" w:rsidRDefault="009E3783" w:rsidP="00FF61BA">
            <w:pPr>
              <w:spacing w:before="22" w:line="288" w:lineRule="auto"/>
              <w:ind w:right="1"/>
              <w:jc w:val="center"/>
              <w:rPr>
                <w:color w:val="000000" w:themeColor="text1"/>
                <w:szCs w:val="28"/>
              </w:rPr>
            </w:pPr>
            <w:r>
              <w:rPr>
                <w:color w:val="000000" w:themeColor="text1"/>
                <w:szCs w:val="28"/>
              </w:rPr>
              <w:t>250</w:t>
            </w:r>
          </w:p>
        </w:tc>
        <w:tc>
          <w:tcPr>
            <w:tcW w:w="1547" w:type="dxa"/>
          </w:tcPr>
          <w:p w14:paraId="74804E19" w14:textId="77777777" w:rsidR="009E3783" w:rsidRDefault="009E3783" w:rsidP="00FF61BA">
            <w:pPr>
              <w:spacing w:before="22" w:line="288" w:lineRule="auto"/>
              <w:ind w:right="1"/>
              <w:jc w:val="center"/>
              <w:rPr>
                <w:color w:val="000000" w:themeColor="text1"/>
                <w:szCs w:val="28"/>
              </w:rPr>
            </w:pPr>
            <w:r>
              <w:rPr>
                <w:color w:val="000000" w:themeColor="text1"/>
                <w:szCs w:val="28"/>
              </w:rPr>
              <w:t>2600</w:t>
            </w:r>
          </w:p>
        </w:tc>
      </w:tr>
      <w:tr w:rsidR="009E3783" w14:paraId="18681C24" w14:textId="77777777" w:rsidTr="00FF61BA">
        <w:tc>
          <w:tcPr>
            <w:tcW w:w="1696" w:type="dxa"/>
          </w:tcPr>
          <w:p w14:paraId="5033AAC4" w14:textId="77777777" w:rsidR="009E3783" w:rsidRDefault="009E3783" w:rsidP="00FF61BA">
            <w:pPr>
              <w:spacing w:before="22" w:line="288" w:lineRule="auto"/>
              <w:ind w:right="1"/>
              <w:rPr>
                <w:color w:val="000000" w:themeColor="text1"/>
                <w:szCs w:val="28"/>
              </w:rPr>
            </w:pPr>
            <w:r w:rsidRPr="00FB137C">
              <w:rPr>
                <w:color w:val="000000" w:themeColor="text1"/>
                <w:szCs w:val="28"/>
              </w:rPr>
              <w:t>Тандер АП 3012</w:t>
            </w:r>
          </w:p>
        </w:tc>
        <w:tc>
          <w:tcPr>
            <w:tcW w:w="1276" w:type="dxa"/>
          </w:tcPr>
          <w:p w14:paraId="692B0A7A" w14:textId="77777777" w:rsidR="009E3783" w:rsidRDefault="009E3783" w:rsidP="00FF61BA">
            <w:pPr>
              <w:spacing w:before="22" w:line="288" w:lineRule="auto"/>
              <w:ind w:right="1"/>
              <w:jc w:val="center"/>
              <w:rPr>
                <w:color w:val="000000" w:themeColor="text1"/>
                <w:szCs w:val="28"/>
              </w:rPr>
            </w:pPr>
            <w:r>
              <w:rPr>
                <w:color w:val="000000" w:themeColor="text1"/>
                <w:szCs w:val="28"/>
              </w:rPr>
              <w:t>60</w:t>
            </w:r>
          </w:p>
        </w:tc>
        <w:tc>
          <w:tcPr>
            <w:tcW w:w="1276" w:type="dxa"/>
          </w:tcPr>
          <w:p w14:paraId="333DCC07" w14:textId="77777777" w:rsidR="009E3783" w:rsidRDefault="009E3783" w:rsidP="00FF61BA">
            <w:pPr>
              <w:spacing w:before="22" w:line="288" w:lineRule="auto"/>
              <w:ind w:right="1"/>
              <w:jc w:val="center"/>
              <w:rPr>
                <w:color w:val="000000" w:themeColor="text1"/>
                <w:szCs w:val="28"/>
              </w:rPr>
            </w:pPr>
            <w:r>
              <w:rPr>
                <w:color w:val="000000" w:themeColor="text1"/>
                <w:szCs w:val="28"/>
              </w:rPr>
              <w:t>195</w:t>
            </w:r>
          </w:p>
        </w:tc>
        <w:tc>
          <w:tcPr>
            <w:tcW w:w="1276" w:type="dxa"/>
          </w:tcPr>
          <w:p w14:paraId="64C8FCFC" w14:textId="77777777" w:rsidR="009E3783" w:rsidRDefault="009E3783" w:rsidP="00FF61BA">
            <w:pPr>
              <w:spacing w:before="22" w:line="288" w:lineRule="auto"/>
              <w:ind w:right="1"/>
              <w:jc w:val="center"/>
              <w:rPr>
                <w:color w:val="000000" w:themeColor="text1"/>
                <w:szCs w:val="28"/>
              </w:rPr>
            </w:pPr>
            <w:r>
              <w:rPr>
                <w:color w:val="000000" w:themeColor="text1"/>
                <w:szCs w:val="28"/>
              </w:rPr>
              <w:t>255</w:t>
            </w:r>
          </w:p>
        </w:tc>
        <w:tc>
          <w:tcPr>
            <w:tcW w:w="1275" w:type="dxa"/>
          </w:tcPr>
          <w:p w14:paraId="0D9E4497" w14:textId="77777777" w:rsidR="009E3783" w:rsidRDefault="009E3783" w:rsidP="00FF61BA">
            <w:pPr>
              <w:spacing w:before="22" w:line="288" w:lineRule="auto"/>
              <w:ind w:right="1"/>
              <w:jc w:val="center"/>
              <w:rPr>
                <w:color w:val="000000" w:themeColor="text1"/>
                <w:szCs w:val="28"/>
              </w:rPr>
            </w:pPr>
            <w:r>
              <w:rPr>
                <w:color w:val="000000" w:themeColor="text1"/>
                <w:szCs w:val="28"/>
              </w:rPr>
              <w:t>Есть</w:t>
            </w:r>
          </w:p>
        </w:tc>
        <w:tc>
          <w:tcPr>
            <w:tcW w:w="1411" w:type="dxa"/>
          </w:tcPr>
          <w:p w14:paraId="0BB9FDB2" w14:textId="77777777" w:rsidR="009E3783" w:rsidRDefault="009E3783" w:rsidP="00FF61BA">
            <w:pPr>
              <w:spacing w:before="22" w:line="288" w:lineRule="auto"/>
              <w:ind w:right="1"/>
              <w:jc w:val="center"/>
              <w:rPr>
                <w:color w:val="000000" w:themeColor="text1"/>
                <w:szCs w:val="28"/>
              </w:rPr>
            </w:pPr>
            <w:r>
              <w:rPr>
                <w:color w:val="000000" w:themeColor="text1"/>
                <w:szCs w:val="28"/>
              </w:rPr>
              <w:t>275</w:t>
            </w:r>
          </w:p>
        </w:tc>
        <w:tc>
          <w:tcPr>
            <w:tcW w:w="1547" w:type="dxa"/>
          </w:tcPr>
          <w:p w14:paraId="794648E9" w14:textId="77777777" w:rsidR="009E3783" w:rsidRDefault="009E3783" w:rsidP="00FF61BA">
            <w:pPr>
              <w:spacing w:before="22" w:line="288" w:lineRule="auto"/>
              <w:ind w:right="1"/>
              <w:jc w:val="center"/>
              <w:rPr>
                <w:color w:val="000000" w:themeColor="text1"/>
                <w:szCs w:val="28"/>
              </w:rPr>
            </w:pPr>
            <w:r>
              <w:rPr>
                <w:color w:val="000000" w:themeColor="text1"/>
                <w:szCs w:val="28"/>
              </w:rPr>
              <w:t>1990</w:t>
            </w:r>
          </w:p>
        </w:tc>
      </w:tr>
      <w:tr w:rsidR="009E3783" w14:paraId="14B23891" w14:textId="77777777" w:rsidTr="00FF61BA">
        <w:tc>
          <w:tcPr>
            <w:tcW w:w="1696" w:type="dxa"/>
          </w:tcPr>
          <w:p w14:paraId="6D0C508A" w14:textId="77777777" w:rsidR="009E3783" w:rsidRPr="00FB137C" w:rsidRDefault="009E3783" w:rsidP="00FF61BA">
            <w:pPr>
              <w:spacing w:before="22" w:line="288" w:lineRule="auto"/>
              <w:ind w:right="1"/>
              <w:rPr>
                <w:color w:val="000000" w:themeColor="text1"/>
                <w:szCs w:val="28"/>
              </w:rPr>
            </w:pPr>
            <w:r w:rsidRPr="00FB137C">
              <w:rPr>
                <w:color w:val="000000" w:themeColor="text1"/>
                <w:szCs w:val="28"/>
              </w:rPr>
              <w:t>neofood</w:t>
            </w:r>
          </w:p>
        </w:tc>
        <w:tc>
          <w:tcPr>
            <w:tcW w:w="1276" w:type="dxa"/>
          </w:tcPr>
          <w:p w14:paraId="0C7AB892" w14:textId="77777777" w:rsidR="009E3783" w:rsidRDefault="009E3783" w:rsidP="00FF61BA">
            <w:pPr>
              <w:spacing w:before="22" w:line="288" w:lineRule="auto"/>
              <w:ind w:right="1"/>
              <w:jc w:val="center"/>
              <w:rPr>
                <w:color w:val="000000" w:themeColor="text1"/>
                <w:szCs w:val="28"/>
              </w:rPr>
            </w:pPr>
            <w:r>
              <w:rPr>
                <w:color w:val="000000" w:themeColor="text1"/>
                <w:szCs w:val="28"/>
              </w:rPr>
              <w:t>60</w:t>
            </w:r>
          </w:p>
        </w:tc>
        <w:tc>
          <w:tcPr>
            <w:tcW w:w="1276" w:type="dxa"/>
          </w:tcPr>
          <w:p w14:paraId="5B076505" w14:textId="77777777" w:rsidR="009E3783" w:rsidRDefault="009E3783" w:rsidP="00FF61BA">
            <w:pPr>
              <w:spacing w:before="22" w:line="288" w:lineRule="auto"/>
              <w:ind w:right="1"/>
              <w:jc w:val="center"/>
              <w:rPr>
                <w:color w:val="000000" w:themeColor="text1"/>
                <w:szCs w:val="28"/>
              </w:rPr>
            </w:pPr>
            <w:r>
              <w:rPr>
                <w:color w:val="000000" w:themeColor="text1"/>
                <w:szCs w:val="28"/>
              </w:rPr>
              <w:t>190</w:t>
            </w:r>
          </w:p>
        </w:tc>
        <w:tc>
          <w:tcPr>
            <w:tcW w:w="1276" w:type="dxa"/>
          </w:tcPr>
          <w:p w14:paraId="45BB628F" w14:textId="77777777" w:rsidR="009E3783" w:rsidRDefault="009E3783" w:rsidP="00FF61BA">
            <w:pPr>
              <w:spacing w:before="22" w:line="288" w:lineRule="auto"/>
              <w:ind w:right="1"/>
              <w:jc w:val="center"/>
              <w:rPr>
                <w:color w:val="000000" w:themeColor="text1"/>
                <w:szCs w:val="28"/>
              </w:rPr>
            </w:pPr>
            <w:r>
              <w:rPr>
                <w:color w:val="000000" w:themeColor="text1"/>
                <w:szCs w:val="28"/>
              </w:rPr>
              <w:t>50</w:t>
            </w:r>
          </w:p>
        </w:tc>
        <w:tc>
          <w:tcPr>
            <w:tcW w:w="1275" w:type="dxa"/>
          </w:tcPr>
          <w:p w14:paraId="40C0D773" w14:textId="77777777" w:rsidR="009E3783" w:rsidRPr="00FB137C" w:rsidRDefault="009E3783" w:rsidP="00FF61BA">
            <w:pPr>
              <w:spacing w:before="22" w:line="288" w:lineRule="auto"/>
              <w:ind w:right="1"/>
              <w:jc w:val="center"/>
              <w:rPr>
                <w:color w:val="000000" w:themeColor="text1"/>
                <w:szCs w:val="28"/>
              </w:rPr>
            </w:pPr>
            <w:r>
              <w:rPr>
                <w:color w:val="000000" w:themeColor="text1"/>
                <w:szCs w:val="28"/>
              </w:rPr>
              <w:t>Нет</w:t>
            </w:r>
          </w:p>
        </w:tc>
        <w:tc>
          <w:tcPr>
            <w:tcW w:w="1411" w:type="dxa"/>
          </w:tcPr>
          <w:p w14:paraId="411625E7" w14:textId="77777777" w:rsidR="009E3783" w:rsidRDefault="009E3783" w:rsidP="00FF61BA">
            <w:pPr>
              <w:spacing w:before="22" w:line="288" w:lineRule="auto"/>
              <w:ind w:right="1"/>
              <w:jc w:val="center"/>
              <w:rPr>
                <w:color w:val="000000" w:themeColor="text1"/>
                <w:szCs w:val="28"/>
              </w:rPr>
            </w:pPr>
            <w:r>
              <w:rPr>
                <w:color w:val="000000" w:themeColor="text1"/>
                <w:szCs w:val="28"/>
              </w:rPr>
              <w:t>210</w:t>
            </w:r>
          </w:p>
        </w:tc>
        <w:tc>
          <w:tcPr>
            <w:tcW w:w="1547" w:type="dxa"/>
          </w:tcPr>
          <w:p w14:paraId="09B8E191" w14:textId="77777777" w:rsidR="009E3783" w:rsidRDefault="009E3783" w:rsidP="00FF61BA">
            <w:pPr>
              <w:spacing w:before="22" w:line="288" w:lineRule="auto"/>
              <w:ind w:right="1"/>
              <w:jc w:val="center"/>
              <w:rPr>
                <w:color w:val="000000" w:themeColor="text1"/>
                <w:szCs w:val="28"/>
              </w:rPr>
            </w:pPr>
            <w:r>
              <w:rPr>
                <w:color w:val="000000" w:themeColor="text1"/>
                <w:szCs w:val="28"/>
              </w:rPr>
              <w:t>2000</w:t>
            </w:r>
          </w:p>
        </w:tc>
      </w:tr>
    </w:tbl>
    <w:p w14:paraId="0C1B982F" w14:textId="360216D3" w:rsidR="009E3783" w:rsidRDefault="009E3783" w:rsidP="007D284F">
      <w:pPr>
        <w:pStyle w:val="a0"/>
        <w:ind w:right="-1" w:firstLine="709"/>
        <w:rPr>
          <w:lang w:eastAsia="ru-RU"/>
        </w:rPr>
      </w:pPr>
    </w:p>
    <w:p w14:paraId="09327A9E" w14:textId="747C3AD2" w:rsidR="009E3783" w:rsidRDefault="009E3783" w:rsidP="007D284F">
      <w:pPr>
        <w:pStyle w:val="a0"/>
        <w:ind w:right="-1" w:firstLine="709"/>
        <w:rPr>
          <w:lang w:eastAsia="ru-RU"/>
        </w:rPr>
      </w:pPr>
      <w:r w:rsidRPr="009E3783">
        <w:rPr>
          <w:lang w:eastAsia="ru-RU"/>
        </w:rPr>
        <w:t>Для оценки эффективности</w:t>
      </w:r>
      <w:r>
        <w:rPr>
          <w:lang w:eastAsia="ru-RU"/>
        </w:rPr>
        <w:t xml:space="preserve"> </w:t>
      </w:r>
      <w:r w:rsidRPr="009E3783">
        <w:rPr>
          <w:lang w:eastAsia="ru-RU"/>
        </w:rPr>
        <w:t>работы</w:t>
      </w:r>
      <w:r>
        <w:rPr>
          <w:lang w:eastAsia="ru-RU"/>
        </w:rPr>
        <w:t xml:space="preserve"> </w:t>
      </w:r>
      <w:r w:rsidRPr="009E3783">
        <w:rPr>
          <w:lang w:eastAsia="ru-RU"/>
        </w:rPr>
        <w:t xml:space="preserve">приложения, </w:t>
      </w:r>
      <w:r w:rsidR="002E44E6" w:rsidRPr="009E3783">
        <w:rPr>
          <w:lang w:eastAsia="ru-RU"/>
        </w:rPr>
        <w:t>необходимо увеличить</w:t>
      </w:r>
      <w:r w:rsidRPr="009E3783">
        <w:rPr>
          <w:lang w:eastAsia="ru-RU"/>
        </w:rPr>
        <w:t xml:space="preserve"> число</w:t>
      </w:r>
      <w:r>
        <w:rPr>
          <w:lang w:eastAsia="ru-RU"/>
        </w:rPr>
        <w:t xml:space="preserve"> </w:t>
      </w:r>
      <w:r w:rsidRPr="009E3783">
        <w:rPr>
          <w:lang w:eastAsia="ru-RU"/>
        </w:rPr>
        <w:t>альтернатив</w:t>
      </w:r>
      <w:r w:rsidR="002E44E6">
        <w:rPr>
          <w:lang w:eastAsia="ru-RU"/>
        </w:rPr>
        <w:t>.</w:t>
      </w:r>
    </w:p>
    <w:p w14:paraId="2B66AE3D" w14:textId="77777777" w:rsidR="009E3783" w:rsidRPr="004F319F" w:rsidRDefault="009E3783" w:rsidP="007D284F">
      <w:pPr>
        <w:pStyle w:val="a0"/>
        <w:ind w:right="-1" w:firstLine="709"/>
        <w:rPr>
          <w:lang w:eastAsia="ru-RU"/>
        </w:rPr>
      </w:pPr>
    </w:p>
    <w:p w14:paraId="09C142F7" w14:textId="7AD71641" w:rsidR="00CD76B2" w:rsidRDefault="00CD76B2" w:rsidP="00A1207F">
      <w:pPr>
        <w:pStyle w:val="2"/>
        <w:spacing w:before="0"/>
        <w:ind w:firstLine="709"/>
        <w:rPr>
          <w:b/>
          <w:lang w:eastAsia="ru-RU"/>
        </w:rPr>
      </w:pPr>
      <w:bookmarkStart w:id="9" w:name="_Toc58855852"/>
      <w:r w:rsidRPr="00BD27DA">
        <w:rPr>
          <w:b/>
          <w:lang w:eastAsia="ru-RU"/>
        </w:rPr>
        <w:t>2.</w:t>
      </w:r>
      <w:r w:rsidRPr="00CD76B2">
        <w:rPr>
          <w:b/>
          <w:lang w:eastAsia="ru-RU"/>
        </w:rPr>
        <w:t>2</w:t>
      </w:r>
      <w:r w:rsidRPr="00BD27DA">
        <w:rPr>
          <w:b/>
          <w:lang w:eastAsia="ru-RU"/>
        </w:rPr>
        <w:t xml:space="preserve"> </w:t>
      </w:r>
      <w:r w:rsidR="00334606">
        <w:rPr>
          <w:b/>
          <w:lang w:eastAsia="ru-RU"/>
        </w:rPr>
        <w:t xml:space="preserve">Описание </w:t>
      </w:r>
      <w:r w:rsidR="007A439F">
        <w:rPr>
          <w:b/>
          <w:lang w:eastAsia="ru-RU"/>
        </w:rPr>
        <w:t>алгоритмов решения задач</w:t>
      </w:r>
      <w:bookmarkEnd w:id="9"/>
    </w:p>
    <w:p w14:paraId="4467C645" w14:textId="15CD01E8" w:rsidR="00637607" w:rsidRDefault="00637607" w:rsidP="00334606">
      <w:pPr>
        <w:pStyle w:val="a0"/>
        <w:rPr>
          <w:lang w:eastAsia="ru-RU"/>
        </w:rPr>
      </w:pPr>
    </w:p>
    <w:p w14:paraId="5797AE53" w14:textId="552E393F" w:rsidR="007A439F" w:rsidRDefault="00BC0469" w:rsidP="007A439F">
      <w:pPr>
        <w:pStyle w:val="a0"/>
        <w:ind w:firstLine="708"/>
        <w:rPr>
          <w:lang w:eastAsia="ru-RU"/>
        </w:rPr>
      </w:pPr>
      <w:r w:rsidRPr="00BC0469">
        <w:rPr>
          <w:b/>
          <w:bCs/>
          <w:i/>
          <w:iCs/>
          <w:lang w:eastAsia="ru-RU"/>
        </w:rPr>
        <w:t>2.2.1</w:t>
      </w:r>
      <w:r>
        <w:rPr>
          <w:lang w:eastAsia="ru-RU"/>
        </w:rPr>
        <w:t xml:space="preserve"> </w:t>
      </w:r>
      <w:r w:rsidR="007A439F">
        <w:rPr>
          <w:lang w:eastAsia="ru-RU"/>
        </w:rPr>
        <w:t>Задача о</w:t>
      </w:r>
      <w:r w:rsidR="007A439F" w:rsidRPr="007A439F">
        <w:rPr>
          <w:lang w:eastAsia="ru-RU"/>
        </w:rPr>
        <w:t xml:space="preserve">днокритериальной оптимизации решается методом полного перебора. </w:t>
      </w:r>
      <w:r w:rsidR="007A439F">
        <w:rPr>
          <w:lang w:eastAsia="ru-RU"/>
        </w:rPr>
        <w:t>Полный п</w:t>
      </w:r>
      <w:r w:rsidR="007A439F" w:rsidRPr="007A439F">
        <w:rPr>
          <w:lang w:eastAsia="ru-RU"/>
        </w:rPr>
        <w:t xml:space="preserve">еребор – это </w:t>
      </w:r>
      <w:r w:rsidR="007A439F">
        <w:rPr>
          <w:lang w:eastAsia="ru-RU"/>
        </w:rPr>
        <w:t>один из наиболее простых</w:t>
      </w:r>
      <w:r w:rsidR="007A439F" w:rsidRPr="007A439F">
        <w:rPr>
          <w:lang w:eastAsia="ru-RU"/>
        </w:rPr>
        <w:t xml:space="preserve"> метод</w:t>
      </w:r>
      <w:r w:rsidR="007A439F">
        <w:rPr>
          <w:lang w:eastAsia="ru-RU"/>
        </w:rPr>
        <w:t>ов оптимизации, который универсален и подходит не только для задачи оптимизации, но и для многих других</w:t>
      </w:r>
      <w:r w:rsidR="007A439F" w:rsidRPr="007A439F">
        <w:rPr>
          <w:lang w:eastAsia="ru-RU"/>
        </w:rPr>
        <w:t>. Суть</w:t>
      </w:r>
      <w:r w:rsidR="007A439F">
        <w:rPr>
          <w:lang w:eastAsia="ru-RU"/>
        </w:rPr>
        <w:t xml:space="preserve"> данного</w:t>
      </w:r>
      <w:r w:rsidR="007A439F" w:rsidRPr="007A439F">
        <w:rPr>
          <w:lang w:eastAsia="ru-RU"/>
        </w:rPr>
        <w:t xml:space="preserve"> метода заключается в последовательном переборе </w:t>
      </w:r>
      <w:r w:rsidR="007A439F">
        <w:rPr>
          <w:lang w:eastAsia="ru-RU"/>
        </w:rPr>
        <w:t>всех элементо</w:t>
      </w:r>
      <w:r w:rsidR="00926FEB">
        <w:rPr>
          <w:lang w:eastAsia="ru-RU"/>
        </w:rPr>
        <w:t>в</w:t>
      </w:r>
      <w:r w:rsidR="007A439F" w:rsidRPr="007A439F">
        <w:rPr>
          <w:lang w:eastAsia="ru-RU"/>
        </w:rPr>
        <w:t>, имеющих различные значения</w:t>
      </w:r>
      <w:r w:rsidR="007A439F">
        <w:rPr>
          <w:lang w:eastAsia="ru-RU"/>
        </w:rPr>
        <w:t xml:space="preserve"> некоторых характеристик</w:t>
      </w:r>
      <w:r w:rsidR="007A439F" w:rsidRPr="007A439F">
        <w:rPr>
          <w:lang w:eastAsia="ru-RU"/>
        </w:rPr>
        <w:t>. В ходе перебора находится элемент, у которого значение параметра</w:t>
      </w:r>
      <w:r w:rsidR="007A439F">
        <w:rPr>
          <w:lang w:eastAsia="ru-RU"/>
        </w:rPr>
        <w:t xml:space="preserve"> лучше всего подходит под изначальные требования к результату. Н</w:t>
      </w:r>
      <w:r w:rsidR="007A439F" w:rsidRPr="007A439F">
        <w:rPr>
          <w:lang w:eastAsia="ru-RU"/>
        </w:rPr>
        <w:t>едостаток данного метода</w:t>
      </w:r>
      <w:r w:rsidR="009F3BA9">
        <w:t> </w:t>
      </w:r>
      <w:r w:rsidR="007A439F" w:rsidRPr="007A439F">
        <w:rPr>
          <w:lang w:eastAsia="ru-RU"/>
        </w:rPr>
        <w:t xml:space="preserve">– </w:t>
      </w:r>
      <w:r w:rsidR="007A439F">
        <w:rPr>
          <w:lang w:eastAsia="ru-RU"/>
        </w:rPr>
        <w:t xml:space="preserve">это </w:t>
      </w:r>
      <w:r w:rsidR="007A439F" w:rsidRPr="007A439F">
        <w:rPr>
          <w:lang w:eastAsia="ru-RU"/>
        </w:rPr>
        <w:t>долгое время выполнения при больших количествах обрабатываемых элементов</w:t>
      </w:r>
      <w:r w:rsidR="007A439F">
        <w:rPr>
          <w:lang w:eastAsia="ru-RU"/>
        </w:rPr>
        <w:t>, поэтому данный способ применяется в первую очередь для однокритериальной оптимизации, где параметро</w:t>
      </w:r>
      <w:r w:rsidR="009F3BA9">
        <w:rPr>
          <w:lang w:eastAsia="ru-RU"/>
        </w:rPr>
        <w:t>м</w:t>
      </w:r>
      <w:r w:rsidR="007A439F">
        <w:rPr>
          <w:lang w:eastAsia="ru-RU"/>
        </w:rPr>
        <w:t xml:space="preserve"> выступает единственный критерий</w:t>
      </w:r>
      <w:r w:rsidR="007A439F" w:rsidRPr="007A439F">
        <w:rPr>
          <w:lang w:eastAsia="ru-RU"/>
        </w:rPr>
        <w:t xml:space="preserve">. Основная </w:t>
      </w:r>
      <w:r w:rsidR="007A439F">
        <w:rPr>
          <w:lang w:eastAsia="ru-RU"/>
        </w:rPr>
        <w:t>сложность</w:t>
      </w:r>
      <w:r w:rsidR="007A439F" w:rsidRPr="007A439F">
        <w:rPr>
          <w:lang w:eastAsia="ru-RU"/>
        </w:rPr>
        <w:t xml:space="preserve"> при реализации метода</w:t>
      </w:r>
      <w:r w:rsidR="007A439F">
        <w:rPr>
          <w:lang w:eastAsia="ru-RU"/>
        </w:rPr>
        <w:t xml:space="preserve"> перебора – это реализация максимально эффективного алгоритма для наиболее быстрого</w:t>
      </w:r>
      <w:r w:rsidR="007A439F" w:rsidRPr="007A439F">
        <w:rPr>
          <w:lang w:eastAsia="ru-RU"/>
        </w:rPr>
        <w:t xml:space="preserve"> решения.</w:t>
      </w:r>
    </w:p>
    <w:p w14:paraId="1E2E8E56" w14:textId="4D83854D" w:rsidR="007A439F" w:rsidRDefault="007A439F" w:rsidP="008D5AA7">
      <w:pPr>
        <w:pStyle w:val="a0"/>
        <w:ind w:firstLine="708"/>
        <w:rPr>
          <w:lang w:eastAsia="ru-RU"/>
        </w:rPr>
      </w:pPr>
      <w:r>
        <w:rPr>
          <w:lang w:eastAsia="ru-RU"/>
        </w:rPr>
        <w:t>Перед использованием метода полного перебора в задаче однокритериальной оптимизации нужно сначала сделать фильтрацию альтернатив по заданным параметрам:</w:t>
      </w:r>
    </w:p>
    <w:p w14:paraId="2CE393CD" w14:textId="444778E1" w:rsidR="007A439F" w:rsidRDefault="007A439F" w:rsidP="007A439F">
      <w:pPr>
        <w:pStyle w:val="a0"/>
        <w:ind w:firstLine="708"/>
        <w:rPr>
          <w:lang w:eastAsia="ru-RU"/>
        </w:rPr>
      </w:pPr>
      <w:r w:rsidRPr="007A439F">
        <w:rPr>
          <w:lang w:eastAsia="ru-RU"/>
        </w:rPr>
        <w:t>–</w:t>
      </w:r>
      <w:r>
        <w:rPr>
          <w:lang w:val="en-US" w:eastAsia="ru-RU"/>
        </w:rPr>
        <w:t> </w:t>
      </w:r>
      <w:r w:rsidR="008D5AA7">
        <w:rPr>
          <w:lang w:eastAsia="ru-RU"/>
        </w:rPr>
        <w:t>годовое время работы</w:t>
      </w:r>
      <w:r>
        <w:rPr>
          <w:lang w:eastAsia="ru-RU"/>
        </w:rPr>
        <w:t xml:space="preserve"> не должно превышать </w:t>
      </w:r>
      <w:r w:rsidR="001E68FC">
        <w:rPr>
          <w:lang w:eastAsia="ru-RU"/>
        </w:rPr>
        <w:t>определё</w:t>
      </w:r>
      <w:r w:rsidR="008D5AA7">
        <w:rPr>
          <w:lang w:eastAsia="ru-RU"/>
        </w:rPr>
        <w:t>нное значение (в данном случае 50</w:t>
      </w:r>
      <w:r w:rsidR="001E68FC">
        <w:rPr>
          <w:lang w:eastAsia="ru-RU"/>
        </w:rPr>
        <w:t>00 часов)</w:t>
      </w:r>
      <w:r w:rsidR="001E68FC" w:rsidRPr="001E68FC">
        <w:rPr>
          <w:lang w:eastAsia="ru-RU"/>
        </w:rPr>
        <w:t>;</w:t>
      </w:r>
    </w:p>
    <w:p w14:paraId="01D420C8" w14:textId="73B70F76" w:rsidR="001E68FC" w:rsidRDefault="001E68FC" w:rsidP="001E68FC">
      <w:pPr>
        <w:pStyle w:val="a0"/>
        <w:ind w:firstLine="708"/>
        <w:rPr>
          <w:lang w:eastAsia="ru-RU"/>
        </w:rPr>
      </w:pPr>
      <w:r w:rsidRPr="001E68FC">
        <w:rPr>
          <w:lang w:eastAsia="ru-RU"/>
        </w:rPr>
        <w:t>–</w:t>
      </w:r>
      <w:r>
        <w:rPr>
          <w:lang w:val="en-US" w:eastAsia="ru-RU"/>
        </w:rPr>
        <w:t> </w:t>
      </w:r>
      <w:r w:rsidR="008D5AA7">
        <w:rPr>
          <w:lang w:eastAsia="ru-RU"/>
        </w:rPr>
        <w:t xml:space="preserve">общая стоимость </w:t>
      </w:r>
      <w:r>
        <w:rPr>
          <w:lang w:eastAsia="ru-RU"/>
        </w:rPr>
        <w:t>не должна превышать определённ</w:t>
      </w:r>
      <w:r w:rsidR="008D5AA7">
        <w:rPr>
          <w:lang w:eastAsia="ru-RU"/>
        </w:rPr>
        <w:t>ое значение (в данном случае 200 миллионов</w:t>
      </w:r>
      <w:r>
        <w:rPr>
          <w:lang w:eastAsia="ru-RU"/>
        </w:rPr>
        <w:t xml:space="preserve"> рублей)</w:t>
      </w:r>
      <w:r w:rsidRPr="001E68FC">
        <w:rPr>
          <w:lang w:eastAsia="ru-RU"/>
        </w:rPr>
        <w:t>;</w:t>
      </w:r>
    </w:p>
    <w:p w14:paraId="7D1A906F" w14:textId="5D372002" w:rsidR="002B13DF" w:rsidRDefault="001E68FC" w:rsidP="002B13DF">
      <w:pPr>
        <w:pStyle w:val="a0"/>
        <w:ind w:firstLine="708"/>
        <w:rPr>
          <w:lang w:eastAsia="ru-RU"/>
        </w:rPr>
      </w:pPr>
      <w:r>
        <w:rPr>
          <w:lang w:eastAsia="ru-RU"/>
        </w:rPr>
        <w:t>– </w:t>
      </w:r>
      <w:r w:rsidR="008D5AA7">
        <w:rPr>
          <w:lang w:eastAsia="ru-RU"/>
        </w:rPr>
        <w:t>суммарная электрическая мощность не должна</w:t>
      </w:r>
      <w:r>
        <w:rPr>
          <w:lang w:eastAsia="ru-RU"/>
        </w:rPr>
        <w:t xml:space="preserve"> превышать определённое значение (в данном случае </w:t>
      </w:r>
      <w:r w:rsidR="008D5AA7">
        <w:rPr>
          <w:lang w:eastAsia="ru-RU"/>
        </w:rPr>
        <w:t>1</w:t>
      </w:r>
      <w:r>
        <w:rPr>
          <w:lang w:eastAsia="ru-RU"/>
        </w:rPr>
        <w:t>20 киловатт)</w:t>
      </w:r>
      <w:r w:rsidRPr="001E68FC">
        <w:rPr>
          <w:lang w:eastAsia="ru-RU"/>
        </w:rPr>
        <w:t>.</w:t>
      </w:r>
    </w:p>
    <w:p w14:paraId="5E32DBD6" w14:textId="70B5242C" w:rsidR="00BC0469" w:rsidRDefault="00012D44" w:rsidP="002B13DF">
      <w:pPr>
        <w:pStyle w:val="a0"/>
        <w:ind w:firstLine="708"/>
        <w:rPr>
          <w:lang w:eastAsia="ru-RU"/>
        </w:rPr>
      </w:pPr>
      <w:r>
        <w:rPr>
          <w:lang w:eastAsia="ru-RU"/>
        </w:rPr>
        <w:lastRenderedPageBreak/>
        <w:t xml:space="preserve">После фильтрации альтернатив наступает этап нахождения </w:t>
      </w:r>
      <w:r w:rsidR="00BC0469">
        <w:rPr>
          <w:lang w:eastAsia="ru-RU"/>
        </w:rPr>
        <w:t>лучшей альтернативы по какому-то заданному критерию, в данном случае им является удельный расход электроэнергии. Для этого нужно список альтернатив отсортировать по этому критерию и получится список, в котором в начале находятся альтернативы с наиболее низким удельным расходом электроэнергии, а в конце оставшиеся альтернативы с больших расходом электроэнергии.</w:t>
      </w:r>
    </w:p>
    <w:p w14:paraId="7039B03B" w14:textId="77777777" w:rsidR="00FF61BA" w:rsidRDefault="00FF61BA" w:rsidP="002B13DF">
      <w:pPr>
        <w:pStyle w:val="a0"/>
        <w:ind w:firstLine="708"/>
        <w:rPr>
          <w:lang w:eastAsia="ru-RU"/>
        </w:rPr>
      </w:pPr>
    </w:p>
    <w:p w14:paraId="0DCAEE0F" w14:textId="6C82879A" w:rsidR="00BC0469" w:rsidRDefault="00BC0469" w:rsidP="001E68FC">
      <w:pPr>
        <w:pStyle w:val="a0"/>
        <w:ind w:firstLine="708"/>
        <w:rPr>
          <w:lang w:eastAsia="ru-RU"/>
        </w:rPr>
      </w:pPr>
      <w:r w:rsidRPr="00BC0469">
        <w:rPr>
          <w:b/>
          <w:bCs/>
          <w:i/>
          <w:iCs/>
          <w:lang w:eastAsia="ru-RU"/>
        </w:rPr>
        <w:t>2.2.2</w:t>
      </w:r>
      <w:r w:rsidR="00BC62AF" w:rsidRPr="00BC62AF">
        <w:rPr>
          <w:b/>
          <w:bCs/>
          <w:i/>
          <w:iCs/>
          <w:lang w:eastAsia="ru-RU"/>
        </w:rPr>
        <w:t xml:space="preserve"> </w:t>
      </w:r>
      <w:r w:rsidR="00BC62AF">
        <w:rPr>
          <w:lang w:eastAsia="ru-RU"/>
        </w:rPr>
        <w:t>Для решения задачи многокритериальной оптимизации нужно выполнить несколько этапов, подзадач.</w:t>
      </w:r>
    </w:p>
    <w:p w14:paraId="66990106" w14:textId="0DDCE005" w:rsidR="004F12E4" w:rsidRPr="004F12E4" w:rsidRDefault="004F12E4" w:rsidP="001E68FC">
      <w:pPr>
        <w:pStyle w:val="a0"/>
        <w:ind w:firstLine="708"/>
        <w:rPr>
          <w:lang w:eastAsia="ru-RU"/>
        </w:rPr>
      </w:pPr>
      <w:r>
        <w:rPr>
          <w:lang w:eastAsia="ru-RU"/>
        </w:rPr>
        <w:t>Как и в случае с однокритериальной оптимизацией сначала требуется провести фильтрацию альтернатив по заданным параметрам, описанным выше</w:t>
      </w:r>
      <w:r w:rsidR="00C60BB8">
        <w:rPr>
          <w:lang w:eastAsia="ru-RU"/>
        </w:rPr>
        <w:t>, для получения альтернатив, которые будут удовлетворять заданным к ним требованиям.</w:t>
      </w:r>
    </w:p>
    <w:p w14:paraId="49321641" w14:textId="64B8BB26" w:rsidR="00634A79" w:rsidRDefault="00634A79" w:rsidP="00634A79">
      <w:pPr>
        <w:pStyle w:val="a0"/>
        <w:ind w:firstLine="708"/>
        <w:rPr>
          <w:lang w:eastAsia="ru-RU"/>
        </w:rPr>
      </w:pPr>
      <w:r>
        <w:rPr>
          <w:lang w:eastAsia="ru-RU"/>
        </w:rPr>
        <w:t>Принятие решений как научное направление характеризуется тем, что его практически невозможно полностью формализовать, так как в процессе принятия решений используются процедуры многокритериального анализа альтернатив в условиях неполной информации о внешних факторах, влияющих на эффективность решений, учитывается субъективное мнение экспертов. Основные проблемы, возникающие при многокритериальной оптимизации:</w:t>
      </w:r>
    </w:p>
    <w:p w14:paraId="240D7325" w14:textId="77777777" w:rsidR="00634A79" w:rsidRPr="00634A79" w:rsidRDefault="00634A79" w:rsidP="00634A79">
      <w:pPr>
        <w:pStyle w:val="a0"/>
        <w:ind w:firstLine="708"/>
        <w:rPr>
          <w:lang w:eastAsia="ru-RU"/>
        </w:rPr>
      </w:pPr>
      <w:r>
        <w:rPr>
          <w:lang w:eastAsia="ru-RU"/>
        </w:rPr>
        <w:t>– противоречивость критериев. Как правило, улучшение по одному критерию приводит к ухудшению по другому критерию. Например, более производительный компьютер стоит дороже</w:t>
      </w:r>
      <w:r w:rsidRPr="00634A79">
        <w:rPr>
          <w:lang w:eastAsia="ru-RU"/>
        </w:rPr>
        <w:t>;</w:t>
      </w:r>
    </w:p>
    <w:p w14:paraId="6E594F62" w14:textId="7D33D1C8" w:rsidR="00634A79" w:rsidRPr="001829D2" w:rsidRDefault="00634A79" w:rsidP="00634A79">
      <w:pPr>
        <w:pStyle w:val="a0"/>
        <w:ind w:firstLine="708"/>
        <w:rPr>
          <w:lang w:eastAsia="ru-RU"/>
        </w:rPr>
      </w:pPr>
      <w:r w:rsidRPr="00634A79">
        <w:rPr>
          <w:lang w:eastAsia="ru-RU"/>
        </w:rPr>
        <w:t>–</w:t>
      </w:r>
      <w:r>
        <w:rPr>
          <w:lang w:val="en-US" w:eastAsia="ru-RU"/>
        </w:rPr>
        <w:t> </w:t>
      </w:r>
      <w:r>
        <w:rPr>
          <w:lang w:eastAsia="ru-RU"/>
        </w:rPr>
        <w:t>при многокритериальной оптимизации используются разнородные оценки: числовые, качественные(«быстрый</w:t>
      </w:r>
      <w:r w:rsidR="00405282">
        <w:rPr>
          <w:lang w:eastAsia="ru-RU"/>
        </w:rPr>
        <w:t xml:space="preserve"> </w:t>
      </w:r>
      <w:r>
        <w:rPr>
          <w:lang w:eastAsia="ru-RU"/>
        </w:rPr>
        <w:t>процессор»,</w:t>
      </w:r>
      <w:r w:rsidR="00405282">
        <w:rPr>
          <w:lang w:eastAsia="ru-RU"/>
        </w:rPr>
        <w:t xml:space="preserve"> </w:t>
      </w:r>
      <w:r>
        <w:rPr>
          <w:lang w:eastAsia="ru-RU"/>
        </w:rPr>
        <w:t>«отличная</w:t>
      </w:r>
      <w:r w:rsidR="00405282">
        <w:rPr>
          <w:lang w:eastAsia="ru-RU"/>
        </w:rPr>
        <w:t xml:space="preserve"> </w:t>
      </w:r>
      <w:r>
        <w:rPr>
          <w:lang w:eastAsia="ru-RU"/>
        </w:rPr>
        <w:t>машина» и т.п.), оценки вида «да-нет», балльные оценки, оценки в виде ранжирования и т.д.,</w:t>
      </w:r>
      <w:r w:rsidR="00405282">
        <w:rPr>
          <w:lang w:eastAsia="ru-RU"/>
        </w:rPr>
        <w:t xml:space="preserve"> </w:t>
      </w:r>
      <w:r>
        <w:rPr>
          <w:lang w:eastAsia="ru-RU"/>
        </w:rPr>
        <w:t>которые</w:t>
      </w:r>
      <w:r w:rsidR="00405282">
        <w:rPr>
          <w:lang w:eastAsia="ru-RU"/>
        </w:rPr>
        <w:t xml:space="preserve"> </w:t>
      </w:r>
      <w:r>
        <w:rPr>
          <w:lang w:eastAsia="ru-RU"/>
        </w:rPr>
        <w:t>к</w:t>
      </w:r>
      <w:r w:rsidR="00405282">
        <w:rPr>
          <w:lang w:eastAsia="ru-RU"/>
        </w:rPr>
        <w:t xml:space="preserve"> </w:t>
      </w:r>
      <w:r>
        <w:rPr>
          <w:lang w:eastAsia="ru-RU"/>
        </w:rPr>
        <w:t>тому</w:t>
      </w:r>
      <w:r w:rsidR="00405282">
        <w:rPr>
          <w:lang w:eastAsia="ru-RU"/>
        </w:rPr>
        <w:t xml:space="preserve"> </w:t>
      </w:r>
      <w:r>
        <w:rPr>
          <w:lang w:eastAsia="ru-RU"/>
        </w:rPr>
        <w:t>же отличаются по размерности (например,</w:t>
      </w:r>
      <w:r w:rsidR="00405282">
        <w:rPr>
          <w:lang w:eastAsia="ru-RU"/>
        </w:rPr>
        <w:t xml:space="preserve"> </w:t>
      </w:r>
      <w:r>
        <w:rPr>
          <w:lang w:eastAsia="ru-RU"/>
        </w:rPr>
        <w:t>цена – в рублях,</w:t>
      </w:r>
      <w:r w:rsidR="00405282">
        <w:rPr>
          <w:lang w:eastAsia="ru-RU"/>
        </w:rPr>
        <w:t xml:space="preserve"> </w:t>
      </w:r>
      <w:r>
        <w:rPr>
          <w:lang w:eastAsia="ru-RU"/>
        </w:rPr>
        <w:t>производительность</w:t>
      </w:r>
      <w:r w:rsidR="00405282">
        <w:rPr>
          <w:lang w:eastAsia="ru-RU"/>
        </w:rPr>
        <w:t xml:space="preserve"> </w:t>
      </w:r>
      <w:r>
        <w:rPr>
          <w:lang w:eastAsia="ru-RU"/>
        </w:rPr>
        <w:t>компьютера – в</w:t>
      </w:r>
      <w:r w:rsidR="00405282">
        <w:rPr>
          <w:lang w:eastAsia="ru-RU"/>
        </w:rPr>
        <w:t xml:space="preserve"> </w:t>
      </w:r>
      <w:r w:rsidR="001829D2">
        <w:rPr>
          <w:lang w:eastAsia="ru-RU"/>
        </w:rPr>
        <w:t>миллиардах</w:t>
      </w:r>
      <w:r w:rsidR="00405282">
        <w:rPr>
          <w:lang w:eastAsia="ru-RU"/>
        </w:rPr>
        <w:t xml:space="preserve"> </w:t>
      </w:r>
      <w:r>
        <w:rPr>
          <w:lang w:eastAsia="ru-RU"/>
        </w:rPr>
        <w:t>операций</w:t>
      </w:r>
      <w:r w:rsidR="00405282">
        <w:rPr>
          <w:lang w:eastAsia="ru-RU"/>
        </w:rPr>
        <w:t xml:space="preserve"> </w:t>
      </w:r>
      <w:r>
        <w:rPr>
          <w:lang w:eastAsia="ru-RU"/>
        </w:rPr>
        <w:t>в</w:t>
      </w:r>
      <w:r w:rsidR="00405282">
        <w:rPr>
          <w:lang w:eastAsia="ru-RU"/>
        </w:rPr>
        <w:t xml:space="preserve"> </w:t>
      </w:r>
      <w:r>
        <w:rPr>
          <w:lang w:eastAsia="ru-RU"/>
        </w:rPr>
        <w:t>секунду, объ</w:t>
      </w:r>
      <w:r w:rsidR="001829D2">
        <w:rPr>
          <w:lang w:eastAsia="ru-RU"/>
        </w:rPr>
        <w:t>ё</w:t>
      </w:r>
      <w:r>
        <w:rPr>
          <w:lang w:eastAsia="ru-RU"/>
        </w:rPr>
        <w:t>м и т.п.)</w:t>
      </w:r>
      <w:r w:rsidR="001829D2" w:rsidRPr="001829D2">
        <w:rPr>
          <w:lang w:eastAsia="ru-RU"/>
        </w:rPr>
        <w:t>;</w:t>
      </w:r>
    </w:p>
    <w:p w14:paraId="18F5B48D" w14:textId="77777777" w:rsidR="001829D2" w:rsidRDefault="001829D2" w:rsidP="00634A79">
      <w:pPr>
        <w:pStyle w:val="a0"/>
        <w:ind w:firstLine="708"/>
        <w:rPr>
          <w:lang w:eastAsia="ru-RU"/>
        </w:rPr>
      </w:pPr>
      <w:r w:rsidRPr="001829D2">
        <w:rPr>
          <w:lang w:eastAsia="ru-RU"/>
        </w:rPr>
        <w:t>–</w:t>
      </w:r>
      <w:r>
        <w:rPr>
          <w:lang w:val="en-US" w:eastAsia="ru-RU"/>
        </w:rPr>
        <w:t> </w:t>
      </w:r>
      <w:r>
        <w:rPr>
          <w:lang w:eastAsia="ru-RU"/>
        </w:rPr>
        <w:t>к</w:t>
      </w:r>
      <w:r w:rsidR="00634A79">
        <w:rPr>
          <w:lang w:eastAsia="ru-RU"/>
        </w:rPr>
        <w:t>ритерии могут сильно различаться по важности</w:t>
      </w:r>
      <w:r>
        <w:rPr>
          <w:lang w:eastAsia="ru-RU"/>
        </w:rPr>
        <w:t>;</w:t>
      </w:r>
    </w:p>
    <w:p w14:paraId="6B4092E5" w14:textId="11BDE5AC" w:rsidR="00634A79" w:rsidRDefault="001829D2" w:rsidP="00634A79">
      <w:pPr>
        <w:pStyle w:val="a0"/>
        <w:ind w:firstLine="708"/>
        <w:rPr>
          <w:lang w:eastAsia="ru-RU"/>
        </w:rPr>
      </w:pPr>
      <w:r>
        <w:rPr>
          <w:lang w:eastAsia="ru-RU"/>
        </w:rPr>
        <w:t>– к</w:t>
      </w:r>
      <w:r w:rsidR="00634A79">
        <w:rPr>
          <w:lang w:eastAsia="ru-RU"/>
        </w:rPr>
        <w:t>райне сложно (иногда и невозможно) определить аналитическую зависимость между критериями.</w:t>
      </w:r>
    </w:p>
    <w:p w14:paraId="2700B17E" w14:textId="0BEAEEB2" w:rsidR="00BC62AF" w:rsidRDefault="00CC027C" w:rsidP="001E68FC">
      <w:pPr>
        <w:pStyle w:val="a0"/>
        <w:ind w:firstLine="708"/>
        <w:rPr>
          <w:lang w:eastAsia="ru-RU"/>
        </w:rPr>
      </w:pPr>
      <w:r>
        <w:rPr>
          <w:lang w:eastAsia="ru-RU"/>
        </w:rPr>
        <w:t>Один из вариантов п</w:t>
      </w:r>
      <w:r w:rsidRPr="00CC027C">
        <w:rPr>
          <w:lang w:eastAsia="ru-RU"/>
        </w:rPr>
        <w:t>еревод</w:t>
      </w:r>
      <w:r>
        <w:rPr>
          <w:lang w:eastAsia="ru-RU"/>
        </w:rPr>
        <w:t xml:space="preserve">а </w:t>
      </w:r>
      <w:r w:rsidRPr="00CC027C">
        <w:rPr>
          <w:lang w:eastAsia="ru-RU"/>
        </w:rPr>
        <w:t>качественных</w:t>
      </w:r>
      <w:r>
        <w:rPr>
          <w:lang w:eastAsia="ru-RU"/>
        </w:rPr>
        <w:t xml:space="preserve"> </w:t>
      </w:r>
      <w:r w:rsidRPr="00CC027C">
        <w:rPr>
          <w:lang w:eastAsia="ru-RU"/>
        </w:rPr>
        <w:t>оценок</w:t>
      </w:r>
      <w:r>
        <w:rPr>
          <w:lang w:eastAsia="ru-RU"/>
        </w:rPr>
        <w:t xml:space="preserve"> </w:t>
      </w:r>
      <w:r w:rsidRPr="00CC027C">
        <w:rPr>
          <w:lang w:eastAsia="ru-RU"/>
        </w:rPr>
        <w:t>в</w:t>
      </w:r>
      <w:r>
        <w:rPr>
          <w:lang w:eastAsia="ru-RU"/>
        </w:rPr>
        <w:t xml:space="preserve"> </w:t>
      </w:r>
      <w:r w:rsidRPr="00CC027C">
        <w:rPr>
          <w:lang w:eastAsia="ru-RU"/>
        </w:rPr>
        <w:t>числовую</w:t>
      </w:r>
      <w:r>
        <w:rPr>
          <w:lang w:eastAsia="ru-RU"/>
        </w:rPr>
        <w:t xml:space="preserve"> </w:t>
      </w:r>
      <w:r w:rsidRPr="00CC027C">
        <w:rPr>
          <w:lang w:eastAsia="ru-RU"/>
        </w:rPr>
        <w:t>форму</w:t>
      </w:r>
      <w:r>
        <w:rPr>
          <w:lang w:eastAsia="ru-RU"/>
        </w:rPr>
        <w:t xml:space="preserve"> – это перевод </w:t>
      </w:r>
      <w:r w:rsidRPr="00CC027C">
        <w:rPr>
          <w:lang w:eastAsia="ru-RU"/>
        </w:rPr>
        <w:t>по шкале Харрингтона</w:t>
      </w:r>
      <w:r>
        <w:rPr>
          <w:lang w:eastAsia="ru-RU"/>
        </w:rPr>
        <w:t xml:space="preserve"> </w:t>
      </w:r>
      <w:r w:rsidRPr="00CC027C">
        <w:rPr>
          <w:lang w:eastAsia="ru-RU"/>
        </w:rPr>
        <w:t xml:space="preserve">(таблица </w:t>
      </w:r>
      <w:r>
        <w:rPr>
          <w:lang w:eastAsia="ru-RU"/>
        </w:rPr>
        <w:t>2.</w:t>
      </w:r>
      <w:r w:rsidR="000B00B0">
        <w:rPr>
          <w:lang w:eastAsia="ru-RU"/>
        </w:rPr>
        <w:t>2</w:t>
      </w:r>
      <w:r w:rsidRPr="00CC027C">
        <w:rPr>
          <w:lang w:eastAsia="ru-RU"/>
        </w:rPr>
        <w:t>)</w:t>
      </w:r>
      <w:r w:rsidR="00677893">
        <w:rPr>
          <w:lang w:eastAsia="ru-RU"/>
        </w:rPr>
        <w:t>.</w:t>
      </w:r>
    </w:p>
    <w:p w14:paraId="37EC89A3" w14:textId="0868F91A" w:rsidR="00677893" w:rsidRDefault="00677893" w:rsidP="001E68FC">
      <w:pPr>
        <w:pStyle w:val="a0"/>
        <w:ind w:firstLine="708"/>
        <w:rPr>
          <w:lang w:eastAsia="ru-RU"/>
        </w:rPr>
      </w:pPr>
    </w:p>
    <w:p w14:paraId="54512275" w14:textId="77777777" w:rsidR="00677893" w:rsidRPr="00677893" w:rsidRDefault="00677893" w:rsidP="00677893">
      <w:pPr>
        <w:pStyle w:val="a0"/>
        <w:ind w:firstLine="708"/>
        <w:rPr>
          <w:lang w:eastAsia="ru-RU"/>
        </w:rPr>
      </w:pPr>
      <w:r w:rsidRPr="00677893">
        <w:rPr>
          <w:lang w:eastAsia="ru-RU"/>
        </w:rPr>
        <w:t xml:space="preserve">Таблица 2.2 </w:t>
      </w:r>
      <w:r w:rsidRPr="00677893">
        <w:rPr>
          <w:lang w:eastAsia="ru-RU"/>
        </w:rPr>
        <w:sym w:font="Symbol" w:char="F02D"/>
      </w:r>
      <w:r w:rsidRPr="00677893">
        <w:rPr>
          <w:lang w:eastAsia="ru-RU"/>
        </w:rPr>
        <w:t xml:space="preserve"> Шкала Харрингтона</w:t>
      </w:r>
    </w:p>
    <w:tbl>
      <w:tblPr>
        <w:tblStyle w:val="ae"/>
        <w:tblW w:w="0" w:type="dxa"/>
        <w:tblLook w:val="04A0" w:firstRow="1" w:lastRow="0" w:firstColumn="1" w:lastColumn="0" w:noHBand="0" w:noVBand="1"/>
      </w:tblPr>
      <w:tblGrid>
        <w:gridCol w:w="4814"/>
        <w:gridCol w:w="4814"/>
      </w:tblGrid>
      <w:tr w:rsidR="00677893" w:rsidRPr="00677893" w14:paraId="549EACF3" w14:textId="77777777" w:rsidTr="00425853">
        <w:tc>
          <w:tcPr>
            <w:tcW w:w="4814" w:type="dxa"/>
          </w:tcPr>
          <w:p w14:paraId="47A3BBAB" w14:textId="77777777" w:rsidR="00677893" w:rsidRPr="00677893" w:rsidRDefault="00677893" w:rsidP="00677893">
            <w:pPr>
              <w:pStyle w:val="a0"/>
              <w:jc w:val="center"/>
              <w:rPr>
                <w:lang w:eastAsia="ru-RU"/>
              </w:rPr>
            </w:pPr>
            <w:r w:rsidRPr="00677893">
              <w:rPr>
                <w:b/>
                <w:lang w:eastAsia="ru-RU"/>
              </w:rPr>
              <w:t>Качественная оценка</w:t>
            </w:r>
          </w:p>
        </w:tc>
        <w:tc>
          <w:tcPr>
            <w:tcW w:w="4814" w:type="dxa"/>
          </w:tcPr>
          <w:p w14:paraId="6F636ECD" w14:textId="5F3EAB20" w:rsidR="00677893" w:rsidRPr="00677893" w:rsidRDefault="00677893" w:rsidP="00677893">
            <w:pPr>
              <w:pStyle w:val="a0"/>
              <w:jc w:val="center"/>
              <w:rPr>
                <w:lang w:eastAsia="ru-RU"/>
              </w:rPr>
            </w:pPr>
            <w:r>
              <w:rPr>
                <w:b/>
                <w:lang w:eastAsia="ru-RU"/>
              </w:rPr>
              <w:t>Числовая</w:t>
            </w:r>
            <w:r w:rsidRPr="00677893">
              <w:rPr>
                <w:b/>
                <w:lang w:eastAsia="ru-RU"/>
              </w:rPr>
              <w:t xml:space="preserve"> оценка</w:t>
            </w:r>
          </w:p>
        </w:tc>
      </w:tr>
      <w:tr w:rsidR="00677893" w:rsidRPr="00677893" w14:paraId="3E799851" w14:textId="77777777" w:rsidTr="00425853">
        <w:tc>
          <w:tcPr>
            <w:tcW w:w="4814" w:type="dxa"/>
          </w:tcPr>
          <w:p w14:paraId="665DD77E" w14:textId="77777777" w:rsidR="00677893" w:rsidRPr="00677893" w:rsidRDefault="00677893" w:rsidP="00677893">
            <w:pPr>
              <w:pStyle w:val="a0"/>
              <w:jc w:val="center"/>
              <w:rPr>
                <w:lang w:eastAsia="ru-RU"/>
              </w:rPr>
            </w:pPr>
            <w:r w:rsidRPr="00677893">
              <w:rPr>
                <w:lang w:eastAsia="ru-RU"/>
              </w:rPr>
              <w:t>Очень плохо</w:t>
            </w:r>
          </w:p>
        </w:tc>
        <w:tc>
          <w:tcPr>
            <w:tcW w:w="4814" w:type="dxa"/>
          </w:tcPr>
          <w:p w14:paraId="3920E839" w14:textId="21ED8F1A" w:rsidR="00677893" w:rsidRPr="00677893" w:rsidRDefault="00677893" w:rsidP="00677893">
            <w:pPr>
              <w:pStyle w:val="a0"/>
              <w:jc w:val="center"/>
              <w:rPr>
                <w:lang w:eastAsia="ru-RU"/>
              </w:rPr>
            </w:pPr>
            <w:r w:rsidRPr="00677893">
              <w:rPr>
                <w:lang w:eastAsia="ru-RU"/>
              </w:rPr>
              <w:t>0</w:t>
            </w:r>
            <w:r w:rsidR="00F82306">
              <w:rPr>
                <w:lang w:val="en-US" w:eastAsia="ru-RU"/>
              </w:rPr>
              <w:t>,</w:t>
            </w:r>
            <w:r w:rsidRPr="00677893">
              <w:rPr>
                <w:lang w:eastAsia="ru-RU"/>
              </w:rPr>
              <w:t>0 – 0</w:t>
            </w:r>
            <w:r w:rsidR="00F82306">
              <w:rPr>
                <w:lang w:val="en-US" w:eastAsia="ru-RU"/>
              </w:rPr>
              <w:t>,</w:t>
            </w:r>
            <w:r w:rsidRPr="00677893">
              <w:rPr>
                <w:lang w:eastAsia="ru-RU"/>
              </w:rPr>
              <w:t>2</w:t>
            </w:r>
          </w:p>
        </w:tc>
      </w:tr>
      <w:tr w:rsidR="00677893" w:rsidRPr="00677893" w14:paraId="6A426396" w14:textId="77777777" w:rsidTr="00425853">
        <w:tc>
          <w:tcPr>
            <w:tcW w:w="4814" w:type="dxa"/>
          </w:tcPr>
          <w:p w14:paraId="59D52B73" w14:textId="77777777" w:rsidR="00677893" w:rsidRPr="00677893" w:rsidRDefault="00677893" w:rsidP="00677893">
            <w:pPr>
              <w:pStyle w:val="a0"/>
              <w:jc w:val="center"/>
              <w:rPr>
                <w:b/>
                <w:lang w:eastAsia="ru-RU"/>
              </w:rPr>
            </w:pPr>
            <w:r w:rsidRPr="00677893">
              <w:rPr>
                <w:lang w:eastAsia="ru-RU"/>
              </w:rPr>
              <w:t>Плохо</w:t>
            </w:r>
          </w:p>
        </w:tc>
        <w:tc>
          <w:tcPr>
            <w:tcW w:w="4814" w:type="dxa"/>
          </w:tcPr>
          <w:p w14:paraId="61F0B451" w14:textId="4B65E920" w:rsidR="00677893" w:rsidRPr="00677893" w:rsidRDefault="00677893" w:rsidP="00677893">
            <w:pPr>
              <w:pStyle w:val="a0"/>
              <w:jc w:val="center"/>
              <w:rPr>
                <w:b/>
                <w:lang w:eastAsia="ru-RU"/>
              </w:rPr>
            </w:pPr>
            <w:r w:rsidRPr="00677893">
              <w:rPr>
                <w:lang w:eastAsia="ru-RU"/>
              </w:rPr>
              <w:t>0</w:t>
            </w:r>
            <w:r w:rsidR="00F82306">
              <w:rPr>
                <w:lang w:val="en-US" w:eastAsia="ru-RU"/>
              </w:rPr>
              <w:t>,</w:t>
            </w:r>
            <w:r w:rsidRPr="00677893">
              <w:rPr>
                <w:lang w:eastAsia="ru-RU"/>
              </w:rPr>
              <w:t>2 – 0</w:t>
            </w:r>
            <w:r w:rsidR="00F82306">
              <w:rPr>
                <w:lang w:val="en-US" w:eastAsia="ru-RU"/>
              </w:rPr>
              <w:t>,</w:t>
            </w:r>
            <w:r w:rsidRPr="00677893">
              <w:rPr>
                <w:lang w:eastAsia="ru-RU"/>
              </w:rPr>
              <w:t>36</w:t>
            </w:r>
          </w:p>
        </w:tc>
      </w:tr>
      <w:tr w:rsidR="00677893" w:rsidRPr="00677893" w14:paraId="06BFF838" w14:textId="77777777" w:rsidTr="00425853">
        <w:tc>
          <w:tcPr>
            <w:tcW w:w="4814" w:type="dxa"/>
          </w:tcPr>
          <w:p w14:paraId="0FF35B5E" w14:textId="77777777" w:rsidR="00677893" w:rsidRPr="00677893" w:rsidRDefault="00677893" w:rsidP="00677893">
            <w:pPr>
              <w:pStyle w:val="a0"/>
              <w:jc w:val="center"/>
              <w:rPr>
                <w:lang w:eastAsia="ru-RU"/>
              </w:rPr>
            </w:pPr>
            <w:r w:rsidRPr="00677893">
              <w:rPr>
                <w:lang w:eastAsia="ru-RU"/>
              </w:rPr>
              <w:t>Удовлетворительно</w:t>
            </w:r>
          </w:p>
        </w:tc>
        <w:tc>
          <w:tcPr>
            <w:tcW w:w="4814" w:type="dxa"/>
          </w:tcPr>
          <w:p w14:paraId="0604F1E1" w14:textId="651BDAC1" w:rsidR="00677893" w:rsidRPr="00677893" w:rsidRDefault="00677893" w:rsidP="00677893">
            <w:pPr>
              <w:pStyle w:val="a0"/>
              <w:jc w:val="center"/>
              <w:rPr>
                <w:lang w:eastAsia="ru-RU"/>
              </w:rPr>
            </w:pPr>
            <w:r w:rsidRPr="00677893">
              <w:rPr>
                <w:lang w:eastAsia="ru-RU"/>
              </w:rPr>
              <w:t>0</w:t>
            </w:r>
            <w:r w:rsidR="00F82306">
              <w:rPr>
                <w:lang w:val="en-US" w:eastAsia="ru-RU"/>
              </w:rPr>
              <w:t>,</w:t>
            </w:r>
            <w:r w:rsidRPr="00677893">
              <w:rPr>
                <w:lang w:eastAsia="ru-RU"/>
              </w:rPr>
              <w:t>36 – 0</w:t>
            </w:r>
            <w:r w:rsidR="00F82306">
              <w:rPr>
                <w:lang w:val="en-US" w:eastAsia="ru-RU"/>
              </w:rPr>
              <w:t>,</w:t>
            </w:r>
            <w:r w:rsidRPr="00677893">
              <w:rPr>
                <w:lang w:eastAsia="ru-RU"/>
              </w:rPr>
              <w:t>63</w:t>
            </w:r>
          </w:p>
        </w:tc>
      </w:tr>
      <w:tr w:rsidR="00677893" w:rsidRPr="00677893" w14:paraId="1B2D0CAD" w14:textId="77777777" w:rsidTr="00425853">
        <w:tc>
          <w:tcPr>
            <w:tcW w:w="4814" w:type="dxa"/>
          </w:tcPr>
          <w:p w14:paraId="0DA227A8" w14:textId="77777777" w:rsidR="00677893" w:rsidRPr="00677893" w:rsidRDefault="00677893" w:rsidP="00677893">
            <w:pPr>
              <w:pStyle w:val="a0"/>
              <w:jc w:val="center"/>
              <w:rPr>
                <w:lang w:eastAsia="ru-RU"/>
              </w:rPr>
            </w:pPr>
            <w:r w:rsidRPr="00677893">
              <w:rPr>
                <w:lang w:eastAsia="ru-RU"/>
              </w:rPr>
              <w:t>Хорошо</w:t>
            </w:r>
          </w:p>
        </w:tc>
        <w:tc>
          <w:tcPr>
            <w:tcW w:w="4814" w:type="dxa"/>
          </w:tcPr>
          <w:p w14:paraId="20D80B0F" w14:textId="3BFD67CA" w:rsidR="00677893" w:rsidRPr="00677893" w:rsidRDefault="00677893" w:rsidP="00677893">
            <w:pPr>
              <w:pStyle w:val="a0"/>
              <w:jc w:val="center"/>
              <w:rPr>
                <w:lang w:eastAsia="ru-RU"/>
              </w:rPr>
            </w:pPr>
            <w:r w:rsidRPr="00677893">
              <w:rPr>
                <w:lang w:eastAsia="ru-RU"/>
              </w:rPr>
              <w:t>0</w:t>
            </w:r>
            <w:r w:rsidR="00F82306">
              <w:rPr>
                <w:lang w:val="en-US" w:eastAsia="ru-RU"/>
              </w:rPr>
              <w:t>,</w:t>
            </w:r>
            <w:r w:rsidRPr="00677893">
              <w:rPr>
                <w:lang w:eastAsia="ru-RU"/>
              </w:rPr>
              <w:t>63 – 0</w:t>
            </w:r>
            <w:r w:rsidR="00F82306">
              <w:rPr>
                <w:lang w:val="en-US" w:eastAsia="ru-RU"/>
              </w:rPr>
              <w:t>,</w:t>
            </w:r>
            <w:r w:rsidRPr="00677893">
              <w:rPr>
                <w:lang w:eastAsia="ru-RU"/>
              </w:rPr>
              <w:t>8</w:t>
            </w:r>
          </w:p>
        </w:tc>
      </w:tr>
      <w:tr w:rsidR="00677893" w:rsidRPr="00677893" w14:paraId="16D1F59F" w14:textId="77777777" w:rsidTr="00425853">
        <w:tc>
          <w:tcPr>
            <w:tcW w:w="4814" w:type="dxa"/>
          </w:tcPr>
          <w:p w14:paraId="2A4C149A" w14:textId="77777777" w:rsidR="00677893" w:rsidRPr="00677893" w:rsidRDefault="00677893" w:rsidP="00677893">
            <w:pPr>
              <w:pStyle w:val="a0"/>
              <w:jc w:val="center"/>
              <w:rPr>
                <w:lang w:eastAsia="ru-RU"/>
              </w:rPr>
            </w:pPr>
            <w:r w:rsidRPr="00677893">
              <w:rPr>
                <w:lang w:eastAsia="ru-RU"/>
              </w:rPr>
              <w:t>Отлично</w:t>
            </w:r>
          </w:p>
        </w:tc>
        <w:tc>
          <w:tcPr>
            <w:tcW w:w="4814" w:type="dxa"/>
          </w:tcPr>
          <w:p w14:paraId="43BF23EC" w14:textId="50C724B6" w:rsidR="00677893" w:rsidRPr="00677893" w:rsidRDefault="00677893" w:rsidP="00677893">
            <w:pPr>
              <w:pStyle w:val="a0"/>
              <w:jc w:val="center"/>
              <w:rPr>
                <w:lang w:eastAsia="ru-RU"/>
              </w:rPr>
            </w:pPr>
            <w:r w:rsidRPr="00677893">
              <w:rPr>
                <w:lang w:eastAsia="ru-RU"/>
              </w:rPr>
              <w:t>0</w:t>
            </w:r>
            <w:r w:rsidR="00F82306">
              <w:rPr>
                <w:lang w:val="en-US" w:eastAsia="ru-RU"/>
              </w:rPr>
              <w:t>,</w:t>
            </w:r>
            <w:r w:rsidRPr="00677893">
              <w:rPr>
                <w:lang w:eastAsia="ru-RU"/>
              </w:rPr>
              <w:t>8 – 1</w:t>
            </w:r>
            <w:r w:rsidR="00F82306">
              <w:rPr>
                <w:lang w:val="en-US" w:eastAsia="ru-RU"/>
              </w:rPr>
              <w:t>,</w:t>
            </w:r>
            <w:r w:rsidRPr="00677893">
              <w:rPr>
                <w:lang w:eastAsia="ru-RU"/>
              </w:rPr>
              <w:t>0</w:t>
            </w:r>
          </w:p>
        </w:tc>
      </w:tr>
    </w:tbl>
    <w:p w14:paraId="5EEF222D" w14:textId="77777777" w:rsidR="009C4891" w:rsidRDefault="009C4891" w:rsidP="007A439F">
      <w:pPr>
        <w:pStyle w:val="a0"/>
        <w:ind w:firstLine="708"/>
        <w:rPr>
          <w:lang w:eastAsia="ru-RU"/>
        </w:rPr>
      </w:pPr>
    </w:p>
    <w:p w14:paraId="5CAD113C" w14:textId="767B03F5" w:rsidR="00C96E25" w:rsidRDefault="00677893" w:rsidP="00C96E25">
      <w:pPr>
        <w:pStyle w:val="a0"/>
        <w:ind w:firstLine="708"/>
        <w:rPr>
          <w:lang w:eastAsia="ru-RU"/>
        </w:rPr>
      </w:pPr>
      <w:r w:rsidRPr="00677893">
        <w:rPr>
          <w:lang w:eastAsia="ru-RU"/>
        </w:rPr>
        <w:t>В случае, если</w:t>
      </w:r>
      <w:r w:rsidR="000B00B0">
        <w:rPr>
          <w:lang w:eastAsia="ru-RU"/>
        </w:rPr>
        <w:t xml:space="preserve"> </w:t>
      </w:r>
      <w:r w:rsidRPr="00677893">
        <w:rPr>
          <w:lang w:eastAsia="ru-RU"/>
        </w:rPr>
        <w:t>две</w:t>
      </w:r>
      <w:r w:rsidR="000B00B0">
        <w:rPr>
          <w:lang w:eastAsia="ru-RU"/>
        </w:rPr>
        <w:t xml:space="preserve"> </w:t>
      </w:r>
      <w:r w:rsidRPr="00677893">
        <w:rPr>
          <w:lang w:eastAsia="ru-RU"/>
        </w:rPr>
        <w:t>альтернативы</w:t>
      </w:r>
      <w:r w:rsidR="000B00B0">
        <w:rPr>
          <w:lang w:eastAsia="ru-RU"/>
        </w:rPr>
        <w:t xml:space="preserve"> </w:t>
      </w:r>
      <w:r w:rsidRPr="00677893">
        <w:rPr>
          <w:lang w:eastAsia="ru-RU"/>
        </w:rPr>
        <w:t>имеют</w:t>
      </w:r>
      <w:r w:rsidR="000B00B0">
        <w:rPr>
          <w:lang w:eastAsia="ru-RU"/>
        </w:rPr>
        <w:t xml:space="preserve"> </w:t>
      </w:r>
      <w:r w:rsidRPr="00677893">
        <w:rPr>
          <w:lang w:eastAsia="ru-RU"/>
        </w:rPr>
        <w:t>одинаковую оценку</w:t>
      </w:r>
      <w:r w:rsidR="000B00B0">
        <w:rPr>
          <w:lang w:eastAsia="ru-RU"/>
        </w:rPr>
        <w:t xml:space="preserve"> </w:t>
      </w:r>
      <w:r w:rsidRPr="00677893">
        <w:rPr>
          <w:lang w:eastAsia="ru-RU"/>
        </w:rPr>
        <w:t xml:space="preserve">«хорошо», но </w:t>
      </w:r>
      <w:r w:rsidR="000B00B0" w:rsidRPr="00677893">
        <w:rPr>
          <w:lang w:eastAsia="ru-RU"/>
        </w:rPr>
        <w:t>по мнению</w:t>
      </w:r>
      <w:r w:rsidRPr="00677893">
        <w:rPr>
          <w:lang w:eastAsia="ru-RU"/>
        </w:rPr>
        <w:t xml:space="preserve"> эксперта или ЛПР вторая альтернатива лучше, то первой</w:t>
      </w:r>
      <w:r w:rsidR="009D3DFD">
        <w:rPr>
          <w:lang w:eastAsia="ru-RU"/>
        </w:rPr>
        <w:t xml:space="preserve"> </w:t>
      </w:r>
      <w:r w:rsidRPr="00677893">
        <w:rPr>
          <w:lang w:eastAsia="ru-RU"/>
        </w:rPr>
        <w:t>альтернативе можно</w:t>
      </w:r>
      <w:r w:rsidR="000B00B0">
        <w:rPr>
          <w:lang w:eastAsia="ru-RU"/>
        </w:rPr>
        <w:t xml:space="preserve"> </w:t>
      </w:r>
      <w:r w:rsidRPr="00677893">
        <w:rPr>
          <w:lang w:eastAsia="ru-RU"/>
        </w:rPr>
        <w:t>назначить</w:t>
      </w:r>
      <w:r w:rsidR="000B00B0">
        <w:rPr>
          <w:lang w:eastAsia="ru-RU"/>
        </w:rPr>
        <w:t xml:space="preserve"> </w:t>
      </w:r>
      <w:r w:rsidRPr="00677893">
        <w:rPr>
          <w:lang w:eastAsia="ru-RU"/>
        </w:rPr>
        <w:t>оценку</w:t>
      </w:r>
      <w:r w:rsidR="000B00B0">
        <w:rPr>
          <w:lang w:eastAsia="ru-RU"/>
        </w:rPr>
        <w:t xml:space="preserve"> </w:t>
      </w:r>
      <w:r w:rsidRPr="00677893">
        <w:rPr>
          <w:lang w:eastAsia="ru-RU"/>
        </w:rPr>
        <w:t>0</w:t>
      </w:r>
      <w:r w:rsidR="00F82306" w:rsidRPr="00F82306">
        <w:rPr>
          <w:lang w:eastAsia="ru-RU"/>
        </w:rPr>
        <w:t>,</w:t>
      </w:r>
      <w:r w:rsidRPr="00677893">
        <w:rPr>
          <w:lang w:eastAsia="ru-RU"/>
        </w:rPr>
        <w:t>7, а</w:t>
      </w:r>
      <w:r w:rsidR="000B00B0">
        <w:rPr>
          <w:lang w:eastAsia="ru-RU"/>
        </w:rPr>
        <w:t xml:space="preserve"> </w:t>
      </w:r>
      <w:r w:rsidRPr="00677893">
        <w:rPr>
          <w:lang w:eastAsia="ru-RU"/>
        </w:rPr>
        <w:t>второй</w:t>
      </w:r>
      <w:r w:rsidR="000B00B0">
        <w:rPr>
          <w:lang w:eastAsia="ru-RU"/>
        </w:rPr>
        <w:t xml:space="preserve"> </w:t>
      </w:r>
      <w:r w:rsidRPr="00677893">
        <w:rPr>
          <w:lang w:eastAsia="ru-RU"/>
        </w:rPr>
        <w:t>–</w:t>
      </w:r>
      <w:r w:rsidR="000B00B0">
        <w:rPr>
          <w:lang w:eastAsia="ru-RU"/>
        </w:rPr>
        <w:t xml:space="preserve"> </w:t>
      </w:r>
      <w:r w:rsidRPr="00677893">
        <w:rPr>
          <w:lang w:eastAsia="ru-RU"/>
        </w:rPr>
        <w:t>0</w:t>
      </w:r>
      <w:r w:rsidR="00F82306" w:rsidRPr="00F82306">
        <w:rPr>
          <w:lang w:eastAsia="ru-RU"/>
        </w:rPr>
        <w:t>,</w:t>
      </w:r>
      <w:r w:rsidRPr="00677893">
        <w:rPr>
          <w:lang w:eastAsia="ru-RU"/>
        </w:rPr>
        <w:t>8.</w:t>
      </w:r>
    </w:p>
    <w:p w14:paraId="6DE9AE19" w14:textId="4BB04004" w:rsidR="001E68FC" w:rsidRDefault="00677893" w:rsidP="007A439F">
      <w:pPr>
        <w:pStyle w:val="a0"/>
        <w:ind w:firstLine="708"/>
        <w:rPr>
          <w:lang w:eastAsia="ru-RU"/>
        </w:rPr>
      </w:pPr>
      <w:r w:rsidRPr="00677893">
        <w:rPr>
          <w:lang w:eastAsia="ru-RU"/>
        </w:rPr>
        <w:lastRenderedPageBreak/>
        <w:t>Для</w:t>
      </w:r>
      <w:r w:rsidR="000B00B0">
        <w:rPr>
          <w:lang w:eastAsia="ru-RU"/>
        </w:rPr>
        <w:t xml:space="preserve"> </w:t>
      </w:r>
      <w:r w:rsidRPr="00677893">
        <w:rPr>
          <w:lang w:eastAsia="ru-RU"/>
        </w:rPr>
        <w:t>оценок, имеющих</w:t>
      </w:r>
      <w:r w:rsidR="000B00B0">
        <w:rPr>
          <w:lang w:eastAsia="ru-RU"/>
        </w:rPr>
        <w:t xml:space="preserve"> </w:t>
      </w:r>
      <w:r w:rsidRPr="00677893">
        <w:rPr>
          <w:lang w:eastAsia="ru-RU"/>
        </w:rPr>
        <w:t>вид</w:t>
      </w:r>
      <w:r w:rsidR="000B00B0">
        <w:rPr>
          <w:lang w:eastAsia="ru-RU"/>
        </w:rPr>
        <w:t xml:space="preserve"> </w:t>
      </w:r>
      <w:r w:rsidRPr="00677893">
        <w:rPr>
          <w:lang w:eastAsia="ru-RU"/>
        </w:rPr>
        <w:t>«да</w:t>
      </w:r>
      <w:r w:rsidR="000B00B0">
        <w:rPr>
          <w:lang w:eastAsia="ru-RU"/>
        </w:rPr>
        <w:t>-</w:t>
      </w:r>
      <w:r w:rsidRPr="00677893">
        <w:rPr>
          <w:lang w:eastAsia="ru-RU"/>
        </w:rPr>
        <w:t>нет», используют</w:t>
      </w:r>
      <w:r w:rsidR="000B00B0">
        <w:rPr>
          <w:lang w:eastAsia="ru-RU"/>
        </w:rPr>
        <w:t xml:space="preserve"> </w:t>
      </w:r>
      <w:r w:rsidRPr="00677893">
        <w:rPr>
          <w:lang w:eastAsia="ru-RU"/>
        </w:rPr>
        <w:t>следующую шкалу:</w:t>
      </w:r>
      <w:r w:rsidR="000B00B0">
        <w:rPr>
          <w:lang w:eastAsia="ru-RU"/>
        </w:rPr>
        <w:t xml:space="preserve"> </w:t>
      </w:r>
      <w:r w:rsidRPr="00677893">
        <w:rPr>
          <w:lang w:eastAsia="ru-RU"/>
        </w:rPr>
        <w:t>«да» –</w:t>
      </w:r>
      <w:r w:rsidR="000B00B0">
        <w:rPr>
          <w:lang w:eastAsia="ru-RU"/>
        </w:rPr>
        <w:t xml:space="preserve"> </w:t>
      </w:r>
      <w:r w:rsidRPr="00677893">
        <w:rPr>
          <w:lang w:eastAsia="ru-RU"/>
        </w:rPr>
        <w:t>0</w:t>
      </w:r>
      <w:r w:rsidR="00F82306" w:rsidRPr="00F82306">
        <w:rPr>
          <w:lang w:eastAsia="ru-RU"/>
        </w:rPr>
        <w:t>,</w:t>
      </w:r>
      <w:r w:rsidRPr="00677893">
        <w:rPr>
          <w:lang w:eastAsia="ru-RU"/>
        </w:rPr>
        <w:t>67; «нет» –</w:t>
      </w:r>
      <w:r w:rsidR="000B00B0">
        <w:rPr>
          <w:lang w:eastAsia="ru-RU"/>
        </w:rPr>
        <w:t xml:space="preserve"> </w:t>
      </w:r>
      <w:r w:rsidRPr="00677893">
        <w:rPr>
          <w:lang w:eastAsia="ru-RU"/>
        </w:rPr>
        <w:t>0</w:t>
      </w:r>
      <w:r w:rsidR="00F82306" w:rsidRPr="00F82306">
        <w:rPr>
          <w:lang w:eastAsia="ru-RU"/>
        </w:rPr>
        <w:t>,</w:t>
      </w:r>
      <w:r w:rsidRPr="00677893">
        <w:rPr>
          <w:lang w:eastAsia="ru-RU"/>
        </w:rPr>
        <w:t>33.</w:t>
      </w:r>
    </w:p>
    <w:p w14:paraId="4A03BFBD" w14:textId="34FE7127" w:rsidR="00E46B88" w:rsidRDefault="00E46B88" w:rsidP="007A439F">
      <w:pPr>
        <w:pStyle w:val="a0"/>
        <w:ind w:firstLine="708"/>
        <w:rPr>
          <w:lang w:eastAsia="ru-RU"/>
        </w:rPr>
      </w:pPr>
      <w:r w:rsidRPr="00E46B88">
        <w:rPr>
          <w:lang w:eastAsia="ru-RU"/>
        </w:rPr>
        <w:t>Оценки различного рода, представленные различными системами измерений, заменяются экспертными оценками, представленными в</w:t>
      </w:r>
      <w:r>
        <w:rPr>
          <w:lang w:eastAsia="ru-RU"/>
        </w:rPr>
        <w:t xml:space="preserve"> </w:t>
      </w:r>
      <w:r w:rsidRPr="00E46B88">
        <w:rPr>
          <w:lang w:eastAsia="ru-RU"/>
        </w:rPr>
        <w:t>виде</w:t>
      </w:r>
      <w:r>
        <w:rPr>
          <w:lang w:eastAsia="ru-RU"/>
        </w:rPr>
        <w:t xml:space="preserve"> </w:t>
      </w:r>
      <w:r w:rsidRPr="00E46B88">
        <w:rPr>
          <w:lang w:eastAsia="ru-RU"/>
        </w:rPr>
        <w:t>балльных</w:t>
      </w:r>
      <w:r>
        <w:rPr>
          <w:lang w:eastAsia="ru-RU"/>
        </w:rPr>
        <w:t xml:space="preserve"> </w:t>
      </w:r>
      <w:r w:rsidRPr="00E46B88">
        <w:rPr>
          <w:lang w:eastAsia="ru-RU"/>
        </w:rPr>
        <w:t>оценок, в</w:t>
      </w:r>
      <w:r>
        <w:rPr>
          <w:lang w:eastAsia="ru-RU"/>
        </w:rPr>
        <w:t xml:space="preserve"> </w:t>
      </w:r>
      <w:r w:rsidRPr="00E46B88">
        <w:rPr>
          <w:lang w:eastAsia="ru-RU"/>
        </w:rPr>
        <w:t>долях</w:t>
      </w:r>
      <w:r>
        <w:rPr>
          <w:lang w:eastAsia="ru-RU"/>
        </w:rPr>
        <w:t xml:space="preserve"> </w:t>
      </w:r>
      <w:r w:rsidRPr="00E46B88">
        <w:rPr>
          <w:lang w:eastAsia="ru-RU"/>
        </w:rPr>
        <w:t>единицы, в</w:t>
      </w:r>
      <w:r>
        <w:rPr>
          <w:lang w:eastAsia="ru-RU"/>
        </w:rPr>
        <w:t xml:space="preserve"> </w:t>
      </w:r>
      <w:r w:rsidRPr="00E46B88">
        <w:rPr>
          <w:lang w:eastAsia="ru-RU"/>
        </w:rPr>
        <w:t>виде</w:t>
      </w:r>
      <w:r>
        <w:rPr>
          <w:lang w:eastAsia="ru-RU"/>
        </w:rPr>
        <w:t xml:space="preserve"> </w:t>
      </w:r>
      <w:r w:rsidRPr="00E46B88">
        <w:rPr>
          <w:lang w:eastAsia="ru-RU"/>
        </w:rPr>
        <w:t>парных</w:t>
      </w:r>
      <w:r>
        <w:rPr>
          <w:lang w:eastAsia="ru-RU"/>
        </w:rPr>
        <w:t xml:space="preserve"> </w:t>
      </w:r>
      <w:r w:rsidRPr="00E46B88">
        <w:rPr>
          <w:lang w:eastAsia="ru-RU"/>
        </w:rPr>
        <w:t>сравнений, в</w:t>
      </w:r>
      <w:r>
        <w:rPr>
          <w:lang w:eastAsia="ru-RU"/>
        </w:rPr>
        <w:t xml:space="preserve"> </w:t>
      </w:r>
      <w:r w:rsidRPr="00E46B88">
        <w:rPr>
          <w:lang w:eastAsia="ru-RU"/>
        </w:rPr>
        <w:t>виде</w:t>
      </w:r>
      <w:r>
        <w:rPr>
          <w:lang w:eastAsia="ru-RU"/>
        </w:rPr>
        <w:t xml:space="preserve"> </w:t>
      </w:r>
      <w:r w:rsidRPr="00E46B88">
        <w:rPr>
          <w:lang w:eastAsia="ru-RU"/>
        </w:rPr>
        <w:t>ранжирования и</w:t>
      </w:r>
      <w:r>
        <w:rPr>
          <w:lang w:eastAsia="ru-RU"/>
        </w:rPr>
        <w:t xml:space="preserve"> </w:t>
      </w:r>
      <w:r w:rsidRPr="00E46B88">
        <w:rPr>
          <w:lang w:eastAsia="ru-RU"/>
        </w:rPr>
        <w:t>т.д.</w:t>
      </w:r>
    </w:p>
    <w:p w14:paraId="631B584F" w14:textId="48E738FF" w:rsidR="00E46B88" w:rsidRDefault="00E46B88" w:rsidP="007A439F">
      <w:pPr>
        <w:pStyle w:val="a0"/>
        <w:ind w:firstLine="708"/>
        <w:rPr>
          <w:lang w:eastAsia="ru-RU"/>
        </w:rPr>
      </w:pPr>
      <w:r w:rsidRPr="00E46B88">
        <w:rPr>
          <w:lang w:eastAsia="ru-RU"/>
        </w:rPr>
        <w:t>Нормирование</w:t>
      </w:r>
      <w:r>
        <w:rPr>
          <w:lang w:eastAsia="ru-RU"/>
        </w:rPr>
        <w:t xml:space="preserve"> </w:t>
      </w:r>
      <w:r w:rsidRPr="00E46B88">
        <w:rPr>
          <w:lang w:eastAsia="ru-RU"/>
        </w:rPr>
        <w:t>критериев.</w:t>
      </w:r>
      <w:r w:rsidR="00405282">
        <w:rPr>
          <w:lang w:eastAsia="ru-RU"/>
        </w:rPr>
        <w:t xml:space="preserve"> </w:t>
      </w:r>
      <w:r w:rsidRPr="00E46B88">
        <w:rPr>
          <w:lang w:eastAsia="ru-RU"/>
        </w:rPr>
        <w:t>Числовые оценки из произвольного диапазона приводят к</w:t>
      </w:r>
      <w:r>
        <w:rPr>
          <w:lang w:eastAsia="ru-RU"/>
        </w:rPr>
        <w:t xml:space="preserve"> </w:t>
      </w:r>
      <w:r w:rsidRPr="00E46B88">
        <w:rPr>
          <w:lang w:eastAsia="ru-RU"/>
        </w:rPr>
        <w:t>единому</w:t>
      </w:r>
      <w:r>
        <w:rPr>
          <w:lang w:eastAsia="ru-RU"/>
        </w:rPr>
        <w:t xml:space="preserve"> </w:t>
      </w:r>
      <w:r w:rsidRPr="00E46B88">
        <w:rPr>
          <w:lang w:eastAsia="ru-RU"/>
        </w:rPr>
        <w:t xml:space="preserve">масштабу, то есть оценкам, лежащим в диапазоне [0;1]. При этом, как правило, лучшей оценке соответствует большее значение. </w:t>
      </w:r>
      <w:r>
        <w:rPr>
          <w:lang w:eastAsia="ru-RU"/>
        </w:rPr>
        <w:t>Формула нормализации:</w:t>
      </w:r>
    </w:p>
    <w:p w14:paraId="6D589ECA" w14:textId="7BD0A237" w:rsidR="00E46B88" w:rsidRDefault="00E46B88" w:rsidP="007A439F">
      <w:pPr>
        <w:pStyle w:val="a0"/>
        <w:ind w:firstLine="708"/>
        <w:rPr>
          <w:lang w:eastAsia="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E46B88" w14:paraId="4B09274F" w14:textId="77777777" w:rsidTr="00425853">
        <w:tc>
          <w:tcPr>
            <w:tcW w:w="3209" w:type="dxa"/>
            <w:vAlign w:val="center"/>
          </w:tcPr>
          <w:p w14:paraId="0165FC4C" w14:textId="77777777" w:rsidR="00E46B88" w:rsidRDefault="00E46B88" w:rsidP="00425853">
            <w:pPr>
              <w:pStyle w:val="a0"/>
              <w:rPr>
                <w:lang w:eastAsia="ru-RU"/>
              </w:rPr>
            </w:pPr>
          </w:p>
        </w:tc>
        <w:tc>
          <w:tcPr>
            <w:tcW w:w="3209" w:type="dxa"/>
          </w:tcPr>
          <w:p w14:paraId="408C9646" w14:textId="660DBE5E" w:rsidR="00E46B88" w:rsidRDefault="00E46B88" w:rsidP="00425853">
            <w:pPr>
              <w:pStyle w:val="a0"/>
              <w:jc w:val="center"/>
              <w:rPr>
                <w:lang w:eastAsia="ru-RU"/>
              </w:rPr>
            </w:pPr>
            <w:r w:rsidRPr="00E46B88">
              <w:rPr>
                <w:position w:val="-32"/>
                <w:lang w:eastAsia="ru-RU"/>
              </w:rPr>
              <w:object w:dxaOrig="2560" w:dyaOrig="760" w14:anchorId="45D7C323">
                <v:shape id="_x0000_i1040" type="#_x0000_t75" style="width:122.4pt;height:36pt" o:ole="">
                  <v:imagedata r:id="rId40" o:title=""/>
                </v:shape>
                <o:OLEObject Type="Embed" ProgID="Equation.3" ShapeID="_x0000_i1040" DrawAspect="Content" ObjectID="_1703579619" r:id="rId41"/>
              </w:object>
            </w:r>
          </w:p>
        </w:tc>
        <w:tc>
          <w:tcPr>
            <w:tcW w:w="3210" w:type="dxa"/>
            <w:vAlign w:val="center"/>
          </w:tcPr>
          <w:p w14:paraId="6C6DCAC7" w14:textId="3AC7AC12" w:rsidR="00E46B88" w:rsidRDefault="00E46B88" w:rsidP="00425853">
            <w:pPr>
              <w:pStyle w:val="a0"/>
              <w:jc w:val="right"/>
              <w:rPr>
                <w:lang w:eastAsia="ru-RU"/>
              </w:rPr>
            </w:pPr>
            <w:r>
              <w:rPr>
                <w:lang w:eastAsia="ru-RU"/>
              </w:rPr>
              <w:t>(</w:t>
            </w:r>
            <w:r>
              <w:rPr>
                <w:lang w:val="en-US" w:eastAsia="ru-RU"/>
              </w:rPr>
              <w:t>2</w:t>
            </w:r>
            <w:r>
              <w:rPr>
                <w:lang w:eastAsia="ru-RU"/>
              </w:rPr>
              <w:t>.</w:t>
            </w:r>
            <w:r>
              <w:rPr>
                <w:lang w:val="en-US" w:eastAsia="ru-RU"/>
              </w:rPr>
              <w:t>1</w:t>
            </w:r>
            <w:r>
              <w:rPr>
                <w:lang w:eastAsia="ru-RU"/>
              </w:rPr>
              <w:t>)</w:t>
            </w:r>
          </w:p>
        </w:tc>
      </w:tr>
    </w:tbl>
    <w:p w14:paraId="01035D59" w14:textId="7920BE0D" w:rsidR="00E46B88" w:rsidRDefault="00E46B88" w:rsidP="007A439F">
      <w:pPr>
        <w:pStyle w:val="a0"/>
        <w:ind w:firstLine="708"/>
        <w:rPr>
          <w:lang w:eastAsia="ru-RU"/>
        </w:rPr>
      </w:pPr>
    </w:p>
    <w:p w14:paraId="7827E4B1" w14:textId="5CD42C3A" w:rsidR="00E46B88" w:rsidRPr="00D04076" w:rsidRDefault="00E46B88" w:rsidP="00E46B88">
      <w:pPr>
        <w:pStyle w:val="a0"/>
        <w:rPr>
          <w:lang w:eastAsia="ru-RU"/>
        </w:rPr>
      </w:pPr>
      <w:r>
        <w:rPr>
          <w:lang w:eastAsia="ru-RU"/>
        </w:rPr>
        <w:t xml:space="preserve">где </w:t>
      </w:r>
      <w:r>
        <w:rPr>
          <w:i/>
          <w:iCs/>
          <w:lang w:val="en-US" w:eastAsia="ru-RU"/>
        </w:rPr>
        <w:t>x</w:t>
      </w:r>
      <w:r w:rsidRPr="00E46B88">
        <w:rPr>
          <w:lang w:eastAsia="ru-RU"/>
        </w:rPr>
        <w:t xml:space="preserve"> – </w:t>
      </w:r>
      <w:r>
        <w:rPr>
          <w:lang w:eastAsia="ru-RU"/>
        </w:rPr>
        <w:t>список всех значений</w:t>
      </w:r>
      <w:r w:rsidRPr="00E46B88">
        <w:rPr>
          <w:lang w:eastAsia="ru-RU"/>
        </w:rPr>
        <w:t>;</w:t>
      </w:r>
    </w:p>
    <w:p w14:paraId="52B187A8" w14:textId="4E2B57DD" w:rsidR="00E46B88" w:rsidRPr="00362B41" w:rsidRDefault="00E46B88" w:rsidP="00822681">
      <w:pPr>
        <w:pStyle w:val="a0"/>
        <w:ind w:firstLine="426"/>
        <w:rPr>
          <w:lang w:eastAsia="ru-RU"/>
        </w:rPr>
      </w:pPr>
      <w:r>
        <w:rPr>
          <w:i/>
          <w:iCs/>
          <w:lang w:val="en-US" w:eastAsia="ru-RU"/>
        </w:rPr>
        <w:t>z</w:t>
      </w:r>
      <w:r w:rsidRPr="00362B41">
        <w:rPr>
          <w:lang w:eastAsia="ru-RU"/>
        </w:rPr>
        <w:t xml:space="preserve"> – </w:t>
      </w:r>
      <w:r>
        <w:rPr>
          <w:lang w:eastAsia="ru-RU"/>
        </w:rPr>
        <w:t>нормализованные значения</w:t>
      </w:r>
      <w:r w:rsidR="00362B41" w:rsidRPr="00362B41">
        <w:rPr>
          <w:lang w:eastAsia="ru-RU"/>
        </w:rPr>
        <w:t xml:space="preserve">, </w:t>
      </w:r>
      <w:r w:rsidR="00362B41">
        <w:rPr>
          <w:lang w:eastAsia="ru-RU"/>
        </w:rPr>
        <w:t xml:space="preserve">лежащие в диапазоне </w:t>
      </w:r>
      <w:r w:rsidR="00362B41" w:rsidRPr="00362B41">
        <w:rPr>
          <w:lang w:eastAsia="ru-RU"/>
        </w:rPr>
        <w:t>[0;1]</w:t>
      </w:r>
      <w:r w:rsidRPr="00362B41">
        <w:rPr>
          <w:lang w:eastAsia="ru-RU"/>
        </w:rPr>
        <w:t>;</w:t>
      </w:r>
    </w:p>
    <w:p w14:paraId="1203C5D7" w14:textId="3A63804E" w:rsidR="00B365C1" w:rsidRDefault="00E46B88" w:rsidP="00822681">
      <w:pPr>
        <w:pStyle w:val="a0"/>
        <w:ind w:firstLine="426"/>
        <w:rPr>
          <w:lang w:eastAsia="ru-RU"/>
        </w:rPr>
      </w:pPr>
      <w:r>
        <w:rPr>
          <w:i/>
          <w:iCs/>
          <w:lang w:val="en-US" w:eastAsia="ru-RU"/>
        </w:rPr>
        <w:t>i</w:t>
      </w:r>
      <w:r w:rsidRPr="00E46B88">
        <w:rPr>
          <w:lang w:eastAsia="ru-RU"/>
        </w:rPr>
        <w:t xml:space="preserve"> – </w:t>
      </w:r>
      <w:r>
        <w:rPr>
          <w:lang w:eastAsia="ru-RU"/>
        </w:rPr>
        <w:t>номер значения в списке.</w:t>
      </w:r>
    </w:p>
    <w:p w14:paraId="6D688ADF" w14:textId="3359ABD5" w:rsidR="00785406" w:rsidRDefault="00785406" w:rsidP="00417134">
      <w:pPr>
        <w:pStyle w:val="a0"/>
        <w:ind w:firstLine="708"/>
        <w:rPr>
          <w:lang w:eastAsia="ru-RU"/>
        </w:rPr>
      </w:pPr>
      <w:r w:rsidRPr="00785406">
        <w:rPr>
          <w:lang w:eastAsia="ru-RU"/>
        </w:rPr>
        <w:t>При решении сложных и сложных задач, особенно в условиях неопределенности и неполноты информации, широко используются методы экспертного анализа. Идея экспертизы заключается в том, что к получению оценок привлекаются люди, разбирающиеся в этой области, эксперты, которые проводят логико-интуитивный анализ любого вопроса, чтобы вынести решение. Экспертные заключения обрабатываются определенным образом с использованием специальных математических процедур. В результате получаются так называемые экспертные оценки.</w:t>
      </w:r>
      <w:r>
        <w:rPr>
          <w:lang w:eastAsia="ru-RU"/>
        </w:rPr>
        <w:t xml:space="preserve"> </w:t>
      </w:r>
      <w:r w:rsidRPr="00785406">
        <w:rPr>
          <w:lang w:eastAsia="ru-RU"/>
        </w:rPr>
        <w:t xml:space="preserve">Следует отметить, что экспертная оценка не является решением. Это только информация, которая поможет </w:t>
      </w:r>
      <w:r>
        <w:rPr>
          <w:lang w:eastAsia="ru-RU"/>
        </w:rPr>
        <w:t>ЛПР</w:t>
      </w:r>
      <w:r w:rsidRPr="00785406">
        <w:rPr>
          <w:lang w:eastAsia="ru-RU"/>
        </w:rPr>
        <w:t xml:space="preserve"> найти оптимальное решение. В целом предпочтения</w:t>
      </w:r>
      <w:r>
        <w:rPr>
          <w:lang w:eastAsia="ru-RU"/>
        </w:rPr>
        <w:t xml:space="preserve"> лиц, принимающих решения,</w:t>
      </w:r>
      <w:r w:rsidRPr="00785406">
        <w:rPr>
          <w:lang w:eastAsia="ru-RU"/>
        </w:rPr>
        <w:t xml:space="preserve"> могут не совпадать с предпочтениями экспертов. Однако суждения экспертов и их советы помогают </w:t>
      </w:r>
      <w:r>
        <w:rPr>
          <w:lang w:eastAsia="ru-RU"/>
        </w:rPr>
        <w:t>ЛПР</w:t>
      </w:r>
      <w:r w:rsidRPr="00785406">
        <w:rPr>
          <w:lang w:eastAsia="ru-RU"/>
        </w:rPr>
        <w:t>, критически понимать различные точки зрения, уточнить или изменить свою систему предпочтений и тем самым снизить вероятность принятия неоптимальных решений.</w:t>
      </w:r>
    </w:p>
    <w:p w14:paraId="693439C6" w14:textId="13994BDB" w:rsidR="00FF61BA" w:rsidRDefault="00785406" w:rsidP="00FF61BA">
      <w:pPr>
        <w:pStyle w:val="a0"/>
        <w:ind w:firstLine="708"/>
        <w:rPr>
          <w:lang w:eastAsia="ru-RU"/>
        </w:rPr>
      </w:pPr>
      <w:r w:rsidRPr="00785406">
        <w:rPr>
          <w:lang w:eastAsia="ru-RU"/>
        </w:rPr>
        <w:t>Используя эти методы, для каждой пары альтернатив определяется рейтинг превосходства одной альтернативы над другой; Этот рейтинг может быть выставлен непосредственно человеком или рассчитан на основе оценок альтернатив по отдельным критериям. На основе этих сравнений определяется лучшая альтернатива. Метод попарного сравнения основан на попарном сравнении альтернатив. Для каждой пары альтернатив эксперт указывает, какая из альтернатив предпочтительнее (лучше, важнее и т.</w:t>
      </w:r>
      <w:r>
        <w:rPr>
          <w:lang w:eastAsia="ru-RU"/>
        </w:rPr>
        <w:t>д</w:t>
      </w:r>
      <w:r w:rsidRPr="00785406">
        <w:rPr>
          <w:lang w:eastAsia="ru-RU"/>
        </w:rPr>
        <w:t>.).</w:t>
      </w:r>
      <w:r>
        <w:rPr>
          <w:lang w:eastAsia="ru-RU"/>
        </w:rPr>
        <w:t xml:space="preserve"> </w:t>
      </w:r>
      <w:r w:rsidR="00405282" w:rsidRPr="00405282">
        <w:rPr>
          <w:lang w:eastAsia="ru-RU"/>
        </w:rPr>
        <w:t>Существует</w:t>
      </w:r>
      <w:r w:rsidR="002B13DF">
        <w:rPr>
          <w:lang w:eastAsia="ru-RU"/>
        </w:rPr>
        <w:t xml:space="preserve"> </w:t>
      </w:r>
      <w:r w:rsidR="00405282" w:rsidRPr="00405282">
        <w:rPr>
          <w:lang w:eastAsia="ru-RU"/>
        </w:rPr>
        <w:t>ряд</w:t>
      </w:r>
      <w:r w:rsidR="002B13DF">
        <w:rPr>
          <w:lang w:eastAsia="ru-RU"/>
        </w:rPr>
        <w:t xml:space="preserve"> </w:t>
      </w:r>
      <w:r w:rsidR="00405282" w:rsidRPr="00405282">
        <w:rPr>
          <w:lang w:eastAsia="ru-RU"/>
        </w:rPr>
        <w:t>алгоритмов, реализующих</w:t>
      </w:r>
      <w:r w:rsidR="002B13DF">
        <w:rPr>
          <w:lang w:eastAsia="ru-RU"/>
        </w:rPr>
        <w:t xml:space="preserve"> </w:t>
      </w:r>
      <w:r w:rsidR="00405282" w:rsidRPr="00405282">
        <w:rPr>
          <w:lang w:eastAsia="ru-RU"/>
        </w:rPr>
        <w:t>метод</w:t>
      </w:r>
      <w:r w:rsidR="002B13DF">
        <w:rPr>
          <w:lang w:eastAsia="ru-RU"/>
        </w:rPr>
        <w:t xml:space="preserve"> </w:t>
      </w:r>
      <w:r w:rsidR="00405282" w:rsidRPr="00405282">
        <w:rPr>
          <w:lang w:eastAsia="ru-RU"/>
        </w:rPr>
        <w:t>парных</w:t>
      </w:r>
      <w:r w:rsidR="002B13DF">
        <w:rPr>
          <w:lang w:eastAsia="ru-RU"/>
        </w:rPr>
        <w:t xml:space="preserve"> </w:t>
      </w:r>
      <w:r w:rsidR="00405282" w:rsidRPr="00405282">
        <w:rPr>
          <w:lang w:eastAsia="ru-RU"/>
        </w:rPr>
        <w:t>сравнений: они</w:t>
      </w:r>
      <w:r w:rsidR="002B13DF">
        <w:rPr>
          <w:lang w:eastAsia="ru-RU"/>
        </w:rPr>
        <w:t xml:space="preserve"> </w:t>
      </w:r>
      <w:r w:rsidR="00405282" w:rsidRPr="00405282">
        <w:rPr>
          <w:lang w:eastAsia="ru-RU"/>
        </w:rPr>
        <w:t>различаются</w:t>
      </w:r>
      <w:r w:rsidR="002B13DF">
        <w:rPr>
          <w:lang w:eastAsia="ru-RU"/>
        </w:rPr>
        <w:t xml:space="preserve"> </w:t>
      </w:r>
      <w:r w:rsidR="00405282" w:rsidRPr="00405282">
        <w:rPr>
          <w:lang w:eastAsia="ru-RU"/>
        </w:rPr>
        <w:t>по</w:t>
      </w:r>
      <w:r w:rsidR="002B13DF">
        <w:rPr>
          <w:lang w:eastAsia="ru-RU"/>
        </w:rPr>
        <w:t xml:space="preserve"> </w:t>
      </w:r>
      <w:r w:rsidR="00405282" w:rsidRPr="00405282">
        <w:rPr>
          <w:lang w:eastAsia="ru-RU"/>
        </w:rPr>
        <w:t>количеству</w:t>
      </w:r>
      <w:r w:rsidR="002B13DF">
        <w:rPr>
          <w:lang w:eastAsia="ru-RU"/>
        </w:rPr>
        <w:t xml:space="preserve"> </w:t>
      </w:r>
      <w:r w:rsidR="00405282" w:rsidRPr="00405282">
        <w:rPr>
          <w:lang w:eastAsia="ru-RU"/>
        </w:rPr>
        <w:t>используемых</w:t>
      </w:r>
      <w:r w:rsidR="002B13DF">
        <w:rPr>
          <w:lang w:eastAsia="ru-RU"/>
        </w:rPr>
        <w:t xml:space="preserve"> </w:t>
      </w:r>
      <w:r w:rsidR="00405282" w:rsidRPr="00405282">
        <w:rPr>
          <w:lang w:eastAsia="ru-RU"/>
        </w:rPr>
        <w:t>экспертных</w:t>
      </w:r>
      <w:r w:rsidR="002B13DF">
        <w:rPr>
          <w:lang w:eastAsia="ru-RU"/>
        </w:rPr>
        <w:t xml:space="preserve"> </w:t>
      </w:r>
      <w:r w:rsidR="00405282" w:rsidRPr="00405282">
        <w:rPr>
          <w:lang w:eastAsia="ru-RU"/>
        </w:rPr>
        <w:t>оценок</w:t>
      </w:r>
      <w:r w:rsidR="002B13DF">
        <w:rPr>
          <w:lang w:eastAsia="ru-RU"/>
        </w:rPr>
        <w:t xml:space="preserve"> </w:t>
      </w:r>
      <w:r w:rsidR="00405282" w:rsidRPr="00405282">
        <w:rPr>
          <w:lang w:eastAsia="ru-RU"/>
        </w:rPr>
        <w:t>(индивидуальные</w:t>
      </w:r>
      <w:r w:rsidR="002B13DF">
        <w:rPr>
          <w:lang w:eastAsia="ru-RU"/>
        </w:rPr>
        <w:t xml:space="preserve"> </w:t>
      </w:r>
      <w:r w:rsidR="00405282" w:rsidRPr="00405282">
        <w:rPr>
          <w:lang w:eastAsia="ru-RU"/>
        </w:rPr>
        <w:t>и</w:t>
      </w:r>
      <w:r w:rsidR="002B13DF">
        <w:rPr>
          <w:lang w:eastAsia="ru-RU"/>
        </w:rPr>
        <w:t xml:space="preserve"> </w:t>
      </w:r>
      <w:r w:rsidR="00405282" w:rsidRPr="00405282">
        <w:rPr>
          <w:lang w:eastAsia="ru-RU"/>
        </w:rPr>
        <w:t>коллективные</w:t>
      </w:r>
      <w:r w:rsidR="002B13DF">
        <w:rPr>
          <w:lang w:eastAsia="ru-RU"/>
        </w:rPr>
        <w:t xml:space="preserve"> </w:t>
      </w:r>
      <w:r w:rsidR="00405282" w:rsidRPr="00405282">
        <w:rPr>
          <w:lang w:eastAsia="ru-RU"/>
        </w:rPr>
        <w:t>оценки), по</w:t>
      </w:r>
      <w:r w:rsidR="002B13DF">
        <w:rPr>
          <w:lang w:eastAsia="ru-RU"/>
        </w:rPr>
        <w:t xml:space="preserve"> </w:t>
      </w:r>
      <w:r w:rsidR="00405282" w:rsidRPr="00405282">
        <w:rPr>
          <w:lang w:eastAsia="ru-RU"/>
        </w:rPr>
        <w:t>шкалам</w:t>
      </w:r>
      <w:r w:rsidR="002B13DF">
        <w:rPr>
          <w:lang w:eastAsia="ru-RU"/>
        </w:rPr>
        <w:t xml:space="preserve"> </w:t>
      </w:r>
      <w:r w:rsidR="00405282" w:rsidRPr="00405282">
        <w:rPr>
          <w:lang w:eastAsia="ru-RU"/>
        </w:rPr>
        <w:t>сравнения</w:t>
      </w:r>
      <w:r w:rsidR="002B13DF">
        <w:rPr>
          <w:lang w:eastAsia="ru-RU"/>
        </w:rPr>
        <w:t xml:space="preserve"> </w:t>
      </w:r>
      <w:r w:rsidR="00405282" w:rsidRPr="00405282">
        <w:rPr>
          <w:lang w:eastAsia="ru-RU"/>
        </w:rPr>
        <w:t>альтернатив</w:t>
      </w:r>
      <w:r w:rsidR="002B13DF">
        <w:rPr>
          <w:lang w:eastAsia="ru-RU"/>
        </w:rPr>
        <w:t xml:space="preserve"> </w:t>
      </w:r>
      <w:r w:rsidR="00405282" w:rsidRPr="00405282">
        <w:rPr>
          <w:lang w:eastAsia="ru-RU"/>
        </w:rPr>
        <w:t>и</w:t>
      </w:r>
      <w:r w:rsidR="002B13DF">
        <w:rPr>
          <w:lang w:eastAsia="ru-RU"/>
        </w:rPr>
        <w:t xml:space="preserve"> </w:t>
      </w:r>
      <w:r w:rsidR="00405282" w:rsidRPr="00405282">
        <w:rPr>
          <w:lang w:eastAsia="ru-RU"/>
        </w:rPr>
        <w:t>т.д.</w:t>
      </w:r>
    </w:p>
    <w:p w14:paraId="0C7B404A" w14:textId="5534E74A" w:rsidR="00B365C1" w:rsidRDefault="00417134" w:rsidP="00417134">
      <w:pPr>
        <w:pStyle w:val="a0"/>
        <w:ind w:firstLine="708"/>
        <w:rPr>
          <w:szCs w:val="28"/>
        </w:rPr>
      </w:pPr>
      <w:r w:rsidRPr="00417134">
        <w:rPr>
          <w:szCs w:val="28"/>
        </w:rPr>
        <w:t>Метод</w:t>
      </w:r>
      <w:r>
        <w:rPr>
          <w:szCs w:val="28"/>
        </w:rPr>
        <w:t xml:space="preserve"> </w:t>
      </w:r>
      <w:r w:rsidRPr="00417134">
        <w:rPr>
          <w:szCs w:val="28"/>
        </w:rPr>
        <w:t>Саати</w:t>
      </w:r>
      <w:r>
        <w:rPr>
          <w:szCs w:val="28"/>
        </w:rPr>
        <w:t xml:space="preserve"> </w:t>
      </w:r>
      <w:r w:rsidRPr="00417134">
        <w:rPr>
          <w:szCs w:val="28"/>
        </w:rPr>
        <w:t>основан</w:t>
      </w:r>
      <w:r>
        <w:rPr>
          <w:szCs w:val="28"/>
        </w:rPr>
        <w:t xml:space="preserve"> </w:t>
      </w:r>
      <w:r w:rsidRPr="00417134">
        <w:rPr>
          <w:szCs w:val="28"/>
        </w:rPr>
        <w:t>на</w:t>
      </w:r>
      <w:r>
        <w:rPr>
          <w:szCs w:val="28"/>
        </w:rPr>
        <w:t xml:space="preserve"> </w:t>
      </w:r>
      <w:r w:rsidRPr="00417134">
        <w:rPr>
          <w:szCs w:val="28"/>
        </w:rPr>
        <w:t>сравнении</w:t>
      </w:r>
      <w:r>
        <w:rPr>
          <w:szCs w:val="28"/>
        </w:rPr>
        <w:t xml:space="preserve"> </w:t>
      </w:r>
      <w:r w:rsidRPr="00417134">
        <w:rPr>
          <w:szCs w:val="28"/>
        </w:rPr>
        <w:t>альтернатив, выполняемом</w:t>
      </w:r>
      <w:r>
        <w:rPr>
          <w:szCs w:val="28"/>
        </w:rPr>
        <w:t xml:space="preserve"> </w:t>
      </w:r>
      <w:r w:rsidRPr="00417134">
        <w:rPr>
          <w:szCs w:val="28"/>
        </w:rPr>
        <w:t>экспертом. Для</w:t>
      </w:r>
      <w:r>
        <w:rPr>
          <w:szCs w:val="28"/>
        </w:rPr>
        <w:t xml:space="preserve"> </w:t>
      </w:r>
      <w:r w:rsidRPr="00417134">
        <w:rPr>
          <w:szCs w:val="28"/>
        </w:rPr>
        <w:t>каждой</w:t>
      </w:r>
      <w:r>
        <w:rPr>
          <w:szCs w:val="28"/>
        </w:rPr>
        <w:t xml:space="preserve"> </w:t>
      </w:r>
      <w:r w:rsidRPr="00417134">
        <w:rPr>
          <w:szCs w:val="28"/>
        </w:rPr>
        <w:t>пары</w:t>
      </w:r>
      <w:r>
        <w:rPr>
          <w:szCs w:val="28"/>
        </w:rPr>
        <w:t xml:space="preserve"> </w:t>
      </w:r>
      <w:r w:rsidRPr="00417134">
        <w:rPr>
          <w:szCs w:val="28"/>
        </w:rPr>
        <w:t>альтернатив</w:t>
      </w:r>
      <w:r>
        <w:rPr>
          <w:szCs w:val="28"/>
        </w:rPr>
        <w:t xml:space="preserve"> </w:t>
      </w:r>
      <w:r w:rsidRPr="00417134">
        <w:rPr>
          <w:szCs w:val="28"/>
        </w:rPr>
        <w:t>эксперт</w:t>
      </w:r>
      <w:r>
        <w:rPr>
          <w:szCs w:val="28"/>
        </w:rPr>
        <w:t xml:space="preserve"> </w:t>
      </w:r>
      <w:r w:rsidRPr="00417134">
        <w:rPr>
          <w:szCs w:val="28"/>
        </w:rPr>
        <w:t>указывает, в</w:t>
      </w:r>
      <w:r>
        <w:rPr>
          <w:szCs w:val="28"/>
        </w:rPr>
        <w:t xml:space="preserve"> </w:t>
      </w:r>
      <w:r w:rsidRPr="00417134">
        <w:rPr>
          <w:szCs w:val="28"/>
        </w:rPr>
        <w:t>какой</w:t>
      </w:r>
      <w:r>
        <w:rPr>
          <w:szCs w:val="28"/>
        </w:rPr>
        <w:t xml:space="preserve"> </w:t>
      </w:r>
      <w:r w:rsidRPr="00417134">
        <w:rPr>
          <w:szCs w:val="28"/>
        </w:rPr>
        <w:t>степени</w:t>
      </w:r>
      <w:r>
        <w:rPr>
          <w:szCs w:val="28"/>
        </w:rPr>
        <w:t xml:space="preserve"> </w:t>
      </w:r>
      <w:r w:rsidRPr="00417134">
        <w:rPr>
          <w:szCs w:val="28"/>
        </w:rPr>
        <w:t>одна</w:t>
      </w:r>
      <w:r>
        <w:rPr>
          <w:szCs w:val="28"/>
        </w:rPr>
        <w:t xml:space="preserve"> </w:t>
      </w:r>
      <w:r w:rsidRPr="00417134">
        <w:rPr>
          <w:szCs w:val="28"/>
        </w:rPr>
        <w:t>из</w:t>
      </w:r>
      <w:r>
        <w:rPr>
          <w:szCs w:val="28"/>
        </w:rPr>
        <w:t xml:space="preserve"> </w:t>
      </w:r>
      <w:r w:rsidRPr="00417134">
        <w:rPr>
          <w:szCs w:val="28"/>
        </w:rPr>
        <w:t>них</w:t>
      </w:r>
      <w:r>
        <w:rPr>
          <w:szCs w:val="28"/>
        </w:rPr>
        <w:t xml:space="preserve"> </w:t>
      </w:r>
      <w:r w:rsidRPr="00417134">
        <w:rPr>
          <w:szCs w:val="28"/>
        </w:rPr>
        <w:t>предпо</w:t>
      </w:r>
      <w:r>
        <w:rPr>
          <w:szCs w:val="28"/>
        </w:rPr>
        <w:t>чтительнее другой.</w:t>
      </w:r>
    </w:p>
    <w:p w14:paraId="01DE0E97" w14:textId="3EE26862" w:rsidR="00CE04B8" w:rsidRDefault="00417134" w:rsidP="00CE04B8">
      <w:pPr>
        <w:pStyle w:val="a0"/>
        <w:ind w:firstLine="708"/>
        <w:rPr>
          <w:szCs w:val="28"/>
        </w:rPr>
      </w:pPr>
      <w:r>
        <w:rPr>
          <w:szCs w:val="28"/>
        </w:rPr>
        <w:t>Решение на основе метода Саати принимается в следующем порядке.</w:t>
      </w:r>
    </w:p>
    <w:p w14:paraId="66154604" w14:textId="273C2760" w:rsidR="00417134" w:rsidRDefault="00417134" w:rsidP="00417134">
      <w:pPr>
        <w:pStyle w:val="a0"/>
        <w:ind w:firstLine="708"/>
        <w:rPr>
          <w:szCs w:val="28"/>
        </w:rPr>
      </w:pPr>
      <w:r>
        <w:rPr>
          <w:szCs w:val="28"/>
        </w:rPr>
        <w:lastRenderedPageBreak/>
        <w:t xml:space="preserve">Экспертом заполняется матрица парных сравнений размером </w:t>
      </w:r>
      <w:r>
        <w:rPr>
          <w:i/>
          <w:iCs/>
          <w:szCs w:val="28"/>
          <w:lang w:val="en-US"/>
        </w:rPr>
        <w:t>N</w:t>
      </w:r>
      <w:r>
        <w:rPr>
          <w:szCs w:val="28"/>
          <w:lang w:val="en-US"/>
        </w:rPr>
        <w:t>x</w:t>
      </w:r>
      <w:r>
        <w:rPr>
          <w:i/>
          <w:iCs/>
          <w:szCs w:val="28"/>
          <w:lang w:val="en-US"/>
        </w:rPr>
        <w:t>N</w:t>
      </w:r>
      <w:r w:rsidRPr="00417134">
        <w:rPr>
          <w:szCs w:val="28"/>
        </w:rPr>
        <w:t xml:space="preserve">, </w:t>
      </w:r>
      <w:r>
        <w:rPr>
          <w:szCs w:val="28"/>
        </w:rPr>
        <w:t xml:space="preserve">где </w:t>
      </w:r>
      <w:r>
        <w:rPr>
          <w:i/>
          <w:iCs/>
          <w:szCs w:val="28"/>
          <w:lang w:val="en-US"/>
        </w:rPr>
        <w:t>N</w:t>
      </w:r>
      <w:r w:rsidRPr="00417134">
        <w:rPr>
          <w:szCs w:val="28"/>
        </w:rPr>
        <w:t xml:space="preserve"> – </w:t>
      </w:r>
      <w:r>
        <w:rPr>
          <w:szCs w:val="28"/>
        </w:rPr>
        <w:t>количество альтернатив. Матрица заполняется по правилам, приведённым в таблице 2.3.</w:t>
      </w:r>
    </w:p>
    <w:p w14:paraId="5703F0BA" w14:textId="4D36FEEA" w:rsidR="00417134" w:rsidRDefault="00417134" w:rsidP="00417134">
      <w:pPr>
        <w:pStyle w:val="a0"/>
        <w:ind w:firstLine="708"/>
        <w:rPr>
          <w:szCs w:val="28"/>
        </w:rPr>
      </w:pPr>
    </w:p>
    <w:p w14:paraId="2160BF95" w14:textId="225B3579" w:rsidR="00417134" w:rsidRPr="00677893" w:rsidRDefault="00417134" w:rsidP="00417134">
      <w:pPr>
        <w:pStyle w:val="a0"/>
        <w:ind w:firstLine="708"/>
        <w:rPr>
          <w:lang w:eastAsia="ru-RU"/>
        </w:rPr>
      </w:pPr>
      <w:r w:rsidRPr="00677893">
        <w:rPr>
          <w:lang w:eastAsia="ru-RU"/>
        </w:rPr>
        <w:t>Таблица 2.</w:t>
      </w:r>
      <w:r>
        <w:rPr>
          <w:lang w:eastAsia="ru-RU"/>
        </w:rPr>
        <w:t>3</w:t>
      </w:r>
      <w:r w:rsidRPr="00677893">
        <w:rPr>
          <w:lang w:eastAsia="ru-RU"/>
        </w:rPr>
        <w:t xml:space="preserve"> </w:t>
      </w:r>
      <w:r w:rsidRPr="00677893">
        <w:rPr>
          <w:lang w:eastAsia="ru-RU"/>
        </w:rPr>
        <w:sym w:font="Symbol" w:char="F02D"/>
      </w:r>
      <w:r w:rsidRPr="00677893">
        <w:rPr>
          <w:lang w:eastAsia="ru-RU"/>
        </w:rPr>
        <w:t xml:space="preserve"> </w:t>
      </w:r>
      <w:r>
        <w:rPr>
          <w:lang w:eastAsia="ru-RU"/>
        </w:rPr>
        <w:t>Правила заполнения матрица по методу Саати</w:t>
      </w:r>
    </w:p>
    <w:tbl>
      <w:tblPr>
        <w:tblStyle w:val="ae"/>
        <w:tblW w:w="9628" w:type="dxa"/>
        <w:tblLook w:val="04A0" w:firstRow="1" w:lastRow="0" w:firstColumn="1" w:lastColumn="0" w:noHBand="0" w:noVBand="1"/>
      </w:tblPr>
      <w:tblGrid>
        <w:gridCol w:w="1838"/>
        <w:gridCol w:w="7790"/>
      </w:tblGrid>
      <w:tr w:rsidR="00417134" w:rsidRPr="00677893" w14:paraId="006C2D28" w14:textId="77777777" w:rsidTr="00417134">
        <w:tc>
          <w:tcPr>
            <w:tcW w:w="1838" w:type="dxa"/>
          </w:tcPr>
          <w:p w14:paraId="17A287AE" w14:textId="35A34F8C" w:rsidR="00417134" w:rsidRPr="00677893" w:rsidRDefault="00417134" w:rsidP="00425853">
            <w:pPr>
              <w:pStyle w:val="a0"/>
              <w:jc w:val="center"/>
              <w:rPr>
                <w:vertAlign w:val="subscript"/>
                <w:lang w:val="en-US" w:eastAsia="ru-RU"/>
              </w:rPr>
            </w:pPr>
            <w:r w:rsidRPr="00417134">
              <w:rPr>
                <w:b/>
                <w:i/>
                <w:iCs/>
                <w:lang w:val="en-US" w:eastAsia="ru-RU"/>
              </w:rPr>
              <w:t>X</w:t>
            </w:r>
            <w:r w:rsidRPr="00417134">
              <w:rPr>
                <w:b/>
                <w:i/>
                <w:iCs/>
                <w:vertAlign w:val="subscript"/>
                <w:lang w:val="en-US" w:eastAsia="ru-RU"/>
              </w:rPr>
              <w:t>ij</w:t>
            </w:r>
          </w:p>
        </w:tc>
        <w:tc>
          <w:tcPr>
            <w:tcW w:w="7790" w:type="dxa"/>
          </w:tcPr>
          <w:p w14:paraId="513BDBCD" w14:textId="5DCDC0AB" w:rsidR="00417134" w:rsidRPr="00677893" w:rsidRDefault="00417134" w:rsidP="00425853">
            <w:pPr>
              <w:pStyle w:val="a0"/>
              <w:jc w:val="center"/>
              <w:rPr>
                <w:lang w:eastAsia="ru-RU"/>
              </w:rPr>
            </w:pPr>
            <w:r>
              <w:rPr>
                <w:b/>
                <w:lang w:eastAsia="ru-RU"/>
              </w:rPr>
              <w:t>Значение</w:t>
            </w:r>
          </w:p>
        </w:tc>
      </w:tr>
      <w:tr w:rsidR="00417134" w:rsidRPr="00677893" w14:paraId="1059EDAB" w14:textId="77777777" w:rsidTr="00417134">
        <w:tc>
          <w:tcPr>
            <w:tcW w:w="1838" w:type="dxa"/>
          </w:tcPr>
          <w:p w14:paraId="510CF74D" w14:textId="0066CAC0" w:rsidR="00417134" w:rsidRPr="00677893" w:rsidRDefault="00417134" w:rsidP="00425853">
            <w:pPr>
              <w:pStyle w:val="a0"/>
              <w:jc w:val="center"/>
              <w:rPr>
                <w:lang w:eastAsia="ru-RU"/>
              </w:rPr>
            </w:pPr>
            <w:r>
              <w:rPr>
                <w:lang w:eastAsia="ru-RU"/>
              </w:rPr>
              <w:t>1</w:t>
            </w:r>
          </w:p>
        </w:tc>
        <w:tc>
          <w:tcPr>
            <w:tcW w:w="7790" w:type="dxa"/>
          </w:tcPr>
          <w:p w14:paraId="79781F69" w14:textId="77E0206E" w:rsidR="00417134" w:rsidRPr="00677893" w:rsidRDefault="00417134" w:rsidP="00425853">
            <w:pPr>
              <w:pStyle w:val="a0"/>
              <w:jc w:val="center"/>
              <w:rPr>
                <w:lang w:eastAsia="ru-RU"/>
              </w:rPr>
            </w:pPr>
            <w:r w:rsidRPr="00417134">
              <w:rPr>
                <w:i/>
                <w:iCs/>
                <w:lang w:val="en-US" w:eastAsia="ru-RU"/>
              </w:rPr>
              <w:t>i</w:t>
            </w:r>
            <w:r w:rsidRPr="00417134">
              <w:rPr>
                <w:lang w:eastAsia="ru-RU"/>
              </w:rPr>
              <w:t>-</w:t>
            </w:r>
            <w:r>
              <w:rPr>
                <w:lang w:eastAsia="ru-RU"/>
              </w:rPr>
              <w:t xml:space="preserve">я и </w:t>
            </w:r>
            <w:r w:rsidRPr="00417134">
              <w:rPr>
                <w:i/>
                <w:iCs/>
                <w:lang w:val="en-US" w:eastAsia="ru-RU"/>
              </w:rPr>
              <w:t>j</w:t>
            </w:r>
            <w:r w:rsidRPr="00417134">
              <w:rPr>
                <w:lang w:eastAsia="ru-RU"/>
              </w:rPr>
              <w:t>-</w:t>
            </w:r>
            <w:r>
              <w:rPr>
                <w:lang w:eastAsia="ru-RU"/>
              </w:rPr>
              <w:t>я альтернативы примерно равноценны</w:t>
            </w:r>
          </w:p>
        </w:tc>
      </w:tr>
      <w:tr w:rsidR="00417134" w:rsidRPr="00677893" w14:paraId="7DB43A5F" w14:textId="77777777" w:rsidTr="00417134">
        <w:tc>
          <w:tcPr>
            <w:tcW w:w="1838" w:type="dxa"/>
          </w:tcPr>
          <w:p w14:paraId="64FF6999" w14:textId="0D40573C" w:rsidR="00417134" w:rsidRPr="00677893" w:rsidRDefault="00417134" w:rsidP="00425853">
            <w:pPr>
              <w:pStyle w:val="a0"/>
              <w:jc w:val="center"/>
              <w:rPr>
                <w:b/>
                <w:lang w:eastAsia="ru-RU"/>
              </w:rPr>
            </w:pPr>
            <w:r>
              <w:rPr>
                <w:lang w:eastAsia="ru-RU"/>
              </w:rPr>
              <w:t>3</w:t>
            </w:r>
          </w:p>
        </w:tc>
        <w:tc>
          <w:tcPr>
            <w:tcW w:w="7790" w:type="dxa"/>
          </w:tcPr>
          <w:p w14:paraId="3583006E" w14:textId="6DEC5628" w:rsidR="00417134" w:rsidRPr="00677893" w:rsidRDefault="00417134" w:rsidP="00425853">
            <w:pPr>
              <w:pStyle w:val="a0"/>
              <w:jc w:val="center"/>
              <w:rPr>
                <w:b/>
                <w:lang w:eastAsia="ru-RU"/>
              </w:rPr>
            </w:pPr>
            <w:r w:rsidRPr="00417134">
              <w:rPr>
                <w:i/>
                <w:iCs/>
                <w:lang w:val="en-US" w:eastAsia="ru-RU"/>
              </w:rPr>
              <w:t>i</w:t>
            </w:r>
            <w:r w:rsidRPr="00417134">
              <w:rPr>
                <w:lang w:eastAsia="ru-RU"/>
              </w:rPr>
              <w:t>-</w:t>
            </w:r>
            <w:r>
              <w:rPr>
                <w:lang w:eastAsia="ru-RU"/>
              </w:rPr>
              <w:t xml:space="preserve">я альтернативы немного предпочтительнее </w:t>
            </w:r>
            <w:r w:rsidRPr="00417134">
              <w:rPr>
                <w:i/>
                <w:iCs/>
                <w:lang w:val="en-US" w:eastAsia="ru-RU"/>
              </w:rPr>
              <w:t>j</w:t>
            </w:r>
            <w:r w:rsidRPr="00417134">
              <w:rPr>
                <w:lang w:eastAsia="ru-RU"/>
              </w:rPr>
              <w:t>-</w:t>
            </w:r>
            <w:r>
              <w:rPr>
                <w:lang w:eastAsia="ru-RU"/>
              </w:rPr>
              <w:t>й</w:t>
            </w:r>
          </w:p>
        </w:tc>
      </w:tr>
      <w:tr w:rsidR="00417134" w:rsidRPr="00677893" w14:paraId="4A976664" w14:textId="77777777" w:rsidTr="00417134">
        <w:tc>
          <w:tcPr>
            <w:tcW w:w="1838" w:type="dxa"/>
          </w:tcPr>
          <w:p w14:paraId="06305A7B" w14:textId="418A9CC5" w:rsidR="00417134" w:rsidRPr="00677893" w:rsidRDefault="00417134" w:rsidP="00417134">
            <w:pPr>
              <w:pStyle w:val="a0"/>
              <w:jc w:val="center"/>
              <w:rPr>
                <w:lang w:eastAsia="ru-RU"/>
              </w:rPr>
            </w:pPr>
            <w:r>
              <w:rPr>
                <w:lang w:eastAsia="ru-RU"/>
              </w:rPr>
              <w:t>5</w:t>
            </w:r>
          </w:p>
        </w:tc>
        <w:tc>
          <w:tcPr>
            <w:tcW w:w="7790" w:type="dxa"/>
          </w:tcPr>
          <w:p w14:paraId="080BDFDA" w14:textId="62F9232D" w:rsidR="00417134" w:rsidRPr="00677893" w:rsidRDefault="00417134" w:rsidP="00417134">
            <w:pPr>
              <w:pStyle w:val="a0"/>
              <w:jc w:val="center"/>
              <w:rPr>
                <w:lang w:eastAsia="ru-RU"/>
              </w:rPr>
            </w:pPr>
            <w:r w:rsidRPr="00417134">
              <w:rPr>
                <w:i/>
                <w:iCs/>
                <w:lang w:val="en-US" w:eastAsia="ru-RU"/>
              </w:rPr>
              <w:t>i</w:t>
            </w:r>
            <w:r w:rsidRPr="00417134">
              <w:rPr>
                <w:lang w:eastAsia="ru-RU"/>
              </w:rPr>
              <w:t>-</w:t>
            </w:r>
            <w:r>
              <w:rPr>
                <w:lang w:eastAsia="ru-RU"/>
              </w:rPr>
              <w:t xml:space="preserve">я альтернативы предпочтительнее </w:t>
            </w:r>
            <w:r w:rsidRPr="00417134">
              <w:rPr>
                <w:i/>
                <w:iCs/>
                <w:lang w:val="en-US" w:eastAsia="ru-RU"/>
              </w:rPr>
              <w:t>j</w:t>
            </w:r>
            <w:r w:rsidRPr="00417134">
              <w:rPr>
                <w:lang w:eastAsia="ru-RU"/>
              </w:rPr>
              <w:t>-</w:t>
            </w:r>
            <w:r>
              <w:rPr>
                <w:lang w:eastAsia="ru-RU"/>
              </w:rPr>
              <w:t>й</w:t>
            </w:r>
          </w:p>
        </w:tc>
      </w:tr>
      <w:tr w:rsidR="00417134" w:rsidRPr="00677893" w14:paraId="6FFC40BB" w14:textId="77777777" w:rsidTr="00417134">
        <w:tc>
          <w:tcPr>
            <w:tcW w:w="1838" w:type="dxa"/>
          </w:tcPr>
          <w:p w14:paraId="2D3FED03" w14:textId="71B850AB" w:rsidR="00417134" w:rsidRPr="00677893" w:rsidRDefault="00417134" w:rsidP="00417134">
            <w:pPr>
              <w:pStyle w:val="a0"/>
              <w:jc w:val="center"/>
              <w:rPr>
                <w:lang w:eastAsia="ru-RU"/>
              </w:rPr>
            </w:pPr>
            <w:r>
              <w:rPr>
                <w:lang w:eastAsia="ru-RU"/>
              </w:rPr>
              <w:t>7</w:t>
            </w:r>
          </w:p>
        </w:tc>
        <w:tc>
          <w:tcPr>
            <w:tcW w:w="7790" w:type="dxa"/>
          </w:tcPr>
          <w:p w14:paraId="08744809" w14:textId="2B5D0C16" w:rsidR="00417134" w:rsidRPr="00677893" w:rsidRDefault="00417134" w:rsidP="00417134">
            <w:pPr>
              <w:pStyle w:val="a0"/>
              <w:jc w:val="center"/>
              <w:rPr>
                <w:lang w:eastAsia="ru-RU"/>
              </w:rPr>
            </w:pPr>
            <w:r w:rsidRPr="00417134">
              <w:rPr>
                <w:i/>
                <w:iCs/>
                <w:lang w:val="en-US" w:eastAsia="ru-RU"/>
              </w:rPr>
              <w:t>i</w:t>
            </w:r>
            <w:r w:rsidRPr="00417134">
              <w:rPr>
                <w:lang w:eastAsia="ru-RU"/>
              </w:rPr>
              <w:t>-</w:t>
            </w:r>
            <w:r>
              <w:rPr>
                <w:lang w:eastAsia="ru-RU"/>
              </w:rPr>
              <w:t xml:space="preserve">я альтернативы значительно предпочтительнее </w:t>
            </w:r>
            <w:r w:rsidRPr="00417134">
              <w:rPr>
                <w:i/>
                <w:iCs/>
                <w:lang w:val="en-US" w:eastAsia="ru-RU"/>
              </w:rPr>
              <w:t>j</w:t>
            </w:r>
            <w:r w:rsidRPr="00417134">
              <w:rPr>
                <w:lang w:eastAsia="ru-RU"/>
              </w:rPr>
              <w:t>-</w:t>
            </w:r>
            <w:r>
              <w:rPr>
                <w:lang w:eastAsia="ru-RU"/>
              </w:rPr>
              <w:t>й</w:t>
            </w:r>
          </w:p>
        </w:tc>
      </w:tr>
      <w:tr w:rsidR="00417134" w:rsidRPr="00677893" w14:paraId="12C4CBBB" w14:textId="77777777" w:rsidTr="00417134">
        <w:tc>
          <w:tcPr>
            <w:tcW w:w="1838" w:type="dxa"/>
          </w:tcPr>
          <w:p w14:paraId="4776C9DD" w14:textId="22C88B98" w:rsidR="00417134" w:rsidRDefault="00417134" w:rsidP="00417134">
            <w:pPr>
              <w:pStyle w:val="a0"/>
              <w:jc w:val="center"/>
              <w:rPr>
                <w:lang w:eastAsia="ru-RU"/>
              </w:rPr>
            </w:pPr>
            <w:r>
              <w:rPr>
                <w:lang w:eastAsia="ru-RU"/>
              </w:rPr>
              <w:t>9</w:t>
            </w:r>
          </w:p>
        </w:tc>
        <w:tc>
          <w:tcPr>
            <w:tcW w:w="7790" w:type="dxa"/>
          </w:tcPr>
          <w:p w14:paraId="332AF9FA" w14:textId="7DE2E20A" w:rsidR="00417134" w:rsidRPr="00677893" w:rsidRDefault="00417134" w:rsidP="00417134">
            <w:pPr>
              <w:pStyle w:val="a0"/>
              <w:jc w:val="center"/>
              <w:rPr>
                <w:lang w:eastAsia="ru-RU"/>
              </w:rPr>
            </w:pPr>
            <w:r w:rsidRPr="00417134">
              <w:rPr>
                <w:i/>
                <w:iCs/>
                <w:lang w:val="en-US" w:eastAsia="ru-RU"/>
              </w:rPr>
              <w:t>i</w:t>
            </w:r>
            <w:r w:rsidRPr="00417134">
              <w:rPr>
                <w:lang w:eastAsia="ru-RU"/>
              </w:rPr>
              <w:t>-</w:t>
            </w:r>
            <w:r>
              <w:rPr>
                <w:lang w:eastAsia="ru-RU"/>
              </w:rPr>
              <w:t xml:space="preserve">я альтернативы явно предпочтительнее </w:t>
            </w:r>
            <w:r w:rsidRPr="00417134">
              <w:rPr>
                <w:i/>
                <w:iCs/>
                <w:lang w:val="en-US" w:eastAsia="ru-RU"/>
              </w:rPr>
              <w:t>j</w:t>
            </w:r>
            <w:r w:rsidRPr="00417134">
              <w:rPr>
                <w:lang w:eastAsia="ru-RU"/>
              </w:rPr>
              <w:t>-</w:t>
            </w:r>
            <w:r>
              <w:rPr>
                <w:lang w:eastAsia="ru-RU"/>
              </w:rPr>
              <w:t>й</w:t>
            </w:r>
          </w:p>
        </w:tc>
      </w:tr>
    </w:tbl>
    <w:p w14:paraId="51DE2DB3" w14:textId="77777777" w:rsidR="00417134" w:rsidRPr="00417134" w:rsidRDefault="00417134" w:rsidP="00417134">
      <w:pPr>
        <w:pStyle w:val="a0"/>
        <w:ind w:firstLine="708"/>
        <w:rPr>
          <w:lang w:eastAsia="ru-RU"/>
        </w:rPr>
      </w:pPr>
    </w:p>
    <w:p w14:paraId="423F7A0B" w14:textId="0B67E8BD" w:rsidR="00417134" w:rsidRPr="00C94584" w:rsidRDefault="00C94584" w:rsidP="00334606">
      <w:pPr>
        <w:pStyle w:val="a0"/>
        <w:ind w:firstLine="709"/>
        <w:rPr>
          <w:lang w:eastAsia="ru-RU"/>
        </w:rPr>
      </w:pPr>
      <w:r w:rsidRPr="00C94584">
        <w:rPr>
          <w:lang w:eastAsia="ru-RU"/>
        </w:rPr>
        <w:t>Если</w:t>
      </w:r>
      <w:r>
        <w:rPr>
          <w:lang w:eastAsia="ru-RU"/>
        </w:rPr>
        <w:t xml:space="preserve"> </w:t>
      </w:r>
      <w:r w:rsidRPr="00C94584">
        <w:rPr>
          <w:i/>
          <w:iCs/>
          <w:lang w:eastAsia="ru-RU"/>
        </w:rPr>
        <w:t>i</w:t>
      </w:r>
      <w:r w:rsidRPr="00C94584">
        <w:rPr>
          <w:lang w:eastAsia="ru-RU"/>
        </w:rPr>
        <w:t>-я</w:t>
      </w:r>
      <w:r>
        <w:rPr>
          <w:lang w:eastAsia="ru-RU"/>
        </w:rPr>
        <w:t xml:space="preserve"> </w:t>
      </w:r>
      <w:r w:rsidRPr="00C94584">
        <w:rPr>
          <w:lang w:eastAsia="ru-RU"/>
        </w:rPr>
        <w:t>альтернатива</w:t>
      </w:r>
      <w:r>
        <w:rPr>
          <w:lang w:eastAsia="ru-RU"/>
        </w:rPr>
        <w:t xml:space="preserve"> </w:t>
      </w:r>
      <w:r w:rsidRPr="00C94584">
        <w:rPr>
          <w:lang w:eastAsia="ru-RU"/>
        </w:rPr>
        <w:t>менее</w:t>
      </w:r>
      <w:r>
        <w:rPr>
          <w:lang w:eastAsia="ru-RU"/>
        </w:rPr>
        <w:t xml:space="preserve"> </w:t>
      </w:r>
      <w:r w:rsidRPr="00C94584">
        <w:rPr>
          <w:lang w:eastAsia="ru-RU"/>
        </w:rPr>
        <w:t>предпочтительна, чем</w:t>
      </w:r>
      <w:r>
        <w:rPr>
          <w:lang w:eastAsia="ru-RU"/>
        </w:rPr>
        <w:t xml:space="preserve"> </w:t>
      </w:r>
      <w:r w:rsidRPr="00C94584">
        <w:rPr>
          <w:i/>
          <w:iCs/>
          <w:lang w:eastAsia="ru-RU"/>
        </w:rPr>
        <w:t>j</w:t>
      </w:r>
      <w:r w:rsidRPr="00C94584">
        <w:rPr>
          <w:lang w:eastAsia="ru-RU"/>
        </w:rPr>
        <w:t>-я, то</w:t>
      </w:r>
      <w:r>
        <w:rPr>
          <w:lang w:eastAsia="ru-RU"/>
        </w:rPr>
        <w:t xml:space="preserve"> </w:t>
      </w:r>
      <w:r w:rsidRPr="00C94584">
        <w:rPr>
          <w:lang w:eastAsia="ru-RU"/>
        </w:rPr>
        <w:t>указываются</w:t>
      </w:r>
      <w:r>
        <w:rPr>
          <w:lang w:eastAsia="ru-RU"/>
        </w:rPr>
        <w:t xml:space="preserve"> </w:t>
      </w:r>
      <w:r w:rsidRPr="00C94584">
        <w:rPr>
          <w:lang w:eastAsia="ru-RU"/>
        </w:rPr>
        <w:t>обратные</w:t>
      </w:r>
      <w:r>
        <w:rPr>
          <w:lang w:eastAsia="ru-RU"/>
        </w:rPr>
        <w:t xml:space="preserve"> </w:t>
      </w:r>
      <w:r w:rsidRPr="00C94584">
        <w:rPr>
          <w:lang w:eastAsia="ru-RU"/>
        </w:rPr>
        <w:t>оценки (1/3, 1/5, 1/7, 1/9). Могут</w:t>
      </w:r>
      <w:r>
        <w:rPr>
          <w:lang w:eastAsia="ru-RU"/>
        </w:rPr>
        <w:t xml:space="preserve"> </w:t>
      </w:r>
      <w:r w:rsidRPr="00C94584">
        <w:rPr>
          <w:lang w:eastAsia="ru-RU"/>
        </w:rPr>
        <w:t>использоваться</w:t>
      </w:r>
      <w:r>
        <w:rPr>
          <w:lang w:eastAsia="ru-RU"/>
        </w:rPr>
        <w:t xml:space="preserve"> </w:t>
      </w:r>
      <w:r w:rsidRPr="00C94584">
        <w:rPr>
          <w:lang w:eastAsia="ru-RU"/>
        </w:rPr>
        <w:t>промежуточные</w:t>
      </w:r>
      <w:r>
        <w:rPr>
          <w:lang w:eastAsia="ru-RU"/>
        </w:rPr>
        <w:t xml:space="preserve"> </w:t>
      </w:r>
      <w:r w:rsidRPr="00C94584">
        <w:rPr>
          <w:lang w:eastAsia="ru-RU"/>
        </w:rPr>
        <w:t>оценки</w:t>
      </w:r>
      <w:r>
        <w:rPr>
          <w:lang w:eastAsia="ru-RU"/>
        </w:rPr>
        <w:t xml:space="preserve"> </w:t>
      </w:r>
      <w:r w:rsidRPr="00C94584">
        <w:rPr>
          <w:lang w:eastAsia="ru-RU"/>
        </w:rPr>
        <w:t>(2, 4, 6, 8 и 1/2, 1/4, 1/6, 1/8); например, если</w:t>
      </w:r>
      <w:r>
        <w:rPr>
          <w:lang w:eastAsia="ru-RU"/>
        </w:rPr>
        <w:t xml:space="preserve"> </w:t>
      </w:r>
      <w:r w:rsidRPr="00C94584">
        <w:rPr>
          <w:i/>
          <w:iCs/>
          <w:lang w:eastAsia="ru-RU"/>
        </w:rPr>
        <w:t>i</w:t>
      </w:r>
      <w:r w:rsidRPr="00C94584">
        <w:rPr>
          <w:lang w:eastAsia="ru-RU"/>
        </w:rPr>
        <w:t>-я</w:t>
      </w:r>
      <w:r>
        <w:rPr>
          <w:lang w:eastAsia="ru-RU"/>
        </w:rPr>
        <w:t xml:space="preserve"> </w:t>
      </w:r>
      <w:r w:rsidRPr="00C94584">
        <w:rPr>
          <w:lang w:eastAsia="ru-RU"/>
        </w:rPr>
        <w:t>альтернатива</w:t>
      </w:r>
      <w:r>
        <w:rPr>
          <w:lang w:eastAsia="ru-RU"/>
        </w:rPr>
        <w:t xml:space="preserve"> </w:t>
      </w:r>
      <w:r w:rsidRPr="00C94584">
        <w:rPr>
          <w:lang w:eastAsia="ru-RU"/>
        </w:rPr>
        <w:t>совсем</w:t>
      </w:r>
      <w:r>
        <w:rPr>
          <w:lang w:eastAsia="ru-RU"/>
        </w:rPr>
        <w:t xml:space="preserve"> </w:t>
      </w:r>
      <w:r w:rsidRPr="00C94584">
        <w:rPr>
          <w:lang w:eastAsia="ru-RU"/>
        </w:rPr>
        <w:t>немного</w:t>
      </w:r>
      <w:r>
        <w:rPr>
          <w:lang w:eastAsia="ru-RU"/>
        </w:rPr>
        <w:t xml:space="preserve"> </w:t>
      </w:r>
      <w:r w:rsidRPr="00C94584">
        <w:rPr>
          <w:lang w:eastAsia="ru-RU"/>
        </w:rPr>
        <w:t>лучше</w:t>
      </w:r>
      <w:r>
        <w:rPr>
          <w:lang w:eastAsia="ru-RU"/>
        </w:rPr>
        <w:t xml:space="preserve"> </w:t>
      </w:r>
      <w:r w:rsidRPr="00C94584">
        <w:rPr>
          <w:i/>
          <w:iCs/>
          <w:lang w:eastAsia="ru-RU"/>
        </w:rPr>
        <w:t>j</w:t>
      </w:r>
      <w:r w:rsidRPr="00C94584">
        <w:rPr>
          <w:lang w:eastAsia="ru-RU"/>
        </w:rPr>
        <w:t>-й, то</w:t>
      </w:r>
      <w:r>
        <w:rPr>
          <w:lang w:eastAsia="ru-RU"/>
        </w:rPr>
        <w:t xml:space="preserve"> </w:t>
      </w:r>
      <w:r w:rsidRPr="00C94584">
        <w:rPr>
          <w:lang w:eastAsia="ru-RU"/>
        </w:rPr>
        <w:t>можно</w:t>
      </w:r>
      <w:r>
        <w:rPr>
          <w:lang w:eastAsia="ru-RU"/>
        </w:rPr>
        <w:t xml:space="preserve"> </w:t>
      </w:r>
      <w:r w:rsidRPr="00C94584">
        <w:rPr>
          <w:lang w:eastAsia="ru-RU"/>
        </w:rPr>
        <w:t>использовать</w:t>
      </w:r>
      <w:r>
        <w:rPr>
          <w:lang w:eastAsia="ru-RU"/>
        </w:rPr>
        <w:t xml:space="preserve"> </w:t>
      </w:r>
      <w:r w:rsidRPr="00C94584">
        <w:rPr>
          <w:lang w:eastAsia="ru-RU"/>
        </w:rPr>
        <w:t>оценку</w:t>
      </w:r>
      <w:r>
        <w:rPr>
          <w:lang w:eastAsia="ru-RU"/>
        </w:rPr>
        <w:t xml:space="preserve"> </w:t>
      </w:r>
      <w:r w:rsidRPr="00C94584">
        <w:rPr>
          <w:i/>
          <w:iCs/>
          <w:lang w:eastAsia="ru-RU"/>
        </w:rPr>
        <w:t>X</w:t>
      </w:r>
      <w:r>
        <w:rPr>
          <w:i/>
          <w:iCs/>
          <w:vertAlign w:val="subscript"/>
          <w:lang w:val="en-US" w:eastAsia="ru-RU"/>
        </w:rPr>
        <w:t>ij</w:t>
      </w:r>
      <w:r w:rsidRPr="00C94584">
        <w:rPr>
          <w:lang w:eastAsia="ru-RU"/>
        </w:rPr>
        <w:t xml:space="preserve">=2 (тогда </w:t>
      </w:r>
      <w:r w:rsidRPr="00C94584">
        <w:rPr>
          <w:i/>
          <w:iCs/>
          <w:lang w:eastAsia="ru-RU"/>
        </w:rPr>
        <w:t>X</w:t>
      </w:r>
      <w:r>
        <w:rPr>
          <w:i/>
          <w:iCs/>
          <w:vertAlign w:val="subscript"/>
          <w:lang w:val="en-US" w:eastAsia="ru-RU"/>
        </w:rPr>
        <w:t>ji</w:t>
      </w:r>
      <w:r w:rsidRPr="00C94584">
        <w:rPr>
          <w:lang w:eastAsia="ru-RU"/>
        </w:rPr>
        <w:t xml:space="preserve">=1/2). На главной диагонали ставятся единицы. </w:t>
      </w:r>
      <w:r>
        <w:rPr>
          <w:lang w:eastAsia="ru-RU"/>
        </w:rPr>
        <w:t>Пример заполненной матрицы парных сравнений приведён в таблице 2.4.</w:t>
      </w:r>
    </w:p>
    <w:p w14:paraId="142A5041" w14:textId="365582E3" w:rsidR="00C94584" w:rsidRDefault="00C94584" w:rsidP="00334606">
      <w:pPr>
        <w:pStyle w:val="a0"/>
        <w:ind w:firstLine="709"/>
        <w:rPr>
          <w:lang w:eastAsia="ru-RU"/>
        </w:rPr>
      </w:pPr>
    </w:p>
    <w:p w14:paraId="237D94C4" w14:textId="3B74A6E6" w:rsidR="00C94584" w:rsidRPr="00677893" w:rsidRDefault="00C94584" w:rsidP="00C94584">
      <w:pPr>
        <w:pStyle w:val="a0"/>
        <w:ind w:firstLine="708"/>
        <w:rPr>
          <w:lang w:eastAsia="ru-RU"/>
        </w:rPr>
      </w:pPr>
      <w:r w:rsidRPr="00677893">
        <w:rPr>
          <w:lang w:eastAsia="ru-RU"/>
        </w:rPr>
        <w:t>Таблица 2.</w:t>
      </w:r>
      <w:r>
        <w:rPr>
          <w:lang w:eastAsia="ru-RU"/>
        </w:rPr>
        <w:t>4</w:t>
      </w:r>
      <w:r w:rsidRPr="00677893">
        <w:rPr>
          <w:lang w:eastAsia="ru-RU"/>
        </w:rPr>
        <w:t xml:space="preserve"> </w:t>
      </w:r>
      <w:r w:rsidRPr="00677893">
        <w:rPr>
          <w:lang w:eastAsia="ru-RU"/>
        </w:rPr>
        <w:sym w:font="Symbol" w:char="F02D"/>
      </w:r>
      <w:r w:rsidRPr="00677893">
        <w:rPr>
          <w:lang w:eastAsia="ru-RU"/>
        </w:rPr>
        <w:t xml:space="preserve"> </w:t>
      </w:r>
      <w:r>
        <w:rPr>
          <w:lang w:eastAsia="ru-RU"/>
        </w:rPr>
        <w:t>Пример матрицы парных сравнений</w:t>
      </w:r>
    </w:p>
    <w:tbl>
      <w:tblPr>
        <w:tblStyle w:val="ae"/>
        <w:tblW w:w="9628" w:type="dxa"/>
        <w:tblLook w:val="04A0" w:firstRow="1" w:lastRow="0" w:firstColumn="1" w:lastColumn="0" w:noHBand="0" w:noVBand="1"/>
      </w:tblPr>
      <w:tblGrid>
        <w:gridCol w:w="2050"/>
        <w:gridCol w:w="1559"/>
        <w:gridCol w:w="1449"/>
        <w:gridCol w:w="1559"/>
        <w:gridCol w:w="1536"/>
        <w:gridCol w:w="1475"/>
      </w:tblGrid>
      <w:tr w:rsidR="00A81EFB" w:rsidRPr="00677893" w14:paraId="481F4DE9" w14:textId="2A00C6FE" w:rsidTr="00A81EFB">
        <w:tc>
          <w:tcPr>
            <w:tcW w:w="2050" w:type="dxa"/>
          </w:tcPr>
          <w:p w14:paraId="23C0F1CE" w14:textId="30F26A17" w:rsidR="00A81EFB" w:rsidRPr="00677893" w:rsidRDefault="00A81EFB" w:rsidP="00425853">
            <w:pPr>
              <w:pStyle w:val="a0"/>
              <w:jc w:val="center"/>
              <w:rPr>
                <w:b/>
                <w:bCs/>
                <w:lang w:eastAsia="ru-RU"/>
              </w:rPr>
            </w:pPr>
            <w:bookmarkStart w:id="10" w:name="_Hlk58032276"/>
            <w:r w:rsidRPr="00002D82">
              <w:rPr>
                <w:b/>
                <w:bCs/>
                <w:lang w:eastAsia="ru-RU"/>
              </w:rPr>
              <w:t>Альтернатива</w:t>
            </w:r>
          </w:p>
        </w:tc>
        <w:tc>
          <w:tcPr>
            <w:tcW w:w="1559" w:type="dxa"/>
          </w:tcPr>
          <w:p w14:paraId="19C18583" w14:textId="6973DE30" w:rsidR="00A81EFB" w:rsidRPr="00C94584" w:rsidRDefault="00A81EFB" w:rsidP="00425853">
            <w:pPr>
              <w:pStyle w:val="a0"/>
              <w:jc w:val="center"/>
              <w:rPr>
                <w:b/>
                <w:vertAlign w:val="subscript"/>
                <w:lang w:val="en-US" w:eastAsia="ru-RU"/>
              </w:rPr>
            </w:pPr>
            <w:r w:rsidRPr="00C94584">
              <w:rPr>
                <w:b/>
                <w:i/>
                <w:iCs/>
                <w:lang w:val="en-US" w:eastAsia="ru-RU"/>
              </w:rPr>
              <w:t>A</w:t>
            </w:r>
            <w:r>
              <w:rPr>
                <w:b/>
                <w:vertAlign w:val="subscript"/>
                <w:lang w:val="en-US" w:eastAsia="ru-RU"/>
              </w:rPr>
              <w:t>1</w:t>
            </w:r>
          </w:p>
        </w:tc>
        <w:tc>
          <w:tcPr>
            <w:tcW w:w="1449" w:type="dxa"/>
          </w:tcPr>
          <w:p w14:paraId="3C093411" w14:textId="5706863B" w:rsidR="00A81EFB" w:rsidRPr="00677893" w:rsidRDefault="00A81EFB" w:rsidP="00425853">
            <w:pPr>
              <w:pStyle w:val="a0"/>
              <w:jc w:val="center"/>
              <w:rPr>
                <w:lang w:eastAsia="ru-RU"/>
              </w:rPr>
            </w:pPr>
            <w:r w:rsidRPr="00C94584">
              <w:rPr>
                <w:b/>
                <w:i/>
                <w:iCs/>
                <w:lang w:val="en-US" w:eastAsia="ru-RU"/>
              </w:rPr>
              <w:t>A</w:t>
            </w:r>
            <w:r>
              <w:rPr>
                <w:b/>
                <w:vertAlign w:val="subscript"/>
                <w:lang w:val="en-US" w:eastAsia="ru-RU"/>
              </w:rPr>
              <w:t>2</w:t>
            </w:r>
          </w:p>
        </w:tc>
        <w:tc>
          <w:tcPr>
            <w:tcW w:w="1559" w:type="dxa"/>
          </w:tcPr>
          <w:p w14:paraId="10F53722" w14:textId="4BC71585" w:rsidR="00A81EFB" w:rsidRDefault="00A81EFB" w:rsidP="00425853">
            <w:pPr>
              <w:pStyle w:val="a0"/>
              <w:jc w:val="center"/>
              <w:rPr>
                <w:b/>
                <w:lang w:eastAsia="ru-RU"/>
              </w:rPr>
            </w:pPr>
            <w:r w:rsidRPr="00C94584">
              <w:rPr>
                <w:b/>
                <w:i/>
                <w:iCs/>
                <w:lang w:val="en-US" w:eastAsia="ru-RU"/>
              </w:rPr>
              <w:t>A</w:t>
            </w:r>
            <w:r>
              <w:rPr>
                <w:b/>
                <w:vertAlign w:val="subscript"/>
                <w:lang w:val="en-US" w:eastAsia="ru-RU"/>
              </w:rPr>
              <w:t>3</w:t>
            </w:r>
          </w:p>
        </w:tc>
        <w:tc>
          <w:tcPr>
            <w:tcW w:w="1536" w:type="dxa"/>
          </w:tcPr>
          <w:p w14:paraId="7A51A277" w14:textId="79E904C7" w:rsidR="00A81EFB" w:rsidRDefault="00A81EFB" w:rsidP="00425853">
            <w:pPr>
              <w:pStyle w:val="a0"/>
              <w:jc w:val="center"/>
              <w:rPr>
                <w:b/>
                <w:lang w:eastAsia="ru-RU"/>
              </w:rPr>
            </w:pPr>
            <w:r w:rsidRPr="00C94584">
              <w:rPr>
                <w:b/>
                <w:i/>
                <w:iCs/>
                <w:lang w:val="en-US" w:eastAsia="ru-RU"/>
              </w:rPr>
              <w:t>A</w:t>
            </w:r>
            <w:r>
              <w:rPr>
                <w:b/>
                <w:vertAlign w:val="subscript"/>
                <w:lang w:val="en-US" w:eastAsia="ru-RU"/>
              </w:rPr>
              <w:t>4</w:t>
            </w:r>
          </w:p>
        </w:tc>
        <w:tc>
          <w:tcPr>
            <w:tcW w:w="1475" w:type="dxa"/>
          </w:tcPr>
          <w:p w14:paraId="7ADED855" w14:textId="0CF120F0" w:rsidR="00A81EFB" w:rsidRPr="00A81EFB" w:rsidRDefault="00A81EFB" w:rsidP="00425853">
            <w:pPr>
              <w:pStyle w:val="a0"/>
              <w:jc w:val="center"/>
              <w:rPr>
                <w:b/>
                <w:i/>
                <w:iCs/>
                <w:lang w:eastAsia="ru-RU"/>
              </w:rPr>
            </w:pPr>
            <w:r w:rsidRPr="00C94584">
              <w:rPr>
                <w:b/>
                <w:i/>
                <w:iCs/>
                <w:lang w:val="en-US" w:eastAsia="ru-RU"/>
              </w:rPr>
              <w:t>A</w:t>
            </w:r>
            <w:r>
              <w:rPr>
                <w:b/>
                <w:vertAlign w:val="subscript"/>
                <w:lang w:eastAsia="ru-RU"/>
              </w:rPr>
              <w:t>5</w:t>
            </w:r>
          </w:p>
        </w:tc>
      </w:tr>
      <w:tr w:rsidR="00A81EFB" w:rsidRPr="00677893" w14:paraId="0D69184D" w14:textId="521E41D1" w:rsidTr="00A81EFB">
        <w:tc>
          <w:tcPr>
            <w:tcW w:w="2050" w:type="dxa"/>
          </w:tcPr>
          <w:p w14:paraId="73FCC666" w14:textId="3C21C006" w:rsidR="00A81EFB" w:rsidRPr="00677893" w:rsidRDefault="00A81EFB" w:rsidP="00425853">
            <w:pPr>
              <w:pStyle w:val="a0"/>
              <w:jc w:val="center"/>
              <w:rPr>
                <w:bCs/>
                <w:lang w:eastAsia="ru-RU"/>
              </w:rPr>
            </w:pPr>
            <w:r w:rsidRPr="00C94584">
              <w:rPr>
                <w:bCs/>
                <w:i/>
                <w:iCs/>
                <w:lang w:val="en-US" w:eastAsia="ru-RU"/>
              </w:rPr>
              <w:t>A</w:t>
            </w:r>
            <w:r w:rsidRPr="00C94584">
              <w:rPr>
                <w:bCs/>
                <w:vertAlign w:val="subscript"/>
                <w:lang w:val="en-US" w:eastAsia="ru-RU"/>
              </w:rPr>
              <w:t>1</w:t>
            </w:r>
          </w:p>
        </w:tc>
        <w:tc>
          <w:tcPr>
            <w:tcW w:w="1559" w:type="dxa"/>
          </w:tcPr>
          <w:p w14:paraId="17045B0A" w14:textId="0DA7C1C1" w:rsidR="00A81EFB" w:rsidRPr="00C94584" w:rsidRDefault="00A81EFB" w:rsidP="00425853">
            <w:pPr>
              <w:pStyle w:val="a0"/>
              <w:jc w:val="center"/>
              <w:rPr>
                <w:lang w:val="en-US" w:eastAsia="ru-RU"/>
              </w:rPr>
            </w:pPr>
            <w:r w:rsidRPr="00C94584">
              <w:rPr>
                <w:lang w:val="en-US" w:eastAsia="ru-RU"/>
              </w:rPr>
              <w:t>1</w:t>
            </w:r>
          </w:p>
        </w:tc>
        <w:tc>
          <w:tcPr>
            <w:tcW w:w="1449" w:type="dxa"/>
          </w:tcPr>
          <w:p w14:paraId="43542054" w14:textId="53B78C77" w:rsidR="00A81EFB" w:rsidRPr="00677893" w:rsidRDefault="00A81EFB" w:rsidP="00425853">
            <w:pPr>
              <w:pStyle w:val="a0"/>
              <w:jc w:val="center"/>
              <w:rPr>
                <w:lang w:val="en-US" w:eastAsia="ru-RU"/>
              </w:rPr>
            </w:pPr>
            <w:r>
              <w:rPr>
                <w:lang w:val="en-US" w:eastAsia="ru-RU"/>
              </w:rPr>
              <w:t>7</w:t>
            </w:r>
          </w:p>
        </w:tc>
        <w:tc>
          <w:tcPr>
            <w:tcW w:w="1559" w:type="dxa"/>
          </w:tcPr>
          <w:p w14:paraId="788F3D2F" w14:textId="0D34E1FD" w:rsidR="00A81EFB" w:rsidRPr="00C94584" w:rsidRDefault="00A81EFB" w:rsidP="00425853">
            <w:pPr>
              <w:pStyle w:val="a0"/>
              <w:jc w:val="center"/>
              <w:rPr>
                <w:lang w:val="en-US" w:eastAsia="ru-RU"/>
              </w:rPr>
            </w:pPr>
            <w:r>
              <w:rPr>
                <w:lang w:val="en-US" w:eastAsia="ru-RU"/>
              </w:rPr>
              <w:t>3</w:t>
            </w:r>
          </w:p>
        </w:tc>
        <w:tc>
          <w:tcPr>
            <w:tcW w:w="1536" w:type="dxa"/>
          </w:tcPr>
          <w:p w14:paraId="35CC2535" w14:textId="09368FBC" w:rsidR="00A81EFB" w:rsidRPr="00C94584" w:rsidRDefault="00A81EFB" w:rsidP="00425853">
            <w:pPr>
              <w:pStyle w:val="a0"/>
              <w:jc w:val="center"/>
              <w:rPr>
                <w:lang w:val="en-US" w:eastAsia="ru-RU"/>
              </w:rPr>
            </w:pPr>
            <w:r>
              <w:rPr>
                <w:lang w:val="en-US" w:eastAsia="ru-RU"/>
              </w:rPr>
              <w:t>9</w:t>
            </w:r>
          </w:p>
        </w:tc>
        <w:tc>
          <w:tcPr>
            <w:tcW w:w="1475" w:type="dxa"/>
          </w:tcPr>
          <w:p w14:paraId="6DCFE263" w14:textId="75AC0FED" w:rsidR="00A81EFB" w:rsidRPr="00A81EFB" w:rsidRDefault="00A81EFB" w:rsidP="00425853">
            <w:pPr>
              <w:pStyle w:val="a0"/>
              <w:jc w:val="center"/>
              <w:rPr>
                <w:lang w:eastAsia="ru-RU"/>
              </w:rPr>
            </w:pPr>
            <w:r>
              <w:rPr>
                <w:lang w:eastAsia="ru-RU"/>
              </w:rPr>
              <w:t>1</w:t>
            </w:r>
          </w:p>
        </w:tc>
      </w:tr>
      <w:bookmarkEnd w:id="10"/>
      <w:tr w:rsidR="00A81EFB" w:rsidRPr="00677893" w14:paraId="4A9BDADF" w14:textId="5B2CECA5" w:rsidTr="00A81EFB">
        <w:tc>
          <w:tcPr>
            <w:tcW w:w="2050" w:type="dxa"/>
          </w:tcPr>
          <w:p w14:paraId="13D5F706" w14:textId="706C3AF6" w:rsidR="00A81EFB" w:rsidRPr="00677893" w:rsidRDefault="00A81EFB" w:rsidP="00425853">
            <w:pPr>
              <w:pStyle w:val="a0"/>
              <w:jc w:val="center"/>
              <w:rPr>
                <w:bCs/>
                <w:lang w:eastAsia="ru-RU"/>
              </w:rPr>
            </w:pPr>
            <w:r w:rsidRPr="00C94584">
              <w:rPr>
                <w:bCs/>
                <w:i/>
                <w:iCs/>
                <w:lang w:val="en-US" w:eastAsia="ru-RU"/>
              </w:rPr>
              <w:t>A</w:t>
            </w:r>
            <w:r w:rsidRPr="00C94584">
              <w:rPr>
                <w:bCs/>
                <w:vertAlign w:val="subscript"/>
                <w:lang w:val="en-US" w:eastAsia="ru-RU"/>
              </w:rPr>
              <w:t>2</w:t>
            </w:r>
          </w:p>
        </w:tc>
        <w:tc>
          <w:tcPr>
            <w:tcW w:w="1559" w:type="dxa"/>
          </w:tcPr>
          <w:p w14:paraId="39887C4B" w14:textId="67333C4F" w:rsidR="00A81EFB" w:rsidRPr="00C94584" w:rsidRDefault="00A81EFB" w:rsidP="00425853">
            <w:pPr>
              <w:pStyle w:val="a0"/>
              <w:jc w:val="center"/>
              <w:rPr>
                <w:lang w:val="en-US" w:eastAsia="ru-RU"/>
              </w:rPr>
            </w:pPr>
            <w:r>
              <w:rPr>
                <w:lang w:val="en-US" w:eastAsia="ru-RU"/>
              </w:rPr>
              <w:t>1/7</w:t>
            </w:r>
          </w:p>
        </w:tc>
        <w:tc>
          <w:tcPr>
            <w:tcW w:w="1449" w:type="dxa"/>
          </w:tcPr>
          <w:p w14:paraId="12726BBD" w14:textId="5D727CC1" w:rsidR="00A81EFB" w:rsidRPr="00677893" w:rsidRDefault="00A81EFB" w:rsidP="00425853">
            <w:pPr>
              <w:pStyle w:val="a0"/>
              <w:jc w:val="center"/>
              <w:rPr>
                <w:lang w:eastAsia="ru-RU"/>
              </w:rPr>
            </w:pPr>
            <w:r w:rsidRPr="00C94584">
              <w:rPr>
                <w:lang w:val="en-US" w:eastAsia="ru-RU"/>
              </w:rPr>
              <w:t>1</w:t>
            </w:r>
          </w:p>
        </w:tc>
        <w:tc>
          <w:tcPr>
            <w:tcW w:w="1559" w:type="dxa"/>
          </w:tcPr>
          <w:p w14:paraId="551CE993" w14:textId="7B95A2A0" w:rsidR="00A81EFB" w:rsidRPr="00C94584" w:rsidRDefault="00A81EFB" w:rsidP="00425853">
            <w:pPr>
              <w:pStyle w:val="a0"/>
              <w:jc w:val="center"/>
              <w:rPr>
                <w:lang w:val="en-US" w:eastAsia="ru-RU"/>
              </w:rPr>
            </w:pPr>
            <w:r>
              <w:rPr>
                <w:lang w:val="en-US" w:eastAsia="ru-RU"/>
              </w:rPr>
              <w:t>1/5</w:t>
            </w:r>
          </w:p>
        </w:tc>
        <w:tc>
          <w:tcPr>
            <w:tcW w:w="1536" w:type="dxa"/>
          </w:tcPr>
          <w:p w14:paraId="15DBE798" w14:textId="14728A76" w:rsidR="00A81EFB" w:rsidRPr="00C94584" w:rsidRDefault="00A81EFB" w:rsidP="00425853">
            <w:pPr>
              <w:pStyle w:val="a0"/>
              <w:jc w:val="center"/>
              <w:rPr>
                <w:lang w:val="en-US" w:eastAsia="ru-RU"/>
              </w:rPr>
            </w:pPr>
            <w:r>
              <w:rPr>
                <w:lang w:val="en-US" w:eastAsia="ru-RU"/>
              </w:rPr>
              <w:t>3</w:t>
            </w:r>
          </w:p>
        </w:tc>
        <w:tc>
          <w:tcPr>
            <w:tcW w:w="1475" w:type="dxa"/>
          </w:tcPr>
          <w:p w14:paraId="657F595F" w14:textId="07145B17" w:rsidR="00A81EFB" w:rsidRDefault="00A81EFB" w:rsidP="00425853">
            <w:pPr>
              <w:pStyle w:val="a0"/>
              <w:jc w:val="center"/>
              <w:rPr>
                <w:lang w:val="en-US" w:eastAsia="ru-RU"/>
              </w:rPr>
            </w:pPr>
            <w:r>
              <w:rPr>
                <w:lang w:val="en-US" w:eastAsia="ru-RU"/>
              </w:rPr>
              <w:t>5</w:t>
            </w:r>
          </w:p>
        </w:tc>
      </w:tr>
      <w:tr w:rsidR="00A81EFB" w:rsidRPr="00677893" w14:paraId="523E2181" w14:textId="61946CC6" w:rsidTr="00A81EFB">
        <w:tc>
          <w:tcPr>
            <w:tcW w:w="2050" w:type="dxa"/>
          </w:tcPr>
          <w:p w14:paraId="5828731A" w14:textId="50D173C8" w:rsidR="00A81EFB" w:rsidRPr="00677893" w:rsidRDefault="00A81EFB" w:rsidP="00425853">
            <w:pPr>
              <w:pStyle w:val="a0"/>
              <w:jc w:val="center"/>
              <w:rPr>
                <w:bCs/>
                <w:lang w:eastAsia="ru-RU"/>
              </w:rPr>
            </w:pPr>
            <w:r w:rsidRPr="00C94584">
              <w:rPr>
                <w:bCs/>
                <w:i/>
                <w:iCs/>
                <w:lang w:val="en-US" w:eastAsia="ru-RU"/>
              </w:rPr>
              <w:t>A</w:t>
            </w:r>
            <w:r w:rsidRPr="00C94584">
              <w:rPr>
                <w:bCs/>
                <w:vertAlign w:val="subscript"/>
                <w:lang w:val="en-US" w:eastAsia="ru-RU"/>
              </w:rPr>
              <w:t>3</w:t>
            </w:r>
          </w:p>
        </w:tc>
        <w:tc>
          <w:tcPr>
            <w:tcW w:w="1559" w:type="dxa"/>
          </w:tcPr>
          <w:p w14:paraId="78352894" w14:textId="121D57AF" w:rsidR="00A81EFB" w:rsidRPr="00C94584" w:rsidRDefault="00A81EFB" w:rsidP="00425853">
            <w:pPr>
              <w:pStyle w:val="a0"/>
              <w:jc w:val="center"/>
              <w:rPr>
                <w:lang w:val="en-US" w:eastAsia="ru-RU"/>
              </w:rPr>
            </w:pPr>
            <w:r>
              <w:rPr>
                <w:lang w:val="en-US" w:eastAsia="ru-RU"/>
              </w:rPr>
              <w:t>1/3</w:t>
            </w:r>
          </w:p>
        </w:tc>
        <w:tc>
          <w:tcPr>
            <w:tcW w:w="1449" w:type="dxa"/>
          </w:tcPr>
          <w:p w14:paraId="22D4A156" w14:textId="6747080F" w:rsidR="00A81EFB" w:rsidRPr="00677893" w:rsidRDefault="00A81EFB" w:rsidP="00425853">
            <w:pPr>
              <w:pStyle w:val="a0"/>
              <w:jc w:val="center"/>
              <w:rPr>
                <w:lang w:eastAsia="ru-RU"/>
              </w:rPr>
            </w:pPr>
            <w:r>
              <w:rPr>
                <w:lang w:eastAsia="ru-RU"/>
              </w:rPr>
              <w:t>5</w:t>
            </w:r>
          </w:p>
        </w:tc>
        <w:tc>
          <w:tcPr>
            <w:tcW w:w="1559" w:type="dxa"/>
          </w:tcPr>
          <w:p w14:paraId="29B149BC" w14:textId="53B33425" w:rsidR="00A81EFB" w:rsidRPr="00C94584" w:rsidRDefault="00A81EFB" w:rsidP="00425853">
            <w:pPr>
              <w:pStyle w:val="a0"/>
              <w:jc w:val="center"/>
              <w:rPr>
                <w:lang w:val="en-US" w:eastAsia="ru-RU"/>
              </w:rPr>
            </w:pPr>
            <w:r w:rsidRPr="00C94584">
              <w:rPr>
                <w:lang w:val="en-US" w:eastAsia="ru-RU"/>
              </w:rPr>
              <w:t>1</w:t>
            </w:r>
          </w:p>
        </w:tc>
        <w:tc>
          <w:tcPr>
            <w:tcW w:w="1536" w:type="dxa"/>
          </w:tcPr>
          <w:p w14:paraId="18F25CF9" w14:textId="466B10DB" w:rsidR="00A81EFB" w:rsidRPr="00C94584" w:rsidRDefault="00A81EFB" w:rsidP="00425853">
            <w:pPr>
              <w:pStyle w:val="a0"/>
              <w:jc w:val="center"/>
              <w:rPr>
                <w:lang w:val="en-US" w:eastAsia="ru-RU"/>
              </w:rPr>
            </w:pPr>
            <w:r>
              <w:rPr>
                <w:lang w:val="en-US" w:eastAsia="ru-RU"/>
              </w:rPr>
              <w:t>5</w:t>
            </w:r>
          </w:p>
        </w:tc>
        <w:tc>
          <w:tcPr>
            <w:tcW w:w="1475" w:type="dxa"/>
          </w:tcPr>
          <w:p w14:paraId="161DCAEA" w14:textId="3E8C8000" w:rsidR="00A81EFB" w:rsidRDefault="00A81EFB" w:rsidP="00425853">
            <w:pPr>
              <w:pStyle w:val="a0"/>
              <w:jc w:val="center"/>
              <w:rPr>
                <w:lang w:val="en-US" w:eastAsia="ru-RU"/>
              </w:rPr>
            </w:pPr>
            <w:r>
              <w:rPr>
                <w:lang w:val="en-US" w:eastAsia="ru-RU"/>
              </w:rPr>
              <w:t>1/3</w:t>
            </w:r>
          </w:p>
        </w:tc>
      </w:tr>
      <w:tr w:rsidR="00A81EFB" w:rsidRPr="00677893" w14:paraId="304D0381" w14:textId="0FFE2477" w:rsidTr="00A81EFB">
        <w:tc>
          <w:tcPr>
            <w:tcW w:w="2050" w:type="dxa"/>
          </w:tcPr>
          <w:p w14:paraId="349833B8" w14:textId="370FD794" w:rsidR="00A81EFB" w:rsidRPr="00677893" w:rsidRDefault="00A81EFB" w:rsidP="00425853">
            <w:pPr>
              <w:pStyle w:val="a0"/>
              <w:jc w:val="center"/>
              <w:rPr>
                <w:bCs/>
                <w:lang w:eastAsia="ru-RU"/>
              </w:rPr>
            </w:pPr>
            <w:r w:rsidRPr="00C94584">
              <w:rPr>
                <w:bCs/>
                <w:i/>
                <w:iCs/>
                <w:lang w:val="en-US" w:eastAsia="ru-RU"/>
              </w:rPr>
              <w:t>A</w:t>
            </w:r>
            <w:r w:rsidRPr="00C94584">
              <w:rPr>
                <w:bCs/>
                <w:vertAlign w:val="subscript"/>
                <w:lang w:val="en-US" w:eastAsia="ru-RU"/>
              </w:rPr>
              <w:t>4</w:t>
            </w:r>
          </w:p>
        </w:tc>
        <w:tc>
          <w:tcPr>
            <w:tcW w:w="1559" w:type="dxa"/>
          </w:tcPr>
          <w:p w14:paraId="2539DBE1" w14:textId="28565D3C" w:rsidR="00A81EFB" w:rsidRPr="00C94584" w:rsidRDefault="00A81EFB" w:rsidP="00425853">
            <w:pPr>
              <w:pStyle w:val="a0"/>
              <w:jc w:val="center"/>
              <w:rPr>
                <w:lang w:val="en-US" w:eastAsia="ru-RU"/>
              </w:rPr>
            </w:pPr>
            <w:r>
              <w:rPr>
                <w:lang w:val="en-US" w:eastAsia="ru-RU"/>
              </w:rPr>
              <w:t>1/9</w:t>
            </w:r>
          </w:p>
        </w:tc>
        <w:tc>
          <w:tcPr>
            <w:tcW w:w="1449" w:type="dxa"/>
          </w:tcPr>
          <w:p w14:paraId="4E04FC39" w14:textId="1F7C8883" w:rsidR="00A81EFB" w:rsidRPr="00677893" w:rsidRDefault="00A81EFB" w:rsidP="00425853">
            <w:pPr>
              <w:pStyle w:val="a0"/>
              <w:jc w:val="center"/>
              <w:rPr>
                <w:lang w:val="en-US" w:eastAsia="ru-RU"/>
              </w:rPr>
            </w:pPr>
            <w:r>
              <w:rPr>
                <w:lang w:val="en-US" w:eastAsia="ru-RU"/>
              </w:rPr>
              <w:t>1/3</w:t>
            </w:r>
          </w:p>
        </w:tc>
        <w:tc>
          <w:tcPr>
            <w:tcW w:w="1559" w:type="dxa"/>
          </w:tcPr>
          <w:p w14:paraId="2619EDB5" w14:textId="11F6DC38" w:rsidR="00A81EFB" w:rsidRPr="00C94584" w:rsidRDefault="00A81EFB" w:rsidP="00425853">
            <w:pPr>
              <w:pStyle w:val="a0"/>
              <w:jc w:val="center"/>
              <w:rPr>
                <w:lang w:val="en-US" w:eastAsia="ru-RU"/>
              </w:rPr>
            </w:pPr>
            <w:r w:rsidRPr="00C94584">
              <w:rPr>
                <w:lang w:val="en-US" w:eastAsia="ru-RU"/>
              </w:rPr>
              <w:t>1</w:t>
            </w:r>
            <w:r>
              <w:rPr>
                <w:lang w:val="en-US" w:eastAsia="ru-RU"/>
              </w:rPr>
              <w:t>/5</w:t>
            </w:r>
          </w:p>
        </w:tc>
        <w:tc>
          <w:tcPr>
            <w:tcW w:w="1536" w:type="dxa"/>
          </w:tcPr>
          <w:p w14:paraId="153CC4DF" w14:textId="1CE44889" w:rsidR="00A81EFB" w:rsidRPr="00C94584" w:rsidRDefault="00A81EFB" w:rsidP="00425853">
            <w:pPr>
              <w:pStyle w:val="a0"/>
              <w:jc w:val="center"/>
              <w:rPr>
                <w:lang w:val="en-US" w:eastAsia="ru-RU"/>
              </w:rPr>
            </w:pPr>
            <w:r w:rsidRPr="00C94584">
              <w:rPr>
                <w:lang w:val="en-US" w:eastAsia="ru-RU"/>
              </w:rPr>
              <w:t>1</w:t>
            </w:r>
          </w:p>
        </w:tc>
        <w:tc>
          <w:tcPr>
            <w:tcW w:w="1475" w:type="dxa"/>
          </w:tcPr>
          <w:p w14:paraId="23C99836" w14:textId="5E10B0BE" w:rsidR="00A81EFB" w:rsidRPr="00C94584" w:rsidRDefault="00A81EFB" w:rsidP="00425853">
            <w:pPr>
              <w:pStyle w:val="a0"/>
              <w:jc w:val="center"/>
              <w:rPr>
                <w:lang w:val="en-US" w:eastAsia="ru-RU"/>
              </w:rPr>
            </w:pPr>
            <w:r>
              <w:rPr>
                <w:lang w:val="en-US" w:eastAsia="ru-RU"/>
              </w:rPr>
              <w:t>1/7</w:t>
            </w:r>
          </w:p>
        </w:tc>
      </w:tr>
      <w:tr w:rsidR="00A81EFB" w:rsidRPr="00677893" w14:paraId="0A0CC647" w14:textId="77777777" w:rsidTr="00A81EFB">
        <w:tc>
          <w:tcPr>
            <w:tcW w:w="2050" w:type="dxa"/>
          </w:tcPr>
          <w:p w14:paraId="2EEFC5C2" w14:textId="2D8BDA84" w:rsidR="00A81EFB" w:rsidRPr="00A81EFB" w:rsidRDefault="00A81EFB" w:rsidP="00425853">
            <w:pPr>
              <w:pStyle w:val="a0"/>
              <w:jc w:val="center"/>
              <w:rPr>
                <w:bCs/>
                <w:i/>
                <w:iCs/>
                <w:lang w:val="en-US" w:eastAsia="ru-RU"/>
              </w:rPr>
            </w:pPr>
            <w:r w:rsidRPr="00A81EFB">
              <w:rPr>
                <w:bCs/>
                <w:i/>
                <w:iCs/>
                <w:lang w:val="en-US" w:eastAsia="ru-RU"/>
              </w:rPr>
              <w:t>A</w:t>
            </w:r>
            <w:r w:rsidRPr="00A81EFB">
              <w:rPr>
                <w:bCs/>
                <w:vertAlign w:val="subscript"/>
                <w:lang w:eastAsia="ru-RU"/>
              </w:rPr>
              <w:t>5</w:t>
            </w:r>
          </w:p>
        </w:tc>
        <w:tc>
          <w:tcPr>
            <w:tcW w:w="1559" w:type="dxa"/>
          </w:tcPr>
          <w:p w14:paraId="3F827E97" w14:textId="64EBE5FD" w:rsidR="00A81EFB" w:rsidRPr="00A81EFB" w:rsidRDefault="00A81EFB" w:rsidP="00425853">
            <w:pPr>
              <w:pStyle w:val="a0"/>
              <w:jc w:val="center"/>
              <w:rPr>
                <w:lang w:eastAsia="ru-RU"/>
              </w:rPr>
            </w:pPr>
            <w:r>
              <w:rPr>
                <w:lang w:eastAsia="ru-RU"/>
              </w:rPr>
              <w:t>1</w:t>
            </w:r>
          </w:p>
        </w:tc>
        <w:tc>
          <w:tcPr>
            <w:tcW w:w="1449" w:type="dxa"/>
          </w:tcPr>
          <w:p w14:paraId="0C3F3BE7" w14:textId="647C13E6" w:rsidR="00A81EFB" w:rsidRPr="00A81EFB" w:rsidRDefault="00A81EFB" w:rsidP="00425853">
            <w:pPr>
              <w:pStyle w:val="a0"/>
              <w:jc w:val="center"/>
              <w:rPr>
                <w:lang w:val="en-US" w:eastAsia="ru-RU"/>
              </w:rPr>
            </w:pPr>
            <w:r>
              <w:rPr>
                <w:lang w:eastAsia="ru-RU"/>
              </w:rPr>
              <w:t>1</w:t>
            </w:r>
            <w:r>
              <w:rPr>
                <w:lang w:val="en-US" w:eastAsia="ru-RU"/>
              </w:rPr>
              <w:t>/5</w:t>
            </w:r>
          </w:p>
        </w:tc>
        <w:tc>
          <w:tcPr>
            <w:tcW w:w="1559" w:type="dxa"/>
          </w:tcPr>
          <w:p w14:paraId="70E9C69C" w14:textId="32F7307D" w:rsidR="00A81EFB" w:rsidRPr="00C94584" w:rsidRDefault="00A81EFB" w:rsidP="00425853">
            <w:pPr>
              <w:pStyle w:val="a0"/>
              <w:jc w:val="center"/>
              <w:rPr>
                <w:lang w:val="en-US" w:eastAsia="ru-RU"/>
              </w:rPr>
            </w:pPr>
            <w:r>
              <w:rPr>
                <w:lang w:val="en-US" w:eastAsia="ru-RU"/>
              </w:rPr>
              <w:t>3</w:t>
            </w:r>
          </w:p>
        </w:tc>
        <w:tc>
          <w:tcPr>
            <w:tcW w:w="1536" w:type="dxa"/>
          </w:tcPr>
          <w:p w14:paraId="537549A1" w14:textId="2F175858" w:rsidR="00A81EFB" w:rsidRPr="00C94584" w:rsidRDefault="00A81EFB" w:rsidP="00425853">
            <w:pPr>
              <w:pStyle w:val="a0"/>
              <w:jc w:val="center"/>
              <w:rPr>
                <w:lang w:val="en-US" w:eastAsia="ru-RU"/>
              </w:rPr>
            </w:pPr>
            <w:r>
              <w:rPr>
                <w:lang w:val="en-US" w:eastAsia="ru-RU"/>
              </w:rPr>
              <w:t>7</w:t>
            </w:r>
          </w:p>
        </w:tc>
        <w:tc>
          <w:tcPr>
            <w:tcW w:w="1475" w:type="dxa"/>
          </w:tcPr>
          <w:p w14:paraId="5596822C" w14:textId="694ACD1F" w:rsidR="00A81EFB" w:rsidRPr="00A81EFB" w:rsidRDefault="00A81EFB" w:rsidP="00425853">
            <w:pPr>
              <w:pStyle w:val="a0"/>
              <w:jc w:val="center"/>
              <w:rPr>
                <w:lang w:eastAsia="ru-RU"/>
              </w:rPr>
            </w:pPr>
            <w:r>
              <w:rPr>
                <w:lang w:eastAsia="ru-RU"/>
              </w:rPr>
              <w:t>1</w:t>
            </w:r>
          </w:p>
        </w:tc>
      </w:tr>
    </w:tbl>
    <w:p w14:paraId="098B1DED" w14:textId="77777777" w:rsidR="00C94584" w:rsidRDefault="00C94584" w:rsidP="00334606">
      <w:pPr>
        <w:pStyle w:val="a0"/>
        <w:ind w:firstLine="709"/>
        <w:rPr>
          <w:lang w:eastAsia="ru-RU"/>
        </w:rPr>
      </w:pPr>
    </w:p>
    <w:p w14:paraId="7E0B66B6" w14:textId="3BC092EE" w:rsidR="00417134" w:rsidRPr="0029077F" w:rsidRDefault="00002D82" w:rsidP="00334606">
      <w:pPr>
        <w:pStyle w:val="a0"/>
        <w:ind w:firstLine="709"/>
        <w:rPr>
          <w:lang w:eastAsia="ru-RU"/>
        </w:rPr>
      </w:pPr>
      <w:r>
        <w:rPr>
          <w:lang w:eastAsia="ru-RU"/>
        </w:rPr>
        <w:t>Далее находятся цены альтернатив – средние геометрические строк матрицы</w:t>
      </w:r>
      <w:r w:rsidR="0029077F">
        <w:rPr>
          <w:lang w:eastAsia="ru-RU"/>
        </w:rPr>
        <w:t xml:space="preserve">, </w:t>
      </w:r>
      <w:r w:rsidR="0029077F">
        <w:rPr>
          <w:szCs w:val="28"/>
        </w:rPr>
        <w:t xml:space="preserve">это означает, что элементы строки перемножаются, и из их произведения извлекается корень </w:t>
      </w:r>
      <w:r w:rsidR="0029077F" w:rsidRPr="0029077F">
        <w:rPr>
          <w:i/>
          <w:iCs/>
          <w:szCs w:val="28"/>
          <w:lang w:val="en-US"/>
        </w:rPr>
        <w:t>N</w:t>
      </w:r>
      <w:r w:rsidR="0029077F" w:rsidRPr="0029077F">
        <w:rPr>
          <w:szCs w:val="28"/>
        </w:rPr>
        <w:t>-</w:t>
      </w:r>
      <w:r w:rsidR="0029077F">
        <w:rPr>
          <w:szCs w:val="28"/>
        </w:rPr>
        <w:t>й степени (</w:t>
      </w:r>
      <w:r w:rsidR="0029077F">
        <w:rPr>
          <w:lang w:eastAsia="ru-RU"/>
        </w:rPr>
        <w:t xml:space="preserve">также для упрощения </w:t>
      </w:r>
      <w:r w:rsidR="0029077F">
        <w:t>расчётов в качестве цен альтернатив можно использовать суммы строк матрицы сравнений):</w:t>
      </w:r>
    </w:p>
    <w:p w14:paraId="7F6E9E6D" w14:textId="51C0B6A1" w:rsidR="00002D82" w:rsidRDefault="00002D82" w:rsidP="00334606">
      <w:pPr>
        <w:pStyle w:val="a0"/>
        <w:ind w:firstLine="709"/>
        <w:rPr>
          <w:lang w:eastAsia="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002D82" w14:paraId="17644C64" w14:textId="77777777" w:rsidTr="00425853">
        <w:tc>
          <w:tcPr>
            <w:tcW w:w="3209" w:type="dxa"/>
            <w:vAlign w:val="center"/>
          </w:tcPr>
          <w:p w14:paraId="76C9AFC0" w14:textId="77777777" w:rsidR="00002D82" w:rsidRDefault="00002D82" w:rsidP="00425853">
            <w:pPr>
              <w:pStyle w:val="a0"/>
              <w:rPr>
                <w:lang w:eastAsia="ru-RU"/>
              </w:rPr>
            </w:pPr>
          </w:p>
        </w:tc>
        <w:tc>
          <w:tcPr>
            <w:tcW w:w="3209" w:type="dxa"/>
          </w:tcPr>
          <w:p w14:paraId="32685BA7" w14:textId="3CE551D6" w:rsidR="00002D82" w:rsidRDefault="00A81EFB" w:rsidP="00425853">
            <w:pPr>
              <w:pStyle w:val="a0"/>
              <w:jc w:val="center"/>
              <w:rPr>
                <w:lang w:eastAsia="ru-RU"/>
              </w:rPr>
            </w:pPr>
            <w:r w:rsidRPr="0075648A">
              <w:rPr>
                <w:position w:val="-40"/>
                <w:lang w:eastAsia="ru-RU"/>
              </w:rPr>
              <w:object w:dxaOrig="1700" w:dyaOrig="920" w14:anchorId="78A5415E">
                <v:shape id="_x0000_i1041" type="#_x0000_t75" style="width:82.2pt;height:43.8pt" o:ole="">
                  <v:imagedata r:id="rId42" o:title=""/>
                </v:shape>
                <o:OLEObject Type="Embed" ProgID="Equation.3" ShapeID="_x0000_i1041" DrawAspect="Content" ObjectID="_1703579620" r:id="rId43"/>
              </w:object>
            </w:r>
          </w:p>
        </w:tc>
        <w:tc>
          <w:tcPr>
            <w:tcW w:w="3210" w:type="dxa"/>
            <w:vAlign w:val="center"/>
          </w:tcPr>
          <w:p w14:paraId="6890D5BB" w14:textId="2DB9B364" w:rsidR="00002D82" w:rsidRDefault="00002D82" w:rsidP="00425853">
            <w:pPr>
              <w:pStyle w:val="a0"/>
              <w:jc w:val="right"/>
              <w:rPr>
                <w:lang w:eastAsia="ru-RU"/>
              </w:rPr>
            </w:pPr>
            <w:r>
              <w:rPr>
                <w:lang w:eastAsia="ru-RU"/>
              </w:rPr>
              <w:t>(</w:t>
            </w:r>
            <w:r>
              <w:rPr>
                <w:lang w:val="en-US" w:eastAsia="ru-RU"/>
              </w:rPr>
              <w:t>2</w:t>
            </w:r>
            <w:r>
              <w:rPr>
                <w:lang w:eastAsia="ru-RU"/>
              </w:rPr>
              <w:t>.2)</w:t>
            </w:r>
          </w:p>
        </w:tc>
      </w:tr>
    </w:tbl>
    <w:p w14:paraId="692B2237" w14:textId="1A8C8473" w:rsidR="00002D82" w:rsidRDefault="00002D82" w:rsidP="00334606">
      <w:pPr>
        <w:pStyle w:val="a0"/>
        <w:ind w:firstLine="709"/>
        <w:rPr>
          <w:lang w:eastAsia="ru-RU"/>
        </w:rPr>
      </w:pPr>
    </w:p>
    <w:p w14:paraId="6AF16A04" w14:textId="3B3EFD81" w:rsidR="00D40C7D" w:rsidRDefault="0075648A" w:rsidP="0029077F">
      <w:pPr>
        <w:pStyle w:val="a0"/>
        <w:rPr>
          <w:lang w:eastAsia="ru-RU"/>
        </w:rPr>
      </w:pPr>
      <w:r>
        <w:rPr>
          <w:lang w:eastAsia="ru-RU"/>
        </w:rPr>
        <w:t xml:space="preserve">где </w:t>
      </w:r>
      <w:r w:rsidR="0052213B" w:rsidRPr="0075648A">
        <w:rPr>
          <w:position w:val="-10"/>
          <w:lang w:eastAsia="ru-RU"/>
        </w:rPr>
        <w:object w:dxaOrig="840" w:dyaOrig="400" w14:anchorId="075FF5CB">
          <v:shape id="_x0000_i1042" type="#_x0000_t75" style="width:42pt;height:20.4pt" o:ole="">
            <v:imagedata r:id="rId44" o:title=""/>
          </v:shape>
          <o:OLEObject Type="Embed" ProgID="Equation.3" ShapeID="_x0000_i1042" DrawAspect="Content" ObjectID="_1703579621" r:id="rId45"/>
        </w:object>
      </w:r>
      <w:r>
        <w:rPr>
          <w:lang w:val="en-US" w:eastAsia="ru-RU"/>
        </w:rPr>
        <w:t>.</w:t>
      </w:r>
    </w:p>
    <w:p w14:paraId="7A8FFEBF" w14:textId="3341B62D" w:rsidR="00D40C7D" w:rsidRDefault="00D40C7D" w:rsidP="00D40C7D">
      <w:pPr>
        <w:pStyle w:val="a0"/>
        <w:ind w:firstLine="709"/>
        <w:rPr>
          <w:lang w:eastAsia="ru-RU"/>
        </w:rPr>
      </w:pPr>
      <w:r>
        <w:rPr>
          <w:lang w:eastAsia="ru-RU"/>
        </w:rPr>
        <w:t>Следующий шаг подразумевает нахождение сумм цен альтернатив по формуле 2.3.</w:t>
      </w:r>
    </w:p>
    <w:p w14:paraId="4238719F" w14:textId="77777777" w:rsidR="00FF61BA" w:rsidRDefault="00FF61BA" w:rsidP="00FF61BA">
      <w:pPr>
        <w:pStyle w:val="a0"/>
        <w:rPr>
          <w:lang w:eastAsia="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D40C7D" w14:paraId="72F94C1A" w14:textId="77777777" w:rsidTr="00425853">
        <w:tc>
          <w:tcPr>
            <w:tcW w:w="3209" w:type="dxa"/>
            <w:vAlign w:val="center"/>
          </w:tcPr>
          <w:p w14:paraId="21E68EB0" w14:textId="77777777" w:rsidR="00D40C7D" w:rsidRDefault="00D40C7D" w:rsidP="00425853">
            <w:pPr>
              <w:pStyle w:val="a0"/>
              <w:rPr>
                <w:lang w:eastAsia="ru-RU"/>
              </w:rPr>
            </w:pPr>
          </w:p>
        </w:tc>
        <w:tc>
          <w:tcPr>
            <w:tcW w:w="3209" w:type="dxa"/>
          </w:tcPr>
          <w:p w14:paraId="24FCAE36" w14:textId="28F986D7" w:rsidR="00D40C7D" w:rsidRDefault="00421D19" w:rsidP="00425853">
            <w:pPr>
              <w:pStyle w:val="a0"/>
              <w:jc w:val="center"/>
              <w:rPr>
                <w:lang w:eastAsia="ru-RU"/>
              </w:rPr>
            </w:pPr>
            <w:r w:rsidRPr="00D40C7D">
              <w:rPr>
                <w:position w:val="-34"/>
                <w:lang w:eastAsia="ru-RU"/>
              </w:rPr>
              <w:object w:dxaOrig="1160" w:dyaOrig="820" w14:anchorId="3CA85C37">
                <v:shape id="_x0000_i1043" type="#_x0000_t75" style="width:55.2pt;height:39.6pt" o:ole="">
                  <v:imagedata r:id="rId46" o:title=""/>
                </v:shape>
                <o:OLEObject Type="Embed" ProgID="Equation.3" ShapeID="_x0000_i1043" DrawAspect="Content" ObjectID="_1703579622" r:id="rId47"/>
              </w:object>
            </w:r>
          </w:p>
        </w:tc>
        <w:tc>
          <w:tcPr>
            <w:tcW w:w="3210" w:type="dxa"/>
            <w:vAlign w:val="center"/>
          </w:tcPr>
          <w:p w14:paraId="0CB410E8" w14:textId="6A3D3A98" w:rsidR="00D40C7D" w:rsidRDefault="00D40C7D" w:rsidP="00425853">
            <w:pPr>
              <w:pStyle w:val="a0"/>
              <w:jc w:val="right"/>
              <w:rPr>
                <w:lang w:eastAsia="ru-RU"/>
              </w:rPr>
            </w:pPr>
            <w:r>
              <w:rPr>
                <w:lang w:eastAsia="ru-RU"/>
              </w:rPr>
              <w:t>(</w:t>
            </w:r>
            <w:r>
              <w:rPr>
                <w:lang w:val="en-US" w:eastAsia="ru-RU"/>
              </w:rPr>
              <w:t>2</w:t>
            </w:r>
            <w:r>
              <w:rPr>
                <w:lang w:eastAsia="ru-RU"/>
              </w:rPr>
              <w:t>.</w:t>
            </w:r>
            <w:r w:rsidR="00271C63">
              <w:rPr>
                <w:lang w:eastAsia="ru-RU"/>
              </w:rPr>
              <w:t>3</w:t>
            </w:r>
            <w:r>
              <w:rPr>
                <w:lang w:eastAsia="ru-RU"/>
              </w:rPr>
              <w:t>)</w:t>
            </w:r>
          </w:p>
        </w:tc>
      </w:tr>
    </w:tbl>
    <w:p w14:paraId="60BFC209" w14:textId="77777777" w:rsidR="00A27123" w:rsidRDefault="00A27123" w:rsidP="00DD62BC">
      <w:pPr>
        <w:pStyle w:val="a0"/>
        <w:rPr>
          <w:lang w:eastAsia="ru-RU"/>
        </w:rPr>
      </w:pPr>
    </w:p>
    <w:p w14:paraId="14CDF2C9" w14:textId="699B97EB" w:rsidR="00D40C7D" w:rsidRDefault="00A81EFB" w:rsidP="00D40C7D">
      <w:pPr>
        <w:pStyle w:val="a0"/>
        <w:ind w:firstLine="709"/>
        <w:rPr>
          <w:lang w:eastAsia="ru-RU"/>
        </w:rPr>
      </w:pPr>
      <w:r>
        <w:rPr>
          <w:lang w:eastAsia="ru-RU"/>
        </w:rPr>
        <w:lastRenderedPageBreak/>
        <w:t>Последним шаг метода попарных сравнений является нахождение весов альтернатив</w:t>
      </w:r>
      <w:r w:rsidR="00271C63" w:rsidRPr="00271C63">
        <w:rPr>
          <w:lang w:eastAsia="ru-RU"/>
        </w:rPr>
        <w:t>.</w:t>
      </w:r>
      <w:r w:rsidR="00271C63">
        <w:rPr>
          <w:lang w:eastAsia="ru-RU"/>
        </w:rPr>
        <w:t xml:space="preserve"> Формула для вычисления весов альтернатив представлена далее:</w:t>
      </w:r>
    </w:p>
    <w:p w14:paraId="112003D1" w14:textId="143F1C8E" w:rsidR="00271C63" w:rsidRPr="00A27123" w:rsidRDefault="00271C63" w:rsidP="00D40C7D">
      <w:pPr>
        <w:pStyle w:val="a0"/>
        <w:ind w:firstLine="709"/>
        <w:rPr>
          <w:lang w:eastAsia="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271C63" w14:paraId="1AA39DC6" w14:textId="77777777" w:rsidTr="00425853">
        <w:tc>
          <w:tcPr>
            <w:tcW w:w="3209" w:type="dxa"/>
            <w:vAlign w:val="center"/>
          </w:tcPr>
          <w:p w14:paraId="202D6C07" w14:textId="77777777" w:rsidR="00271C63" w:rsidRDefault="00271C63" w:rsidP="00425853">
            <w:pPr>
              <w:pStyle w:val="a0"/>
              <w:rPr>
                <w:lang w:eastAsia="ru-RU"/>
              </w:rPr>
            </w:pPr>
          </w:p>
        </w:tc>
        <w:tc>
          <w:tcPr>
            <w:tcW w:w="3209" w:type="dxa"/>
          </w:tcPr>
          <w:p w14:paraId="09960444" w14:textId="4A41962D" w:rsidR="00271C63" w:rsidRDefault="001652DA" w:rsidP="00425853">
            <w:pPr>
              <w:pStyle w:val="a0"/>
              <w:jc w:val="center"/>
              <w:rPr>
                <w:lang w:eastAsia="ru-RU"/>
              </w:rPr>
            </w:pPr>
            <w:r w:rsidRPr="00271C63">
              <w:rPr>
                <w:position w:val="-28"/>
                <w:lang w:eastAsia="ru-RU"/>
              </w:rPr>
              <w:object w:dxaOrig="1020" w:dyaOrig="720" w14:anchorId="538E966B">
                <v:shape id="_x0000_i1044" type="#_x0000_t75" style="width:48.6pt;height:34.2pt" o:ole="">
                  <v:imagedata r:id="rId48" o:title=""/>
                </v:shape>
                <o:OLEObject Type="Embed" ProgID="Equation.3" ShapeID="_x0000_i1044" DrawAspect="Content" ObjectID="_1703579623" r:id="rId49"/>
              </w:object>
            </w:r>
          </w:p>
        </w:tc>
        <w:tc>
          <w:tcPr>
            <w:tcW w:w="3210" w:type="dxa"/>
            <w:vAlign w:val="center"/>
          </w:tcPr>
          <w:p w14:paraId="5B2E4F43" w14:textId="20699C5F" w:rsidR="00271C63" w:rsidRDefault="00271C63" w:rsidP="00425853">
            <w:pPr>
              <w:pStyle w:val="a0"/>
              <w:jc w:val="right"/>
              <w:rPr>
                <w:lang w:eastAsia="ru-RU"/>
              </w:rPr>
            </w:pPr>
            <w:r>
              <w:rPr>
                <w:lang w:eastAsia="ru-RU"/>
              </w:rPr>
              <w:t>(</w:t>
            </w:r>
            <w:r>
              <w:rPr>
                <w:lang w:val="en-US" w:eastAsia="ru-RU"/>
              </w:rPr>
              <w:t>2</w:t>
            </w:r>
            <w:r>
              <w:rPr>
                <w:lang w:eastAsia="ru-RU"/>
              </w:rPr>
              <w:t>.4)</w:t>
            </w:r>
          </w:p>
        </w:tc>
      </w:tr>
    </w:tbl>
    <w:p w14:paraId="54372CD5" w14:textId="0D50B186" w:rsidR="00271C63" w:rsidRDefault="00271C63" w:rsidP="00D40C7D">
      <w:pPr>
        <w:pStyle w:val="a0"/>
        <w:ind w:firstLine="709"/>
        <w:rPr>
          <w:lang w:eastAsia="ru-RU"/>
        </w:rPr>
      </w:pPr>
    </w:p>
    <w:p w14:paraId="7F4D317B" w14:textId="77777777" w:rsidR="00271C63" w:rsidRDefault="00271C63" w:rsidP="00271C63">
      <w:pPr>
        <w:pStyle w:val="a0"/>
        <w:rPr>
          <w:lang w:eastAsia="ru-RU"/>
        </w:rPr>
      </w:pPr>
      <w:r>
        <w:rPr>
          <w:lang w:eastAsia="ru-RU"/>
        </w:rPr>
        <w:t xml:space="preserve">где </w:t>
      </w:r>
      <w:r w:rsidRPr="0075648A">
        <w:rPr>
          <w:position w:val="-10"/>
          <w:lang w:eastAsia="ru-RU"/>
        </w:rPr>
        <w:object w:dxaOrig="840" w:dyaOrig="400" w14:anchorId="0A0BBC8D">
          <v:shape id="_x0000_i1045" type="#_x0000_t75" style="width:42pt;height:20.4pt" o:ole="">
            <v:imagedata r:id="rId44" o:title=""/>
          </v:shape>
          <o:OLEObject Type="Embed" ProgID="Equation.3" ShapeID="_x0000_i1045" DrawAspect="Content" ObjectID="_1703579624" r:id="rId50"/>
        </w:object>
      </w:r>
      <w:r w:rsidRPr="00127272">
        <w:rPr>
          <w:lang w:eastAsia="ru-RU"/>
        </w:rPr>
        <w:t>.</w:t>
      </w:r>
    </w:p>
    <w:p w14:paraId="6A290016" w14:textId="7D334B0F" w:rsidR="0075648A" w:rsidRDefault="00127272" w:rsidP="00334606">
      <w:pPr>
        <w:pStyle w:val="a0"/>
        <w:ind w:firstLine="709"/>
        <w:rPr>
          <w:lang w:eastAsia="ru-RU"/>
        </w:rPr>
      </w:pPr>
      <w:r w:rsidRPr="00127272">
        <w:rPr>
          <w:lang w:eastAsia="ru-RU"/>
        </w:rPr>
        <w:t>Наиболее</w:t>
      </w:r>
      <w:r>
        <w:rPr>
          <w:lang w:eastAsia="ru-RU"/>
        </w:rPr>
        <w:t xml:space="preserve"> </w:t>
      </w:r>
      <w:r w:rsidRPr="00127272">
        <w:rPr>
          <w:lang w:eastAsia="ru-RU"/>
        </w:rPr>
        <w:t>предпочтительной, по</w:t>
      </w:r>
      <w:r>
        <w:rPr>
          <w:lang w:eastAsia="ru-RU"/>
        </w:rPr>
        <w:t xml:space="preserve"> </w:t>
      </w:r>
      <w:r w:rsidRPr="00127272">
        <w:rPr>
          <w:lang w:eastAsia="ru-RU"/>
        </w:rPr>
        <w:t>мнению</w:t>
      </w:r>
      <w:r>
        <w:rPr>
          <w:lang w:eastAsia="ru-RU"/>
        </w:rPr>
        <w:t xml:space="preserve"> </w:t>
      </w:r>
      <w:r w:rsidRPr="00127272">
        <w:rPr>
          <w:lang w:eastAsia="ru-RU"/>
        </w:rPr>
        <w:t>эксперта, является</w:t>
      </w:r>
      <w:r>
        <w:rPr>
          <w:lang w:eastAsia="ru-RU"/>
        </w:rPr>
        <w:t xml:space="preserve"> </w:t>
      </w:r>
      <w:r w:rsidRPr="00127272">
        <w:rPr>
          <w:lang w:eastAsia="ru-RU"/>
        </w:rPr>
        <w:t>альтернатива, имеющая</w:t>
      </w:r>
      <w:r>
        <w:rPr>
          <w:lang w:eastAsia="ru-RU"/>
        </w:rPr>
        <w:t xml:space="preserve"> </w:t>
      </w:r>
      <w:r w:rsidRPr="00127272">
        <w:rPr>
          <w:lang w:eastAsia="ru-RU"/>
        </w:rPr>
        <w:t>максимальный</w:t>
      </w:r>
      <w:r>
        <w:rPr>
          <w:lang w:eastAsia="ru-RU"/>
        </w:rPr>
        <w:t xml:space="preserve"> </w:t>
      </w:r>
      <w:r w:rsidRPr="00127272">
        <w:rPr>
          <w:lang w:eastAsia="ru-RU"/>
        </w:rPr>
        <w:t>вес.</w:t>
      </w:r>
      <w:r w:rsidR="001652DA">
        <w:rPr>
          <w:lang w:eastAsia="ru-RU"/>
        </w:rPr>
        <w:t xml:space="preserve"> Если независимых экспертов несколько, можно рассчитать итоговый вес альтернативы множеством способов, учитывающих особенности экспертов, их знаний, либо сделать алгоритм проще и находить среднее значение веса альтернативы на основе весов всех экспертов.</w:t>
      </w:r>
    </w:p>
    <w:p w14:paraId="64213BCE" w14:textId="77777777" w:rsidR="00C251F5" w:rsidRDefault="00C251F5" w:rsidP="00334606">
      <w:pPr>
        <w:pStyle w:val="a0"/>
        <w:ind w:firstLine="709"/>
        <w:rPr>
          <w:lang w:eastAsia="ru-RU"/>
        </w:rPr>
      </w:pPr>
      <w:r w:rsidRPr="00C251F5">
        <w:rPr>
          <w:lang w:eastAsia="ru-RU"/>
        </w:rPr>
        <w:t xml:space="preserve">Проверка экспертных оценок на непротиворечивость. Проверка позволяет выявить ошибки, которые мог допустить эксперт при заполнении матрицы парных сравнений. Ошибки (противоречия) могут быть следующими: например, эксперт указывает, что альтернатива </w:t>
      </w:r>
      <w:r w:rsidRPr="00C251F5">
        <w:rPr>
          <w:i/>
          <w:iCs/>
          <w:lang w:eastAsia="ru-RU"/>
        </w:rPr>
        <w:t>A</w:t>
      </w:r>
      <w:r w:rsidRPr="00C251F5">
        <w:rPr>
          <w:lang w:eastAsia="ru-RU"/>
        </w:rPr>
        <w:t xml:space="preserve">1 хуже, чем </w:t>
      </w:r>
      <w:r w:rsidRPr="00C251F5">
        <w:rPr>
          <w:i/>
          <w:iCs/>
          <w:lang w:eastAsia="ru-RU"/>
        </w:rPr>
        <w:t>A</w:t>
      </w:r>
      <w:r w:rsidRPr="00C251F5">
        <w:rPr>
          <w:lang w:eastAsia="ru-RU"/>
        </w:rPr>
        <w:t xml:space="preserve">2, а альтернатива </w:t>
      </w:r>
      <w:r w:rsidRPr="00C251F5">
        <w:rPr>
          <w:i/>
          <w:iCs/>
          <w:lang w:eastAsia="ru-RU"/>
        </w:rPr>
        <w:t>A</w:t>
      </w:r>
      <w:r w:rsidRPr="00C251F5">
        <w:rPr>
          <w:lang w:eastAsia="ru-RU"/>
        </w:rPr>
        <w:t xml:space="preserve">2 хуже, чем </w:t>
      </w:r>
      <w:r w:rsidRPr="00C251F5">
        <w:rPr>
          <w:i/>
          <w:iCs/>
          <w:lang w:eastAsia="ru-RU"/>
        </w:rPr>
        <w:t>A</w:t>
      </w:r>
      <w:r w:rsidRPr="00C251F5">
        <w:rPr>
          <w:lang w:eastAsia="ru-RU"/>
        </w:rPr>
        <w:t xml:space="preserve">3; но при этом эксперт указывает также, что </w:t>
      </w:r>
      <w:r w:rsidRPr="00C251F5">
        <w:rPr>
          <w:i/>
          <w:iCs/>
          <w:lang w:eastAsia="ru-RU"/>
        </w:rPr>
        <w:t>A</w:t>
      </w:r>
      <w:r w:rsidRPr="00C251F5">
        <w:rPr>
          <w:lang w:eastAsia="ru-RU"/>
        </w:rPr>
        <w:t xml:space="preserve">1 лучше, чем </w:t>
      </w:r>
      <w:r w:rsidRPr="00C251F5">
        <w:rPr>
          <w:i/>
          <w:iCs/>
          <w:lang w:eastAsia="ru-RU"/>
        </w:rPr>
        <w:t>A</w:t>
      </w:r>
      <w:r w:rsidRPr="00C251F5">
        <w:rPr>
          <w:lang w:eastAsia="ru-RU"/>
        </w:rPr>
        <w:t xml:space="preserve">3. Пример матрицы парных сравнений, содержащей такую ошибку, приведен в таблице </w:t>
      </w:r>
      <w:r>
        <w:rPr>
          <w:lang w:eastAsia="ru-RU"/>
        </w:rPr>
        <w:t>2</w:t>
      </w:r>
      <w:r w:rsidRPr="00C251F5">
        <w:rPr>
          <w:lang w:eastAsia="ru-RU"/>
        </w:rPr>
        <w:t>.</w:t>
      </w:r>
      <w:r>
        <w:rPr>
          <w:lang w:eastAsia="ru-RU"/>
        </w:rPr>
        <w:t>5</w:t>
      </w:r>
      <w:r w:rsidRPr="00C251F5">
        <w:rPr>
          <w:lang w:eastAsia="ru-RU"/>
        </w:rPr>
        <w:t>.</w:t>
      </w:r>
    </w:p>
    <w:p w14:paraId="250FD1BA" w14:textId="77777777" w:rsidR="00C251F5" w:rsidRDefault="00C251F5" w:rsidP="00334606">
      <w:pPr>
        <w:pStyle w:val="a0"/>
        <w:ind w:firstLine="709"/>
        <w:rPr>
          <w:lang w:eastAsia="ru-RU"/>
        </w:rPr>
      </w:pPr>
    </w:p>
    <w:p w14:paraId="12C68632" w14:textId="69A6A428" w:rsidR="00C251F5" w:rsidRPr="00677893" w:rsidRDefault="00C251F5" w:rsidP="00C251F5">
      <w:pPr>
        <w:pStyle w:val="a0"/>
        <w:ind w:firstLine="708"/>
        <w:rPr>
          <w:lang w:eastAsia="ru-RU"/>
        </w:rPr>
      </w:pPr>
      <w:r w:rsidRPr="00677893">
        <w:rPr>
          <w:lang w:eastAsia="ru-RU"/>
        </w:rPr>
        <w:t>Таблица 2.</w:t>
      </w:r>
      <w:r>
        <w:rPr>
          <w:lang w:eastAsia="ru-RU"/>
        </w:rPr>
        <w:t>5</w:t>
      </w:r>
      <w:r w:rsidRPr="00677893">
        <w:rPr>
          <w:lang w:eastAsia="ru-RU"/>
        </w:rPr>
        <w:t xml:space="preserve"> </w:t>
      </w:r>
      <w:r w:rsidRPr="00677893">
        <w:rPr>
          <w:lang w:eastAsia="ru-RU"/>
        </w:rPr>
        <w:sym w:font="Symbol" w:char="F02D"/>
      </w:r>
      <w:r w:rsidRPr="00677893">
        <w:rPr>
          <w:lang w:eastAsia="ru-RU"/>
        </w:rPr>
        <w:t xml:space="preserve"> </w:t>
      </w:r>
      <w:r>
        <w:rPr>
          <w:lang w:eastAsia="ru-RU"/>
        </w:rPr>
        <w:t>Пример ошибочной матрицы парных сравнений</w:t>
      </w:r>
    </w:p>
    <w:tbl>
      <w:tblPr>
        <w:tblStyle w:val="ae"/>
        <w:tblW w:w="9634" w:type="dxa"/>
        <w:tblLook w:val="04A0" w:firstRow="1" w:lastRow="0" w:firstColumn="1" w:lastColumn="0" w:noHBand="0" w:noVBand="1"/>
      </w:tblPr>
      <w:tblGrid>
        <w:gridCol w:w="2405"/>
        <w:gridCol w:w="2410"/>
        <w:gridCol w:w="2268"/>
        <w:gridCol w:w="2551"/>
      </w:tblGrid>
      <w:tr w:rsidR="00C251F5" w:rsidRPr="00677893" w14:paraId="1F20B66F" w14:textId="77777777" w:rsidTr="00C251F5">
        <w:tc>
          <w:tcPr>
            <w:tcW w:w="2405" w:type="dxa"/>
          </w:tcPr>
          <w:p w14:paraId="6516EAE1" w14:textId="77777777" w:rsidR="00C251F5" w:rsidRPr="00677893" w:rsidRDefault="00C251F5" w:rsidP="00425853">
            <w:pPr>
              <w:pStyle w:val="a0"/>
              <w:jc w:val="center"/>
              <w:rPr>
                <w:b/>
                <w:bCs/>
                <w:lang w:eastAsia="ru-RU"/>
              </w:rPr>
            </w:pPr>
            <w:r w:rsidRPr="00002D82">
              <w:rPr>
                <w:b/>
                <w:bCs/>
                <w:lang w:eastAsia="ru-RU"/>
              </w:rPr>
              <w:t>Альтернатива</w:t>
            </w:r>
          </w:p>
        </w:tc>
        <w:tc>
          <w:tcPr>
            <w:tcW w:w="2410" w:type="dxa"/>
          </w:tcPr>
          <w:p w14:paraId="3B3D94DA" w14:textId="77777777" w:rsidR="00C251F5" w:rsidRPr="00C94584" w:rsidRDefault="00C251F5" w:rsidP="00425853">
            <w:pPr>
              <w:pStyle w:val="a0"/>
              <w:jc w:val="center"/>
              <w:rPr>
                <w:b/>
                <w:vertAlign w:val="subscript"/>
                <w:lang w:val="en-US" w:eastAsia="ru-RU"/>
              </w:rPr>
            </w:pPr>
            <w:r w:rsidRPr="00C94584">
              <w:rPr>
                <w:b/>
                <w:i/>
                <w:iCs/>
                <w:lang w:val="en-US" w:eastAsia="ru-RU"/>
              </w:rPr>
              <w:t>A</w:t>
            </w:r>
            <w:r>
              <w:rPr>
                <w:b/>
                <w:vertAlign w:val="subscript"/>
                <w:lang w:val="en-US" w:eastAsia="ru-RU"/>
              </w:rPr>
              <w:t>1</w:t>
            </w:r>
          </w:p>
        </w:tc>
        <w:tc>
          <w:tcPr>
            <w:tcW w:w="2268" w:type="dxa"/>
          </w:tcPr>
          <w:p w14:paraId="4484443D" w14:textId="77777777" w:rsidR="00C251F5" w:rsidRPr="00677893" w:rsidRDefault="00C251F5" w:rsidP="00425853">
            <w:pPr>
              <w:pStyle w:val="a0"/>
              <w:jc w:val="center"/>
              <w:rPr>
                <w:lang w:eastAsia="ru-RU"/>
              </w:rPr>
            </w:pPr>
            <w:r w:rsidRPr="00C94584">
              <w:rPr>
                <w:b/>
                <w:i/>
                <w:iCs/>
                <w:lang w:val="en-US" w:eastAsia="ru-RU"/>
              </w:rPr>
              <w:t>A</w:t>
            </w:r>
            <w:r>
              <w:rPr>
                <w:b/>
                <w:vertAlign w:val="subscript"/>
                <w:lang w:val="en-US" w:eastAsia="ru-RU"/>
              </w:rPr>
              <w:t>2</w:t>
            </w:r>
          </w:p>
        </w:tc>
        <w:tc>
          <w:tcPr>
            <w:tcW w:w="2551" w:type="dxa"/>
          </w:tcPr>
          <w:p w14:paraId="213AB838" w14:textId="77777777" w:rsidR="00C251F5" w:rsidRDefault="00C251F5" w:rsidP="00425853">
            <w:pPr>
              <w:pStyle w:val="a0"/>
              <w:jc w:val="center"/>
              <w:rPr>
                <w:b/>
                <w:lang w:eastAsia="ru-RU"/>
              </w:rPr>
            </w:pPr>
            <w:r w:rsidRPr="00C94584">
              <w:rPr>
                <w:b/>
                <w:i/>
                <w:iCs/>
                <w:lang w:val="en-US" w:eastAsia="ru-RU"/>
              </w:rPr>
              <w:t>A</w:t>
            </w:r>
            <w:r>
              <w:rPr>
                <w:b/>
                <w:vertAlign w:val="subscript"/>
                <w:lang w:val="en-US" w:eastAsia="ru-RU"/>
              </w:rPr>
              <w:t>3</w:t>
            </w:r>
          </w:p>
        </w:tc>
      </w:tr>
      <w:tr w:rsidR="00C251F5" w:rsidRPr="00677893" w14:paraId="0898923E" w14:textId="77777777" w:rsidTr="00C251F5">
        <w:tc>
          <w:tcPr>
            <w:tcW w:w="2405" w:type="dxa"/>
          </w:tcPr>
          <w:p w14:paraId="45037453" w14:textId="77777777" w:rsidR="00C251F5" w:rsidRPr="00677893" w:rsidRDefault="00C251F5" w:rsidP="00425853">
            <w:pPr>
              <w:pStyle w:val="a0"/>
              <w:jc w:val="center"/>
              <w:rPr>
                <w:bCs/>
                <w:lang w:eastAsia="ru-RU"/>
              </w:rPr>
            </w:pPr>
            <w:r w:rsidRPr="00C94584">
              <w:rPr>
                <w:bCs/>
                <w:i/>
                <w:iCs/>
                <w:lang w:val="en-US" w:eastAsia="ru-RU"/>
              </w:rPr>
              <w:t>A</w:t>
            </w:r>
            <w:r w:rsidRPr="00C94584">
              <w:rPr>
                <w:bCs/>
                <w:vertAlign w:val="subscript"/>
                <w:lang w:val="en-US" w:eastAsia="ru-RU"/>
              </w:rPr>
              <w:t>1</w:t>
            </w:r>
          </w:p>
        </w:tc>
        <w:tc>
          <w:tcPr>
            <w:tcW w:w="2410" w:type="dxa"/>
          </w:tcPr>
          <w:p w14:paraId="3092703E" w14:textId="77777777" w:rsidR="00C251F5" w:rsidRPr="00C94584" w:rsidRDefault="00C251F5" w:rsidP="00425853">
            <w:pPr>
              <w:pStyle w:val="a0"/>
              <w:jc w:val="center"/>
              <w:rPr>
                <w:lang w:val="en-US" w:eastAsia="ru-RU"/>
              </w:rPr>
            </w:pPr>
            <w:r w:rsidRPr="00C94584">
              <w:rPr>
                <w:lang w:val="en-US" w:eastAsia="ru-RU"/>
              </w:rPr>
              <w:t>1</w:t>
            </w:r>
          </w:p>
        </w:tc>
        <w:tc>
          <w:tcPr>
            <w:tcW w:w="2268" w:type="dxa"/>
          </w:tcPr>
          <w:p w14:paraId="7CE8B710" w14:textId="646385D7" w:rsidR="00C251F5" w:rsidRPr="00677893" w:rsidRDefault="00C251F5" w:rsidP="00425853">
            <w:pPr>
              <w:pStyle w:val="a0"/>
              <w:jc w:val="center"/>
              <w:rPr>
                <w:lang w:eastAsia="ru-RU"/>
              </w:rPr>
            </w:pPr>
            <w:r>
              <w:rPr>
                <w:lang w:eastAsia="ru-RU"/>
              </w:rPr>
              <w:t>1/3</w:t>
            </w:r>
          </w:p>
        </w:tc>
        <w:tc>
          <w:tcPr>
            <w:tcW w:w="2551" w:type="dxa"/>
          </w:tcPr>
          <w:p w14:paraId="06C3D807" w14:textId="75ADF4F0" w:rsidR="00C251F5" w:rsidRPr="00C251F5" w:rsidRDefault="00C251F5" w:rsidP="00425853">
            <w:pPr>
              <w:pStyle w:val="a0"/>
              <w:jc w:val="center"/>
              <w:rPr>
                <w:lang w:eastAsia="ru-RU"/>
              </w:rPr>
            </w:pPr>
            <w:r>
              <w:rPr>
                <w:lang w:eastAsia="ru-RU"/>
              </w:rPr>
              <w:t>2</w:t>
            </w:r>
          </w:p>
        </w:tc>
      </w:tr>
      <w:tr w:rsidR="00C251F5" w:rsidRPr="00677893" w14:paraId="4BBB7537" w14:textId="77777777" w:rsidTr="00C251F5">
        <w:tc>
          <w:tcPr>
            <w:tcW w:w="2405" w:type="dxa"/>
          </w:tcPr>
          <w:p w14:paraId="602EFAE3" w14:textId="77777777" w:rsidR="00C251F5" w:rsidRPr="00677893" w:rsidRDefault="00C251F5" w:rsidP="00425853">
            <w:pPr>
              <w:pStyle w:val="a0"/>
              <w:jc w:val="center"/>
              <w:rPr>
                <w:bCs/>
                <w:lang w:eastAsia="ru-RU"/>
              </w:rPr>
            </w:pPr>
            <w:r w:rsidRPr="00C94584">
              <w:rPr>
                <w:bCs/>
                <w:i/>
                <w:iCs/>
                <w:lang w:val="en-US" w:eastAsia="ru-RU"/>
              </w:rPr>
              <w:t>A</w:t>
            </w:r>
            <w:r w:rsidRPr="00C94584">
              <w:rPr>
                <w:bCs/>
                <w:vertAlign w:val="subscript"/>
                <w:lang w:val="en-US" w:eastAsia="ru-RU"/>
              </w:rPr>
              <w:t>2</w:t>
            </w:r>
          </w:p>
        </w:tc>
        <w:tc>
          <w:tcPr>
            <w:tcW w:w="2410" w:type="dxa"/>
          </w:tcPr>
          <w:p w14:paraId="055BB04F" w14:textId="40F9AE9A" w:rsidR="00C251F5" w:rsidRPr="00C251F5" w:rsidRDefault="00C251F5" w:rsidP="00425853">
            <w:pPr>
              <w:pStyle w:val="a0"/>
              <w:jc w:val="center"/>
              <w:rPr>
                <w:lang w:eastAsia="ru-RU"/>
              </w:rPr>
            </w:pPr>
            <w:r>
              <w:rPr>
                <w:lang w:eastAsia="ru-RU"/>
              </w:rPr>
              <w:t>3</w:t>
            </w:r>
          </w:p>
        </w:tc>
        <w:tc>
          <w:tcPr>
            <w:tcW w:w="2268" w:type="dxa"/>
          </w:tcPr>
          <w:p w14:paraId="29877202" w14:textId="77777777" w:rsidR="00C251F5" w:rsidRPr="00677893" w:rsidRDefault="00C251F5" w:rsidP="00425853">
            <w:pPr>
              <w:pStyle w:val="a0"/>
              <w:jc w:val="center"/>
              <w:rPr>
                <w:lang w:eastAsia="ru-RU"/>
              </w:rPr>
            </w:pPr>
            <w:r w:rsidRPr="00C94584">
              <w:rPr>
                <w:lang w:val="en-US" w:eastAsia="ru-RU"/>
              </w:rPr>
              <w:t>1</w:t>
            </w:r>
          </w:p>
        </w:tc>
        <w:tc>
          <w:tcPr>
            <w:tcW w:w="2551" w:type="dxa"/>
          </w:tcPr>
          <w:p w14:paraId="4C2D901E" w14:textId="77777777" w:rsidR="00C251F5" w:rsidRPr="00C94584" w:rsidRDefault="00C251F5" w:rsidP="00425853">
            <w:pPr>
              <w:pStyle w:val="a0"/>
              <w:jc w:val="center"/>
              <w:rPr>
                <w:lang w:val="en-US" w:eastAsia="ru-RU"/>
              </w:rPr>
            </w:pPr>
            <w:r>
              <w:rPr>
                <w:lang w:val="en-US" w:eastAsia="ru-RU"/>
              </w:rPr>
              <w:t>1/5</w:t>
            </w:r>
          </w:p>
        </w:tc>
      </w:tr>
      <w:tr w:rsidR="00C251F5" w:rsidRPr="00677893" w14:paraId="6D712345" w14:textId="77777777" w:rsidTr="00C251F5">
        <w:tc>
          <w:tcPr>
            <w:tcW w:w="2405" w:type="dxa"/>
          </w:tcPr>
          <w:p w14:paraId="718C9FDC" w14:textId="77777777" w:rsidR="00C251F5" w:rsidRPr="00677893" w:rsidRDefault="00C251F5" w:rsidP="00425853">
            <w:pPr>
              <w:pStyle w:val="a0"/>
              <w:jc w:val="center"/>
              <w:rPr>
                <w:bCs/>
                <w:lang w:eastAsia="ru-RU"/>
              </w:rPr>
            </w:pPr>
            <w:r w:rsidRPr="00C94584">
              <w:rPr>
                <w:bCs/>
                <w:i/>
                <w:iCs/>
                <w:lang w:val="en-US" w:eastAsia="ru-RU"/>
              </w:rPr>
              <w:t>A</w:t>
            </w:r>
            <w:r w:rsidRPr="00C94584">
              <w:rPr>
                <w:bCs/>
                <w:vertAlign w:val="subscript"/>
                <w:lang w:val="en-US" w:eastAsia="ru-RU"/>
              </w:rPr>
              <w:t>3</w:t>
            </w:r>
          </w:p>
        </w:tc>
        <w:tc>
          <w:tcPr>
            <w:tcW w:w="2410" w:type="dxa"/>
          </w:tcPr>
          <w:p w14:paraId="3ADDB5CE" w14:textId="76087D28" w:rsidR="00C251F5" w:rsidRPr="00C251F5" w:rsidRDefault="00C251F5" w:rsidP="00425853">
            <w:pPr>
              <w:pStyle w:val="a0"/>
              <w:jc w:val="center"/>
              <w:rPr>
                <w:lang w:eastAsia="ru-RU"/>
              </w:rPr>
            </w:pPr>
            <w:r>
              <w:rPr>
                <w:lang w:val="en-US" w:eastAsia="ru-RU"/>
              </w:rPr>
              <w:t>1/</w:t>
            </w:r>
            <w:r>
              <w:rPr>
                <w:lang w:eastAsia="ru-RU"/>
              </w:rPr>
              <w:t>2</w:t>
            </w:r>
          </w:p>
        </w:tc>
        <w:tc>
          <w:tcPr>
            <w:tcW w:w="2268" w:type="dxa"/>
          </w:tcPr>
          <w:p w14:paraId="6694757A" w14:textId="77777777" w:rsidR="00C251F5" w:rsidRPr="00677893" w:rsidRDefault="00C251F5" w:rsidP="00425853">
            <w:pPr>
              <w:pStyle w:val="a0"/>
              <w:jc w:val="center"/>
              <w:rPr>
                <w:lang w:eastAsia="ru-RU"/>
              </w:rPr>
            </w:pPr>
            <w:r>
              <w:rPr>
                <w:lang w:eastAsia="ru-RU"/>
              </w:rPr>
              <w:t>5</w:t>
            </w:r>
          </w:p>
        </w:tc>
        <w:tc>
          <w:tcPr>
            <w:tcW w:w="2551" w:type="dxa"/>
          </w:tcPr>
          <w:p w14:paraId="686BBAC2" w14:textId="77777777" w:rsidR="00C251F5" w:rsidRPr="00C94584" w:rsidRDefault="00C251F5" w:rsidP="00425853">
            <w:pPr>
              <w:pStyle w:val="a0"/>
              <w:jc w:val="center"/>
              <w:rPr>
                <w:lang w:val="en-US" w:eastAsia="ru-RU"/>
              </w:rPr>
            </w:pPr>
            <w:r w:rsidRPr="00C94584">
              <w:rPr>
                <w:lang w:val="en-US" w:eastAsia="ru-RU"/>
              </w:rPr>
              <w:t>1</w:t>
            </w:r>
          </w:p>
        </w:tc>
      </w:tr>
    </w:tbl>
    <w:p w14:paraId="0AB9D2F4" w14:textId="77777777" w:rsidR="00C251F5" w:rsidRDefault="00C251F5" w:rsidP="00C251F5">
      <w:pPr>
        <w:pStyle w:val="a0"/>
        <w:rPr>
          <w:lang w:eastAsia="ru-RU"/>
        </w:rPr>
      </w:pPr>
    </w:p>
    <w:p w14:paraId="33D37F54" w14:textId="6AED8896" w:rsidR="00C251F5" w:rsidRDefault="00C251F5" w:rsidP="00334606">
      <w:pPr>
        <w:pStyle w:val="a0"/>
        <w:ind w:firstLine="709"/>
        <w:rPr>
          <w:lang w:eastAsia="ru-RU"/>
        </w:rPr>
      </w:pPr>
      <w:r w:rsidRPr="00C251F5">
        <w:rPr>
          <w:lang w:eastAsia="ru-RU"/>
        </w:rPr>
        <w:t xml:space="preserve">Возможны также ошибки следующего вида: эксперт указывает, что альтернатива </w:t>
      </w:r>
      <w:r w:rsidRPr="00C251F5">
        <w:rPr>
          <w:i/>
          <w:iCs/>
          <w:lang w:eastAsia="ru-RU"/>
        </w:rPr>
        <w:t>A</w:t>
      </w:r>
      <w:r w:rsidRPr="00C251F5">
        <w:rPr>
          <w:lang w:eastAsia="ru-RU"/>
        </w:rPr>
        <w:t xml:space="preserve">1 значительно хуже, чем </w:t>
      </w:r>
      <w:r w:rsidRPr="00C251F5">
        <w:rPr>
          <w:i/>
          <w:iCs/>
          <w:lang w:eastAsia="ru-RU"/>
        </w:rPr>
        <w:t>A</w:t>
      </w:r>
      <w:r w:rsidRPr="00C251F5">
        <w:rPr>
          <w:lang w:eastAsia="ru-RU"/>
        </w:rPr>
        <w:t xml:space="preserve">2, а альтернатива </w:t>
      </w:r>
      <w:r w:rsidRPr="00C251F5">
        <w:rPr>
          <w:i/>
          <w:iCs/>
          <w:lang w:eastAsia="ru-RU"/>
        </w:rPr>
        <w:t>A</w:t>
      </w:r>
      <w:r w:rsidRPr="00C251F5">
        <w:rPr>
          <w:lang w:eastAsia="ru-RU"/>
        </w:rPr>
        <w:t>2 значительно хуже, чем</w:t>
      </w:r>
      <w:r>
        <w:rPr>
          <w:lang w:eastAsia="ru-RU"/>
        </w:rPr>
        <w:t xml:space="preserve"> </w:t>
      </w:r>
      <w:r w:rsidRPr="00C251F5">
        <w:rPr>
          <w:i/>
          <w:iCs/>
          <w:lang w:eastAsia="ru-RU"/>
        </w:rPr>
        <w:t>A</w:t>
      </w:r>
      <w:r w:rsidRPr="00C251F5">
        <w:rPr>
          <w:lang w:eastAsia="ru-RU"/>
        </w:rPr>
        <w:t xml:space="preserve">3, но при этом эксперт указывает также, что </w:t>
      </w:r>
      <w:r w:rsidRPr="00C251F5">
        <w:rPr>
          <w:i/>
          <w:iCs/>
          <w:lang w:eastAsia="ru-RU"/>
        </w:rPr>
        <w:t>A</w:t>
      </w:r>
      <w:r w:rsidRPr="00C251F5">
        <w:rPr>
          <w:lang w:eastAsia="ru-RU"/>
        </w:rPr>
        <w:t>1 лишь немного</w:t>
      </w:r>
      <w:r>
        <w:rPr>
          <w:lang w:eastAsia="ru-RU"/>
        </w:rPr>
        <w:t xml:space="preserve"> </w:t>
      </w:r>
      <w:r w:rsidRPr="00C251F5">
        <w:rPr>
          <w:lang w:eastAsia="ru-RU"/>
        </w:rPr>
        <w:t>хуже, чем</w:t>
      </w:r>
      <w:r>
        <w:rPr>
          <w:lang w:eastAsia="ru-RU"/>
        </w:rPr>
        <w:t xml:space="preserve"> </w:t>
      </w:r>
      <w:r w:rsidRPr="00C251F5">
        <w:rPr>
          <w:i/>
          <w:iCs/>
          <w:lang w:eastAsia="ru-RU"/>
        </w:rPr>
        <w:t>A</w:t>
      </w:r>
      <w:r w:rsidRPr="00C251F5">
        <w:rPr>
          <w:lang w:eastAsia="ru-RU"/>
        </w:rPr>
        <w:t>3. Пример</w:t>
      </w:r>
      <w:r>
        <w:rPr>
          <w:lang w:eastAsia="ru-RU"/>
        </w:rPr>
        <w:t xml:space="preserve"> </w:t>
      </w:r>
      <w:r w:rsidRPr="00C251F5">
        <w:rPr>
          <w:lang w:eastAsia="ru-RU"/>
        </w:rPr>
        <w:t>матрицы</w:t>
      </w:r>
      <w:r>
        <w:rPr>
          <w:lang w:eastAsia="ru-RU"/>
        </w:rPr>
        <w:t xml:space="preserve"> </w:t>
      </w:r>
      <w:r w:rsidRPr="00C251F5">
        <w:rPr>
          <w:lang w:eastAsia="ru-RU"/>
        </w:rPr>
        <w:t>парных</w:t>
      </w:r>
      <w:r>
        <w:rPr>
          <w:lang w:eastAsia="ru-RU"/>
        </w:rPr>
        <w:t xml:space="preserve"> </w:t>
      </w:r>
      <w:r w:rsidRPr="00C251F5">
        <w:rPr>
          <w:lang w:eastAsia="ru-RU"/>
        </w:rPr>
        <w:t>сравнений</w:t>
      </w:r>
      <w:r>
        <w:rPr>
          <w:lang w:eastAsia="ru-RU"/>
        </w:rPr>
        <w:t xml:space="preserve"> </w:t>
      </w:r>
      <w:r w:rsidRPr="00C251F5">
        <w:rPr>
          <w:lang w:eastAsia="ru-RU"/>
        </w:rPr>
        <w:t>с</w:t>
      </w:r>
      <w:r>
        <w:rPr>
          <w:lang w:eastAsia="ru-RU"/>
        </w:rPr>
        <w:t xml:space="preserve"> </w:t>
      </w:r>
      <w:r w:rsidRPr="00C251F5">
        <w:rPr>
          <w:lang w:eastAsia="ru-RU"/>
        </w:rPr>
        <w:t>такой</w:t>
      </w:r>
      <w:r>
        <w:rPr>
          <w:lang w:eastAsia="ru-RU"/>
        </w:rPr>
        <w:t xml:space="preserve"> </w:t>
      </w:r>
      <w:r w:rsidRPr="00C251F5">
        <w:rPr>
          <w:lang w:eastAsia="ru-RU"/>
        </w:rPr>
        <w:t>ошибкой</w:t>
      </w:r>
      <w:r>
        <w:rPr>
          <w:lang w:eastAsia="ru-RU"/>
        </w:rPr>
        <w:t xml:space="preserve"> </w:t>
      </w:r>
      <w:r w:rsidRPr="00C251F5">
        <w:rPr>
          <w:lang w:eastAsia="ru-RU"/>
        </w:rPr>
        <w:t>приведен</w:t>
      </w:r>
      <w:r>
        <w:rPr>
          <w:lang w:eastAsia="ru-RU"/>
        </w:rPr>
        <w:t xml:space="preserve"> </w:t>
      </w:r>
      <w:r w:rsidRPr="00C251F5">
        <w:rPr>
          <w:lang w:eastAsia="ru-RU"/>
        </w:rPr>
        <w:t>в</w:t>
      </w:r>
      <w:r>
        <w:rPr>
          <w:lang w:eastAsia="ru-RU"/>
        </w:rPr>
        <w:t xml:space="preserve"> </w:t>
      </w:r>
      <w:r w:rsidRPr="00C251F5">
        <w:rPr>
          <w:lang w:eastAsia="ru-RU"/>
        </w:rPr>
        <w:t>таблице</w:t>
      </w:r>
      <w:r>
        <w:rPr>
          <w:lang w:eastAsia="ru-RU"/>
        </w:rPr>
        <w:t xml:space="preserve"> 2</w:t>
      </w:r>
      <w:r w:rsidRPr="00C251F5">
        <w:rPr>
          <w:lang w:eastAsia="ru-RU"/>
        </w:rPr>
        <w:t>.</w:t>
      </w:r>
      <w:r>
        <w:rPr>
          <w:lang w:eastAsia="ru-RU"/>
        </w:rPr>
        <w:t>6</w:t>
      </w:r>
      <w:r w:rsidRPr="00C251F5">
        <w:rPr>
          <w:lang w:eastAsia="ru-RU"/>
        </w:rPr>
        <w:t>.</w:t>
      </w:r>
    </w:p>
    <w:p w14:paraId="585D09C5" w14:textId="53C45826" w:rsidR="00127272" w:rsidRDefault="00127272" w:rsidP="00334606">
      <w:pPr>
        <w:pStyle w:val="a0"/>
        <w:ind w:firstLine="709"/>
        <w:rPr>
          <w:lang w:eastAsia="ru-RU"/>
        </w:rPr>
      </w:pPr>
    </w:p>
    <w:p w14:paraId="1255B5D3" w14:textId="1FEDD944" w:rsidR="00C251F5" w:rsidRPr="00677893" w:rsidRDefault="00C251F5" w:rsidP="00C251F5">
      <w:pPr>
        <w:pStyle w:val="a0"/>
        <w:ind w:firstLine="708"/>
        <w:rPr>
          <w:lang w:eastAsia="ru-RU"/>
        </w:rPr>
      </w:pPr>
      <w:r w:rsidRPr="00677893">
        <w:rPr>
          <w:lang w:eastAsia="ru-RU"/>
        </w:rPr>
        <w:t>Таблица 2.</w:t>
      </w:r>
      <w:r>
        <w:rPr>
          <w:lang w:eastAsia="ru-RU"/>
        </w:rPr>
        <w:t>6</w:t>
      </w:r>
      <w:r w:rsidRPr="00677893">
        <w:rPr>
          <w:lang w:eastAsia="ru-RU"/>
        </w:rPr>
        <w:t xml:space="preserve"> </w:t>
      </w:r>
      <w:r w:rsidRPr="00677893">
        <w:rPr>
          <w:lang w:eastAsia="ru-RU"/>
        </w:rPr>
        <w:sym w:font="Symbol" w:char="F02D"/>
      </w:r>
      <w:r w:rsidRPr="00677893">
        <w:rPr>
          <w:lang w:eastAsia="ru-RU"/>
        </w:rPr>
        <w:t xml:space="preserve"> </w:t>
      </w:r>
      <w:r>
        <w:rPr>
          <w:lang w:eastAsia="ru-RU"/>
        </w:rPr>
        <w:t>Пример ошибочной матрицы парных сравнений</w:t>
      </w:r>
    </w:p>
    <w:tbl>
      <w:tblPr>
        <w:tblStyle w:val="ae"/>
        <w:tblW w:w="9634" w:type="dxa"/>
        <w:tblLook w:val="04A0" w:firstRow="1" w:lastRow="0" w:firstColumn="1" w:lastColumn="0" w:noHBand="0" w:noVBand="1"/>
      </w:tblPr>
      <w:tblGrid>
        <w:gridCol w:w="2405"/>
        <w:gridCol w:w="2410"/>
        <w:gridCol w:w="2268"/>
        <w:gridCol w:w="2551"/>
      </w:tblGrid>
      <w:tr w:rsidR="00C251F5" w:rsidRPr="00677893" w14:paraId="41909AFA" w14:textId="77777777" w:rsidTr="00425853">
        <w:tc>
          <w:tcPr>
            <w:tcW w:w="2405" w:type="dxa"/>
          </w:tcPr>
          <w:p w14:paraId="7D2D2B67" w14:textId="77777777" w:rsidR="00C251F5" w:rsidRPr="00677893" w:rsidRDefault="00C251F5" w:rsidP="00425853">
            <w:pPr>
              <w:pStyle w:val="a0"/>
              <w:jc w:val="center"/>
              <w:rPr>
                <w:b/>
                <w:bCs/>
                <w:lang w:eastAsia="ru-RU"/>
              </w:rPr>
            </w:pPr>
            <w:r w:rsidRPr="00002D82">
              <w:rPr>
                <w:b/>
                <w:bCs/>
                <w:lang w:eastAsia="ru-RU"/>
              </w:rPr>
              <w:t>Альтернатива</w:t>
            </w:r>
          </w:p>
        </w:tc>
        <w:tc>
          <w:tcPr>
            <w:tcW w:w="2410" w:type="dxa"/>
          </w:tcPr>
          <w:p w14:paraId="48E700C2" w14:textId="77777777" w:rsidR="00C251F5" w:rsidRPr="00C94584" w:rsidRDefault="00C251F5" w:rsidP="00425853">
            <w:pPr>
              <w:pStyle w:val="a0"/>
              <w:jc w:val="center"/>
              <w:rPr>
                <w:b/>
                <w:vertAlign w:val="subscript"/>
                <w:lang w:val="en-US" w:eastAsia="ru-RU"/>
              </w:rPr>
            </w:pPr>
            <w:r w:rsidRPr="00C94584">
              <w:rPr>
                <w:b/>
                <w:i/>
                <w:iCs/>
                <w:lang w:val="en-US" w:eastAsia="ru-RU"/>
              </w:rPr>
              <w:t>A</w:t>
            </w:r>
            <w:r>
              <w:rPr>
                <w:b/>
                <w:vertAlign w:val="subscript"/>
                <w:lang w:val="en-US" w:eastAsia="ru-RU"/>
              </w:rPr>
              <w:t>1</w:t>
            </w:r>
          </w:p>
        </w:tc>
        <w:tc>
          <w:tcPr>
            <w:tcW w:w="2268" w:type="dxa"/>
          </w:tcPr>
          <w:p w14:paraId="6114F382" w14:textId="77777777" w:rsidR="00C251F5" w:rsidRPr="00677893" w:rsidRDefault="00C251F5" w:rsidP="00425853">
            <w:pPr>
              <w:pStyle w:val="a0"/>
              <w:jc w:val="center"/>
              <w:rPr>
                <w:lang w:eastAsia="ru-RU"/>
              </w:rPr>
            </w:pPr>
            <w:r w:rsidRPr="00C94584">
              <w:rPr>
                <w:b/>
                <w:i/>
                <w:iCs/>
                <w:lang w:val="en-US" w:eastAsia="ru-RU"/>
              </w:rPr>
              <w:t>A</w:t>
            </w:r>
            <w:r>
              <w:rPr>
                <w:b/>
                <w:vertAlign w:val="subscript"/>
                <w:lang w:val="en-US" w:eastAsia="ru-RU"/>
              </w:rPr>
              <w:t>2</w:t>
            </w:r>
          </w:p>
        </w:tc>
        <w:tc>
          <w:tcPr>
            <w:tcW w:w="2551" w:type="dxa"/>
          </w:tcPr>
          <w:p w14:paraId="7BCEA4AE" w14:textId="77777777" w:rsidR="00C251F5" w:rsidRDefault="00C251F5" w:rsidP="00425853">
            <w:pPr>
              <w:pStyle w:val="a0"/>
              <w:jc w:val="center"/>
              <w:rPr>
                <w:b/>
                <w:lang w:eastAsia="ru-RU"/>
              </w:rPr>
            </w:pPr>
            <w:r w:rsidRPr="00C94584">
              <w:rPr>
                <w:b/>
                <w:i/>
                <w:iCs/>
                <w:lang w:val="en-US" w:eastAsia="ru-RU"/>
              </w:rPr>
              <w:t>A</w:t>
            </w:r>
            <w:r>
              <w:rPr>
                <w:b/>
                <w:vertAlign w:val="subscript"/>
                <w:lang w:val="en-US" w:eastAsia="ru-RU"/>
              </w:rPr>
              <w:t>3</w:t>
            </w:r>
          </w:p>
        </w:tc>
      </w:tr>
      <w:tr w:rsidR="00C251F5" w:rsidRPr="00677893" w14:paraId="13963F0A" w14:textId="77777777" w:rsidTr="00425853">
        <w:tc>
          <w:tcPr>
            <w:tcW w:w="2405" w:type="dxa"/>
          </w:tcPr>
          <w:p w14:paraId="639634B9" w14:textId="77777777" w:rsidR="00C251F5" w:rsidRPr="00677893" w:rsidRDefault="00C251F5" w:rsidP="00425853">
            <w:pPr>
              <w:pStyle w:val="a0"/>
              <w:jc w:val="center"/>
              <w:rPr>
                <w:bCs/>
                <w:lang w:eastAsia="ru-RU"/>
              </w:rPr>
            </w:pPr>
            <w:r w:rsidRPr="00C94584">
              <w:rPr>
                <w:bCs/>
                <w:i/>
                <w:iCs/>
                <w:lang w:val="en-US" w:eastAsia="ru-RU"/>
              </w:rPr>
              <w:t>A</w:t>
            </w:r>
            <w:r w:rsidRPr="00C94584">
              <w:rPr>
                <w:bCs/>
                <w:vertAlign w:val="subscript"/>
                <w:lang w:val="en-US" w:eastAsia="ru-RU"/>
              </w:rPr>
              <w:t>1</w:t>
            </w:r>
          </w:p>
        </w:tc>
        <w:tc>
          <w:tcPr>
            <w:tcW w:w="2410" w:type="dxa"/>
          </w:tcPr>
          <w:p w14:paraId="14717720" w14:textId="77777777" w:rsidR="00C251F5" w:rsidRPr="00C94584" w:rsidRDefault="00C251F5" w:rsidP="00425853">
            <w:pPr>
              <w:pStyle w:val="a0"/>
              <w:jc w:val="center"/>
              <w:rPr>
                <w:lang w:val="en-US" w:eastAsia="ru-RU"/>
              </w:rPr>
            </w:pPr>
            <w:r w:rsidRPr="00C94584">
              <w:rPr>
                <w:lang w:val="en-US" w:eastAsia="ru-RU"/>
              </w:rPr>
              <w:t>1</w:t>
            </w:r>
          </w:p>
        </w:tc>
        <w:tc>
          <w:tcPr>
            <w:tcW w:w="2268" w:type="dxa"/>
          </w:tcPr>
          <w:p w14:paraId="5FF3B8E6" w14:textId="6AFD0233" w:rsidR="00C251F5" w:rsidRPr="00677893" w:rsidRDefault="00C251F5" w:rsidP="00425853">
            <w:pPr>
              <w:pStyle w:val="a0"/>
              <w:jc w:val="center"/>
              <w:rPr>
                <w:lang w:eastAsia="ru-RU"/>
              </w:rPr>
            </w:pPr>
            <w:r>
              <w:rPr>
                <w:lang w:eastAsia="ru-RU"/>
              </w:rPr>
              <w:t>1/7</w:t>
            </w:r>
          </w:p>
        </w:tc>
        <w:tc>
          <w:tcPr>
            <w:tcW w:w="2551" w:type="dxa"/>
          </w:tcPr>
          <w:p w14:paraId="24094B30" w14:textId="715F2B3C" w:rsidR="00C251F5" w:rsidRPr="00C251F5" w:rsidRDefault="00C251F5" w:rsidP="00425853">
            <w:pPr>
              <w:pStyle w:val="a0"/>
              <w:jc w:val="center"/>
              <w:rPr>
                <w:lang w:eastAsia="ru-RU"/>
              </w:rPr>
            </w:pPr>
            <w:r>
              <w:rPr>
                <w:lang w:eastAsia="ru-RU"/>
              </w:rPr>
              <w:t>1/3</w:t>
            </w:r>
          </w:p>
        </w:tc>
      </w:tr>
      <w:tr w:rsidR="00C251F5" w:rsidRPr="00677893" w14:paraId="7561A8C4" w14:textId="77777777" w:rsidTr="00425853">
        <w:tc>
          <w:tcPr>
            <w:tcW w:w="2405" w:type="dxa"/>
          </w:tcPr>
          <w:p w14:paraId="05FD2ADE" w14:textId="77777777" w:rsidR="00C251F5" w:rsidRPr="00677893" w:rsidRDefault="00C251F5" w:rsidP="00425853">
            <w:pPr>
              <w:pStyle w:val="a0"/>
              <w:jc w:val="center"/>
              <w:rPr>
                <w:bCs/>
                <w:lang w:eastAsia="ru-RU"/>
              </w:rPr>
            </w:pPr>
            <w:r w:rsidRPr="00C94584">
              <w:rPr>
                <w:bCs/>
                <w:i/>
                <w:iCs/>
                <w:lang w:val="en-US" w:eastAsia="ru-RU"/>
              </w:rPr>
              <w:t>A</w:t>
            </w:r>
            <w:r w:rsidRPr="00C94584">
              <w:rPr>
                <w:bCs/>
                <w:vertAlign w:val="subscript"/>
                <w:lang w:val="en-US" w:eastAsia="ru-RU"/>
              </w:rPr>
              <w:t>2</w:t>
            </w:r>
          </w:p>
        </w:tc>
        <w:tc>
          <w:tcPr>
            <w:tcW w:w="2410" w:type="dxa"/>
          </w:tcPr>
          <w:p w14:paraId="5C623E05" w14:textId="47751EF9" w:rsidR="00C251F5" w:rsidRPr="00C251F5" w:rsidRDefault="00C251F5" w:rsidP="00425853">
            <w:pPr>
              <w:pStyle w:val="a0"/>
              <w:jc w:val="center"/>
              <w:rPr>
                <w:lang w:eastAsia="ru-RU"/>
              </w:rPr>
            </w:pPr>
            <w:r>
              <w:rPr>
                <w:lang w:eastAsia="ru-RU"/>
              </w:rPr>
              <w:t>7</w:t>
            </w:r>
          </w:p>
        </w:tc>
        <w:tc>
          <w:tcPr>
            <w:tcW w:w="2268" w:type="dxa"/>
          </w:tcPr>
          <w:p w14:paraId="3FF22892" w14:textId="77777777" w:rsidR="00C251F5" w:rsidRPr="00677893" w:rsidRDefault="00C251F5" w:rsidP="00425853">
            <w:pPr>
              <w:pStyle w:val="a0"/>
              <w:jc w:val="center"/>
              <w:rPr>
                <w:lang w:eastAsia="ru-RU"/>
              </w:rPr>
            </w:pPr>
            <w:r w:rsidRPr="00C94584">
              <w:rPr>
                <w:lang w:val="en-US" w:eastAsia="ru-RU"/>
              </w:rPr>
              <w:t>1</w:t>
            </w:r>
          </w:p>
        </w:tc>
        <w:tc>
          <w:tcPr>
            <w:tcW w:w="2551" w:type="dxa"/>
          </w:tcPr>
          <w:p w14:paraId="480B5250" w14:textId="10754357" w:rsidR="00C251F5" w:rsidRPr="00C251F5" w:rsidRDefault="00C251F5" w:rsidP="00425853">
            <w:pPr>
              <w:pStyle w:val="a0"/>
              <w:jc w:val="center"/>
              <w:rPr>
                <w:lang w:eastAsia="ru-RU"/>
              </w:rPr>
            </w:pPr>
            <w:r>
              <w:rPr>
                <w:lang w:val="en-US" w:eastAsia="ru-RU"/>
              </w:rPr>
              <w:t>1/</w:t>
            </w:r>
            <w:r>
              <w:rPr>
                <w:lang w:eastAsia="ru-RU"/>
              </w:rPr>
              <w:t>6</w:t>
            </w:r>
          </w:p>
        </w:tc>
      </w:tr>
      <w:tr w:rsidR="00C251F5" w:rsidRPr="00677893" w14:paraId="7427503C" w14:textId="77777777" w:rsidTr="00425853">
        <w:tc>
          <w:tcPr>
            <w:tcW w:w="2405" w:type="dxa"/>
          </w:tcPr>
          <w:p w14:paraId="3E946203" w14:textId="77777777" w:rsidR="00C251F5" w:rsidRPr="00677893" w:rsidRDefault="00C251F5" w:rsidP="00425853">
            <w:pPr>
              <w:pStyle w:val="a0"/>
              <w:jc w:val="center"/>
              <w:rPr>
                <w:bCs/>
                <w:lang w:eastAsia="ru-RU"/>
              </w:rPr>
            </w:pPr>
            <w:r w:rsidRPr="00C94584">
              <w:rPr>
                <w:bCs/>
                <w:i/>
                <w:iCs/>
                <w:lang w:val="en-US" w:eastAsia="ru-RU"/>
              </w:rPr>
              <w:t>A</w:t>
            </w:r>
            <w:r w:rsidRPr="00C94584">
              <w:rPr>
                <w:bCs/>
                <w:vertAlign w:val="subscript"/>
                <w:lang w:val="en-US" w:eastAsia="ru-RU"/>
              </w:rPr>
              <w:t>3</w:t>
            </w:r>
          </w:p>
        </w:tc>
        <w:tc>
          <w:tcPr>
            <w:tcW w:w="2410" w:type="dxa"/>
          </w:tcPr>
          <w:p w14:paraId="5D80DBD7" w14:textId="17C7833E" w:rsidR="00C251F5" w:rsidRPr="00C251F5" w:rsidRDefault="00C251F5" w:rsidP="00425853">
            <w:pPr>
              <w:pStyle w:val="a0"/>
              <w:jc w:val="center"/>
              <w:rPr>
                <w:lang w:eastAsia="ru-RU"/>
              </w:rPr>
            </w:pPr>
            <w:r>
              <w:rPr>
                <w:lang w:eastAsia="ru-RU"/>
              </w:rPr>
              <w:t>3</w:t>
            </w:r>
          </w:p>
        </w:tc>
        <w:tc>
          <w:tcPr>
            <w:tcW w:w="2268" w:type="dxa"/>
          </w:tcPr>
          <w:p w14:paraId="337E9D46" w14:textId="42142EE3" w:rsidR="00C251F5" w:rsidRPr="00677893" w:rsidRDefault="00C251F5" w:rsidP="00425853">
            <w:pPr>
              <w:pStyle w:val="a0"/>
              <w:jc w:val="center"/>
              <w:rPr>
                <w:lang w:eastAsia="ru-RU"/>
              </w:rPr>
            </w:pPr>
            <w:r>
              <w:rPr>
                <w:lang w:eastAsia="ru-RU"/>
              </w:rPr>
              <w:t>6</w:t>
            </w:r>
          </w:p>
        </w:tc>
        <w:tc>
          <w:tcPr>
            <w:tcW w:w="2551" w:type="dxa"/>
          </w:tcPr>
          <w:p w14:paraId="1B645BED" w14:textId="77777777" w:rsidR="00C251F5" w:rsidRPr="00C94584" w:rsidRDefault="00C251F5" w:rsidP="00425853">
            <w:pPr>
              <w:pStyle w:val="a0"/>
              <w:jc w:val="center"/>
              <w:rPr>
                <w:lang w:val="en-US" w:eastAsia="ru-RU"/>
              </w:rPr>
            </w:pPr>
            <w:r w:rsidRPr="00C94584">
              <w:rPr>
                <w:lang w:val="en-US" w:eastAsia="ru-RU"/>
              </w:rPr>
              <w:t>1</w:t>
            </w:r>
          </w:p>
        </w:tc>
      </w:tr>
    </w:tbl>
    <w:p w14:paraId="412DBA6D" w14:textId="19177C2A" w:rsidR="00C251F5" w:rsidRDefault="00C251F5" w:rsidP="0034743A">
      <w:pPr>
        <w:pStyle w:val="a0"/>
        <w:rPr>
          <w:lang w:eastAsia="ru-RU"/>
        </w:rPr>
      </w:pPr>
    </w:p>
    <w:p w14:paraId="284D98AE" w14:textId="445F7B45" w:rsidR="005C7385" w:rsidRDefault="005C7385" w:rsidP="005C7385">
      <w:pPr>
        <w:pStyle w:val="a0"/>
        <w:ind w:firstLine="709"/>
        <w:rPr>
          <w:lang w:eastAsia="ru-RU"/>
        </w:rPr>
      </w:pPr>
      <w:r>
        <w:rPr>
          <w:lang w:eastAsia="ru-RU"/>
        </w:rPr>
        <w:t xml:space="preserve">Для проверки на непротиворечивость </w:t>
      </w:r>
      <w:r w:rsidR="00AC0B83">
        <w:rPr>
          <w:lang w:eastAsia="ru-RU"/>
        </w:rPr>
        <w:t xml:space="preserve">сначала </w:t>
      </w:r>
      <w:r>
        <w:rPr>
          <w:lang w:eastAsia="ru-RU"/>
        </w:rPr>
        <w:t>нужно</w:t>
      </w:r>
      <w:r w:rsidR="00AC0B83">
        <w:rPr>
          <w:lang w:eastAsia="ru-RU"/>
        </w:rPr>
        <w:t xml:space="preserve"> найти суммы столбцов матрицы парных сравнений</w:t>
      </w:r>
      <w:r w:rsidR="00AC0B83" w:rsidRPr="00AC0B83">
        <w:rPr>
          <w:lang w:eastAsia="ru-RU"/>
        </w:rPr>
        <w:t xml:space="preserve"> </w:t>
      </w:r>
      <w:r w:rsidR="00AC0B83">
        <w:rPr>
          <w:lang w:eastAsia="ru-RU"/>
        </w:rPr>
        <w:t>по формуле:</w:t>
      </w:r>
    </w:p>
    <w:p w14:paraId="549F7797" w14:textId="04BBCF19" w:rsidR="00AC0B83" w:rsidRDefault="00AC0B83" w:rsidP="005C7385">
      <w:pPr>
        <w:pStyle w:val="a0"/>
        <w:ind w:firstLine="709"/>
        <w:rPr>
          <w:lang w:eastAsia="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AC0B83" w14:paraId="79756E69" w14:textId="77777777" w:rsidTr="00425853">
        <w:tc>
          <w:tcPr>
            <w:tcW w:w="3209" w:type="dxa"/>
            <w:vAlign w:val="center"/>
          </w:tcPr>
          <w:p w14:paraId="454C86D5" w14:textId="77777777" w:rsidR="00AC0B83" w:rsidRDefault="00AC0B83" w:rsidP="00425853">
            <w:pPr>
              <w:pStyle w:val="a0"/>
              <w:rPr>
                <w:lang w:eastAsia="ru-RU"/>
              </w:rPr>
            </w:pPr>
          </w:p>
        </w:tc>
        <w:tc>
          <w:tcPr>
            <w:tcW w:w="3209" w:type="dxa"/>
          </w:tcPr>
          <w:p w14:paraId="23DD81E8" w14:textId="0AC648B5" w:rsidR="00AC0B83" w:rsidRDefault="00AC0B83" w:rsidP="00425853">
            <w:pPr>
              <w:pStyle w:val="a0"/>
              <w:jc w:val="center"/>
              <w:rPr>
                <w:lang w:eastAsia="ru-RU"/>
              </w:rPr>
            </w:pPr>
            <w:r w:rsidRPr="00AC0B83">
              <w:rPr>
                <w:position w:val="-34"/>
                <w:lang w:eastAsia="ru-RU"/>
              </w:rPr>
              <w:object w:dxaOrig="1440" w:dyaOrig="820" w14:anchorId="6B29FFF0">
                <v:shape id="_x0000_i1046" type="#_x0000_t75" style="width:68.4pt;height:39.6pt" o:ole="">
                  <v:imagedata r:id="rId51" o:title=""/>
                </v:shape>
                <o:OLEObject Type="Embed" ProgID="Equation.3" ShapeID="_x0000_i1046" DrawAspect="Content" ObjectID="_1703579625" r:id="rId52"/>
              </w:object>
            </w:r>
          </w:p>
        </w:tc>
        <w:tc>
          <w:tcPr>
            <w:tcW w:w="3210" w:type="dxa"/>
            <w:vAlign w:val="center"/>
          </w:tcPr>
          <w:p w14:paraId="03CD63AC" w14:textId="75BDF52F" w:rsidR="00AC0B83" w:rsidRDefault="00AC0B83" w:rsidP="00425853">
            <w:pPr>
              <w:pStyle w:val="a0"/>
              <w:jc w:val="right"/>
              <w:rPr>
                <w:lang w:eastAsia="ru-RU"/>
              </w:rPr>
            </w:pPr>
            <w:r>
              <w:rPr>
                <w:lang w:eastAsia="ru-RU"/>
              </w:rPr>
              <w:t>(</w:t>
            </w:r>
            <w:r>
              <w:rPr>
                <w:lang w:val="en-US" w:eastAsia="ru-RU"/>
              </w:rPr>
              <w:t>2</w:t>
            </w:r>
            <w:r>
              <w:rPr>
                <w:lang w:eastAsia="ru-RU"/>
              </w:rPr>
              <w:t>.</w:t>
            </w:r>
            <w:r>
              <w:rPr>
                <w:lang w:val="en-US" w:eastAsia="ru-RU"/>
              </w:rPr>
              <w:t>5</w:t>
            </w:r>
            <w:r>
              <w:rPr>
                <w:lang w:eastAsia="ru-RU"/>
              </w:rPr>
              <w:t>)</w:t>
            </w:r>
          </w:p>
        </w:tc>
      </w:tr>
    </w:tbl>
    <w:p w14:paraId="3404B37F" w14:textId="77777777" w:rsidR="00AC0B83" w:rsidRPr="005C7385" w:rsidRDefault="00AC0B83" w:rsidP="005C7385">
      <w:pPr>
        <w:pStyle w:val="a0"/>
        <w:ind w:firstLine="709"/>
        <w:rPr>
          <w:lang w:eastAsia="ru-RU"/>
        </w:rPr>
      </w:pPr>
    </w:p>
    <w:p w14:paraId="41C53F9B" w14:textId="4725EADC" w:rsidR="00785406" w:rsidRPr="005569F1" w:rsidRDefault="00AC0B83" w:rsidP="00AC0B83">
      <w:pPr>
        <w:pStyle w:val="a0"/>
        <w:rPr>
          <w:lang w:eastAsia="ru-RU"/>
        </w:rPr>
      </w:pPr>
      <w:r>
        <w:rPr>
          <w:lang w:eastAsia="ru-RU"/>
        </w:rPr>
        <w:t xml:space="preserve">где </w:t>
      </w:r>
      <w:r w:rsidR="005569F1" w:rsidRPr="00AC0B83">
        <w:rPr>
          <w:position w:val="-12"/>
          <w:lang w:eastAsia="ru-RU"/>
        </w:rPr>
        <w:object w:dxaOrig="900" w:dyaOrig="420" w14:anchorId="5B9DA601">
          <v:shape id="_x0000_i1047" type="#_x0000_t75" style="width:45pt;height:21pt" o:ole="">
            <v:imagedata r:id="rId53" o:title=""/>
          </v:shape>
          <o:OLEObject Type="Embed" ProgID="Equation.3" ShapeID="_x0000_i1047" DrawAspect="Content" ObjectID="_1703579626" r:id="rId54"/>
        </w:object>
      </w:r>
      <w:r w:rsidRPr="005569F1">
        <w:rPr>
          <w:lang w:eastAsia="ru-RU"/>
        </w:rPr>
        <w:t>.</w:t>
      </w:r>
    </w:p>
    <w:p w14:paraId="2232C41A" w14:textId="4EC2F1C9" w:rsidR="00AC0B83" w:rsidRPr="005569F1" w:rsidRDefault="005569F1" w:rsidP="005569F1">
      <w:pPr>
        <w:pStyle w:val="a0"/>
        <w:ind w:firstLine="708"/>
        <w:rPr>
          <w:lang w:eastAsia="ru-RU"/>
        </w:rPr>
      </w:pPr>
      <w:r>
        <w:rPr>
          <w:szCs w:val="28"/>
        </w:rPr>
        <w:lastRenderedPageBreak/>
        <w:t>Далее рассчитывается</w:t>
      </w:r>
      <w:r w:rsidRPr="005569F1">
        <w:rPr>
          <w:szCs w:val="28"/>
        </w:rPr>
        <w:t xml:space="preserve"> </w:t>
      </w:r>
      <w:r>
        <w:rPr>
          <w:szCs w:val="28"/>
        </w:rPr>
        <w:t>вспомогательная</w:t>
      </w:r>
      <w:r w:rsidRPr="005569F1">
        <w:rPr>
          <w:szCs w:val="28"/>
        </w:rPr>
        <w:t xml:space="preserve"> </w:t>
      </w:r>
      <w:r>
        <w:rPr>
          <w:szCs w:val="28"/>
        </w:rPr>
        <w:t>величина</w:t>
      </w:r>
      <w:r w:rsidRPr="005569F1">
        <w:rPr>
          <w:szCs w:val="28"/>
        </w:rPr>
        <w:t xml:space="preserve"> </w:t>
      </w:r>
      <w:r w:rsidRPr="005569F1">
        <w:rPr>
          <w:i/>
          <w:iCs/>
          <w:szCs w:val="28"/>
        </w:rPr>
        <w:t>λ</w:t>
      </w:r>
      <w:r w:rsidRPr="005569F1">
        <w:rPr>
          <w:szCs w:val="28"/>
        </w:rPr>
        <w:t xml:space="preserve"> </w:t>
      </w:r>
      <w:r>
        <w:rPr>
          <w:szCs w:val="28"/>
        </w:rPr>
        <w:t>путем</w:t>
      </w:r>
      <w:r w:rsidRPr="005569F1">
        <w:rPr>
          <w:szCs w:val="28"/>
        </w:rPr>
        <w:t xml:space="preserve"> </w:t>
      </w:r>
      <w:r>
        <w:rPr>
          <w:szCs w:val="28"/>
        </w:rPr>
        <w:t>суммирования</w:t>
      </w:r>
      <w:r w:rsidRPr="005569F1">
        <w:rPr>
          <w:szCs w:val="28"/>
        </w:rPr>
        <w:t xml:space="preserve"> </w:t>
      </w:r>
      <w:r>
        <w:rPr>
          <w:szCs w:val="28"/>
        </w:rPr>
        <w:t>произведений</w:t>
      </w:r>
      <w:r w:rsidRPr="005569F1">
        <w:rPr>
          <w:szCs w:val="28"/>
        </w:rPr>
        <w:t xml:space="preserve"> </w:t>
      </w:r>
      <w:r>
        <w:rPr>
          <w:szCs w:val="28"/>
        </w:rPr>
        <w:t>сумм</w:t>
      </w:r>
      <w:r w:rsidRPr="005569F1">
        <w:rPr>
          <w:szCs w:val="28"/>
        </w:rPr>
        <w:t xml:space="preserve"> </w:t>
      </w:r>
      <w:r>
        <w:rPr>
          <w:szCs w:val="28"/>
        </w:rPr>
        <w:t>столбцов</w:t>
      </w:r>
      <w:r w:rsidRPr="005569F1">
        <w:rPr>
          <w:szCs w:val="28"/>
        </w:rPr>
        <w:t xml:space="preserve"> </w:t>
      </w:r>
      <w:r>
        <w:rPr>
          <w:szCs w:val="28"/>
        </w:rPr>
        <w:t>матрицы</w:t>
      </w:r>
      <w:r w:rsidRPr="005569F1">
        <w:rPr>
          <w:szCs w:val="28"/>
        </w:rPr>
        <w:t xml:space="preserve"> </w:t>
      </w:r>
      <w:r>
        <w:rPr>
          <w:szCs w:val="28"/>
        </w:rPr>
        <w:t>на</w:t>
      </w:r>
      <w:r w:rsidRPr="005569F1">
        <w:rPr>
          <w:szCs w:val="28"/>
        </w:rPr>
        <w:t xml:space="preserve"> </w:t>
      </w:r>
      <w:r>
        <w:rPr>
          <w:szCs w:val="28"/>
        </w:rPr>
        <w:t>веса</w:t>
      </w:r>
      <w:r w:rsidRPr="005569F1">
        <w:rPr>
          <w:szCs w:val="28"/>
        </w:rPr>
        <w:t xml:space="preserve"> </w:t>
      </w:r>
      <w:r>
        <w:rPr>
          <w:szCs w:val="28"/>
        </w:rPr>
        <w:t>альтернатив:</w:t>
      </w:r>
    </w:p>
    <w:p w14:paraId="38DD4C61" w14:textId="240EE36D" w:rsidR="00AC0B83" w:rsidRDefault="00AC0B83" w:rsidP="00AC0B83">
      <w:pPr>
        <w:pStyle w:val="a0"/>
        <w:rPr>
          <w:lang w:eastAsia="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5569F1" w14:paraId="6E4FD3D1" w14:textId="77777777" w:rsidTr="00425853">
        <w:tc>
          <w:tcPr>
            <w:tcW w:w="3209" w:type="dxa"/>
            <w:vAlign w:val="center"/>
          </w:tcPr>
          <w:p w14:paraId="0D6D8DF1" w14:textId="77777777" w:rsidR="005569F1" w:rsidRDefault="005569F1" w:rsidP="00425853">
            <w:pPr>
              <w:pStyle w:val="a0"/>
              <w:rPr>
                <w:lang w:eastAsia="ru-RU"/>
              </w:rPr>
            </w:pPr>
          </w:p>
        </w:tc>
        <w:tc>
          <w:tcPr>
            <w:tcW w:w="3209" w:type="dxa"/>
          </w:tcPr>
          <w:p w14:paraId="3EEB1CE9" w14:textId="630D8ECB" w:rsidR="005569F1" w:rsidRDefault="00425853" w:rsidP="00425853">
            <w:pPr>
              <w:pStyle w:val="a0"/>
              <w:jc w:val="center"/>
              <w:rPr>
                <w:lang w:eastAsia="ru-RU"/>
              </w:rPr>
            </w:pPr>
            <w:r w:rsidRPr="005569F1">
              <w:rPr>
                <w:position w:val="-38"/>
                <w:lang w:eastAsia="ru-RU"/>
              </w:rPr>
              <w:object w:dxaOrig="1560" w:dyaOrig="859" w14:anchorId="6D23B1EC">
                <v:shape id="_x0000_i1048" type="#_x0000_t75" style="width:75.6pt;height:40.2pt" o:ole="">
                  <v:imagedata r:id="rId55" o:title=""/>
                </v:shape>
                <o:OLEObject Type="Embed" ProgID="Equation.3" ShapeID="_x0000_i1048" DrawAspect="Content" ObjectID="_1703579627" r:id="rId56"/>
              </w:object>
            </w:r>
          </w:p>
        </w:tc>
        <w:tc>
          <w:tcPr>
            <w:tcW w:w="3210" w:type="dxa"/>
            <w:vAlign w:val="center"/>
          </w:tcPr>
          <w:p w14:paraId="5CC0DFA0" w14:textId="01F45067" w:rsidR="005569F1" w:rsidRDefault="005569F1" w:rsidP="00425853">
            <w:pPr>
              <w:pStyle w:val="a0"/>
              <w:jc w:val="right"/>
              <w:rPr>
                <w:lang w:eastAsia="ru-RU"/>
              </w:rPr>
            </w:pPr>
            <w:r>
              <w:rPr>
                <w:lang w:eastAsia="ru-RU"/>
              </w:rPr>
              <w:t>(</w:t>
            </w:r>
            <w:r>
              <w:rPr>
                <w:lang w:val="en-US" w:eastAsia="ru-RU"/>
              </w:rPr>
              <w:t>2</w:t>
            </w:r>
            <w:r>
              <w:rPr>
                <w:lang w:eastAsia="ru-RU"/>
              </w:rPr>
              <w:t>.6)</w:t>
            </w:r>
          </w:p>
        </w:tc>
      </w:tr>
    </w:tbl>
    <w:p w14:paraId="6A37987F" w14:textId="27C2967F" w:rsidR="005569F1" w:rsidRDefault="005569F1" w:rsidP="00AC0B83">
      <w:pPr>
        <w:pStyle w:val="a0"/>
        <w:rPr>
          <w:lang w:eastAsia="ru-RU"/>
        </w:rPr>
      </w:pPr>
    </w:p>
    <w:p w14:paraId="6F143DE1" w14:textId="7333F2E7" w:rsidR="005569F1" w:rsidRDefault="00425853" w:rsidP="005569F1">
      <w:pPr>
        <w:pStyle w:val="a0"/>
        <w:ind w:firstLine="709"/>
        <w:rPr>
          <w:lang w:eastAsia="ru-RU"/>
        </w:rPr>
      </w:pPr>
      <w:r>
        <w:rPr>
          <w:lang w:eastAsia="ru-RU"/>
        </w:rPr>
        <w:t>Затем находится величина, которая называется индексом согласованности:</w:t>
      </w:r>
    </w:p>
    <w:p w14:paraId="2AFA7863" w14:textId="65E93A2A" w:rsidR="00425853" w:rsidRDefault="00425853" w:rsidP="005569F1">
      <w:pPr>
        <w:pStyle w:val="a0"/>
        <w:ind w:firstLine="709"/>
        <w:rPr>
          <w:lang w:eastAsia="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425853" w14:paraId="03C31DED" w14:textId="77777777" w:rsidTr="00425853">
        <w:tc>
          <w:tcPr>
            <w:tcW w:w="3209" w:type="dxa"/>
            <w:vAlign w:val="center"/>
          </w:tcPr>
          <w:p w14:paraId="1E490137" w14:textId="77777777" w:rsidR="00425853" w:rsidRDefault="00425853" w:rsidP="00425853">
            <w:pPr>
              <w:pStyle w:val="a0"/>
              <w:rPr>
                <w:lang w:eastAsia="ru-RU"/>
              </w:rPr>
            </w:pPr>
          </w:p>
        </w:tc>
        <w:tc>
          <w:tcPr>
            <w:tcW w:w="3209" w:type="dxa"/>
          </w:tcPr>
          <w:p w14:paraId="71C04E61" w14:textId="38395EC4" w:rsidR="00425853" w:rsidRDefault="00425853" w:rsidP="00425853">
            <w:pPr>
              <w:pStyle w:val="a0"/>
              <w:jc w:val="center"/>
              <w:rPr>
                <w:lang w:eastAsia="ru-RU"/>
              </w:rPr>
            </w:pPr>
            <w:r w:rsidRPr="00425853">
              <w:rPr>
                <w:position w:val="-28"/>
                <w:lang w:eastAsia="ru-RU"/>
              </w:rPr>
              <w:object w:dxaOrig="1280" w:dyaOrig="720" w14:anchorId="43BF55BD">
                <v:shape id="_x0000_i1049" type="#_x0000_t75" style="width:61.2pt;height:34.2pt" o:ole="">
                  <v:imagedata r:id="rId57" o:title=""/>
                </v:shape>
                <o:OLEObject Type="Embed" ProgID="Equation.3" ShapeID="_x0000_i1049" DrawAspect="Content" ObjectID="_1703579628" r:id="rId58"/>
              </w:object>
            </w:r>
          </w:p>
        </w:tc>
        <w:tc>
          <w:tcPr>
            <w:tcW w:w="3210" w:type="dxa"/>
            <w:vAlign w:val="center"/>
          </w:tcPr>
          <w:p w14:paraId="798BD04D" w14:textId="60DE6890" w:rsidR="00425853" w:rsidRDefault="00425853" w:rsidP="00425853">
            <w:pPr>
              <w:pStyle w:val="a0"/>
              <w:jc w:val="right"/>
              <w:rPr>
                <w:lang w:eastAsia="ru-RU"/>
              </w:rPr>
            </w:pPr>
            <w:r>
              <w:rPr>
                <w:lang w:eastAsia="ru-RU"/>
              </w:rPr>
              <w:t>(</w:t>
            </w:r>
            <w:r>
              <w:rPr>
                <w:lang w:val="en-US" w:eastAsia="ru-RU"/>
              </w:rPr>
              <w:t>2</w:t>
            </w:r>
            <w:r>
              <w:rPr>
                <w:lang w:eastAsia="ru-RU"/>
              </w:rPr>
              <w:t>.</w:t>
            </w:r>
            <w:r>
              <w:rPr>
                <w:lang w:val="en-US" w:eastAsia="ru-RU"/>
              </w:rPr>
              <w:t>7</w:t>
            </w:r>
            <w:r>
              <w:rPr>
                <w:lang w:eastAsia="ru-RU"/>
              </w:rPr>
              <w:t>)</w:t>
            </w:r>
          </w:p>
        </w:tc>
      </w:tr>
    </w:tbl>
    <w:p w14:paraId="3F69530C" w14:textId="77777777" w:rsidR="00425853" w:rsidRPr="005569F1" w:rsidRDefault="00425853" w:rsidP="005569F1">
      <w:pPr>
        <w:pStyle w:val="a0"/>
        <w:ind w:firstLine="709"/>
        <w:rPr>
          <w:lang w:eastAsia="ru-RU"/>
        </w:rPr>
      </w:pPr>
    </w:p>
    <w:p w14:paraId="3F1019C2" w14:textId="03602A35" w:rsidR="00AC0B83" w:rsidRPr="00D04076" w:rsidRDefault="00425853" w:rsidP="00425853">
      <w:pPr>
        <w:pStyle w:val="a0"/>
        <w:ind w:firstLine="709"/>
        <w:rPr>
          <w:szCs w:val="28"/>
        </w:rPr>
      </w:pPr>
      <w:r>
        <w:rPr>
          <w:szCs w:val="28"/>
        </w:rPr>
        <w:t>В</w:t>
      </w:r>
      <w:r w:rsidRPr="00425853">
        <w:rPr>
          <w:szCs w:val="28"/>
        </w:rPr>
        <w:t xml:space="preserve"> </w:t>
      </w:r>
      <w:r>
        <w:rPr>
          <w:szCs w:val="28"/>
        </w:rPr>
        <w:t>зависимости</w:t>
      </w:r>
      <w:r w:rsidRPr="00425853">
        <w:rPr>
          <w:szCs w:val="28"/>
        </w:rPr>
        <w:t xml:space="preserve"> </w:t>
      </w:r>
      <w:r>
        <w:rPr>
          <w:szCs w:val="28"/>
        </w:rPr>
        <w:t>от</w:t>
      </w:r>
      <w:r w:rsidRPr="00425853">
        <w:rPr>
          <w:szCs w:val="28"/>
        </w:rPr>
        <w:t xml:space="preserve"> </w:t>
      </w:r>
      <w:r>
        <w:rPr>
          <w:szCs w:val="28"/>
        </w:rPr>
        <w:t>размерности</w:t>
      </w:r>
      <w:r w:rsidRPr="00425853">
        <w:rPr>
          <w:szCs w:val="28"/>
        </w:rPr>
        <w:t xml:space="preserve"> </w:t>
      </w:r>
      <w:r>
        <w:rPr>
          <w:szCs w:val="28"/>
        </w:rPr>
        <w:t>матрицы</w:t>
      </w:r>
      <w:r w:rsidRPr="00425853">
        <w:rPr>
          <w:szCs w:val="28"/>
        </w:rPr>
        <w:t xml:space="preserve"> </w:t>
      </w:r>
      <w:r>
        <w:rPr>
          <w:szCs w:val="28"/>
        </w:rPr>
        <w:t>парных</w:t>
      </w:r>
      <w:r w:rsidRPr="00425853">
        <w:rPr>
          <w:szCs w:val="28"/>
        </w:rPr>
        <w:t xml:space="preserve"> </w:t>
      </w:r>
      <w:r>
        <w:rPr>
          <w:szCs w:val="28"/>
        </w:rPr>
        <w:t>сравнений</w:t>
      </w:r>
      <w:r w:rsidRPr="00425853">
        <w:rPr>
          <w:szCs w:val="28"/>
        </w:rPr>
        <w:t xml:space="preserve"> </w:t>
      </w:r>
      <w:r>
        <w:rPr>
          <w:szCs w:val="28"/>
        </w:rPr>
        <w:t>находится</w:t>
      </w:r>
      <w:r w:rsidRPr="00425853">
        <w:rPr>
          <w:szCs w:val="28"/>
        </w:rPr>
        <w:t xml:space="preserve"> </w:t>
      </w:r>
      <w:r>
        <w:rPr>
          <w:szCs w:val="28"/>
        </w:rPr>
        <w:t>величина</w:t>
      </w:r>
      <w:r w:rsidRPr="00425853">
        <w:rPr>
          <w:szCs w:val="28"/>
        </w:rPr>
        <w:t xml:space="preserve"> </w:t>
      </w:r>
      <w:r>
        <w:rPr>
          <w:szCs w:val="28"/>
        </w:rPr>
        <w:t>случайной</w:t>
      </w:r>
      <w:r w:rsidRPr="00425853">
        <w:rPr>
          <w:szCs w:val="28"/>
        </w:rPr>
        <w:t xml:space="preserve"> </w:t>
      </w:r>
      <w:r>
        <w:rPr>
          <w:szCs w:val="28"/>
        </w:rPr>
        <w:t>согласованности (значения приведены в таблице 2.7).</w:t>
      </w:r>
    </w:p>
    <w:p w14:paraId="1B3FE4A2" w14:textId="7D32E939" w:rsidR="00F12D1E" w:rsidRDefault="00F12D1E" w:rsidP="00425853">
      <w:pPr>
        <w:pStyle w:val="a0"/>
        <w:ind w:firstLine="709"/>
        <w:rPr>
          <w:szCs w:val="28"/>
        </w:rPr>
      </w:pPr>
    </w:p>
    <w:p w14:paraId="252A2FC3" w14:textId="10537154" w:rsidR="00F12D1E" w:rsidRDefault="00F12D1E" w:rsidP="00F12D1E">
      <w:pPr>
        <w:pStyle w:val="a0"/>
        <w:ind w:firstLine="708"/>
        <w:rPr>
          <w:lang w:eastAsia="ru-RU"/>
        </w:rPr>
      </w:pPr>
      <w:r w:rsidRPr="00677893">
        <w:rPr>
          <w:lang w:eastAsia="ru-RU"/>
        </w:rPr>
        <w:t>Таблица 2.</w:t>
      </w:r>
      <w:r>
        <w:rPr>
          <w:lang w:eastAsia="ru-RU"/>
        </w:rPr>
        <w:t>7</w:t>
      </w:r>
      <w:r w:rsidRPr="00677893">
        <w:rPr>
          <w:lang w:eastAsia="ru-RU"/>
        </w:rPr>
        <w:t xml:space="preserve"> </w:t>
      </w:r>
      <w:r w:rsidRPr="00677893">
        <w:rPr>
          <w:lang w:eastAsia="ru-RU"/>
        </w:rPr>
        <w:sym w:font="Symbol" w:char="F02D"/>
      </w:r>
      <w:r w:rsidRPr="00677893">
        <w:rPr>
          <w:lang w:eastAsia="ru-RU"/>
        </w:rPr>
        <w:t xml:space="preserve"> </w:t>
      </w:r>
      <w:r>
        <w:rPr>
          <w:lang w:eastAsia="ru-RU"/>
        </w:rPr>
        <w:t>Величины случайной согласованности</w:t>
      </w:r>
    </w:p>
    <w:tbl>
      <w:tblPr>
        <w:tblStyle w:val="ae"/>
        <w:tblW w:w="9628" w:type="dxa"/>
        <w:tblLook w:val="04A0" w:firstRow="1" w:lastRow="0" w:firstColumn="1" w:lastColumn="0" w:noHBand="0" w:noVBand="1"/>
      </w:tblPr>
      <w:tblGrid>
        <w:gridCol w:w="1420"/>
        <w:gridCol w:w="1077"/>
        <w:gridCol w:w="1010"/>
        <w:gridCol w:w="1076"/>
        <w:gridCol w:w="1062"/>
        <w:gridCol w:w="1026"/>
        <w:gridCol w:w="992"/>
        <w:gridCol w:w="992"/>
        <w:gridCol w:w="973"/>
      </w:tblGrid>
      <w:tr w:rsidR="00F12D1E" w:rsidRPr="00A31535" w14:paraId="5A77FE5C" w14:textId="048F6021" w:rsidTr="00F12D1E">
        <w:tc>
          <w:tcPr>
            <w:tcW w:w="1420" w:type="dxa"/>
          </w:tcPr>
          <w:p w14:paraId="6D49158A" w14:textId="3B8ED516" w:rsidR="00F12D1E" w:rsidRPr="00F12D1E" w:rsidRDefault="00F12D1E" w:rsidP="000A0C90">
            <w:pPr>
              <w:pStyle w:val="a0"/>
              <w:jc w:val="center"/>
              <w:rPr>
                <w:b/>
                <w:bCs/>
                <w:i/>
                <w:iCs/>
                <w:lang w:val="en-US" w:eastAsia="ru-RU"/>
              </w:rPr>
            </w:pPr>
            <w:r w:rsidRPr="00F12D1E">
              <w:rPr>
                <w:b/>
                <w:bCs/>
                <w:i/>
                <w:iCs/>
                <w:lang w:val="en-US" w:eastAsia="ru-RU"/>
              </w:rPr>
              <w:t>N</w:t>
            </w:r>
          </w:p>
        </w:tc>
        <w:tc>
          <w:tcPr>
            <w:tcW w:w="1077" w:type="dxa"/>
          </w:tcPr>
          <w:p w14:paraId="27CC4CA4" w14:textId="25C466A4" w:rsidR="00F12D1E" w:rsidRPr="00A31535" w:rsidRDefault="00F12D1E" w:rsidP="00F12D1E">
            <w:pPr>
              <w:pStyle w:val="a0"/>
              <w:jc w:val="center"/>
              <w:rPr>
                <w:b/>
                <w:lang w:val="en-US" w:eastAsia="ru-RU"/>
              </w:rPr>
            </w:pPr>
            <w:r w:rsidRPr="00A31535">
              <w:rPr>
                <w:b/>
                <w:lang w:val="en-US" w:eastAsia="ru-RU"/>
              </w:rPr>
              <w:t>3</w:t>
            </w:r>
          </w:p>
        </w:tc>
        <w:tc>
          <w:tcPr>
            <w:tcW w:w="1010" w:type="dxa"/>
          </w:tcPr>
          <w:p w14:paraId="63A4ECA5" w14:textId="420FFB77" w:rsidR="00F12D1E" w:rsidRPr="00A31535" w:rsidRDefault="00F12D1E" w:rsidP="000A0C90">
            <w:pPr>
              <w:pStyle w:val="a0"/>
              <w:jc w:val="center"/>
              <w:rPr>
                <w:b/>
                <w:lang w:eastAsia="ru-RU"/>
              </w:rPr>
            </w:pPr>
            <w:r w:rsidRPr="00A31535">
              <w:rPr>
                <w:b/>
                <w:lang w:val="en-US" w:eastAsia="ru-RU"/>
              </w:rPr>
              <w:t>4</w:t>
            </w:r>
          </w:p>
        </w:tc>
        <w:tc>
          <w:tcPr>
            <w:tcW w:w="1076" w:type="dxa"/>
          </w:tcPr>
          <w:p w14:paraId="49175134" w14:textId="1DEDE85A" w:rsidR="00F12D1E" w:rsidRPr="00A31535" w:rsidRDefault="00F12D1E" w:rsidP="000A0C90">
            <w:pPr>
              <w:pStyle w:val="a0"/>
              <w:jc w:val="center"/>
              <w:rPr>
                <w:b/>
                <w:lang w:eastAsia="ru-RU"/>
              </w:rPr>
            </w:pPr>
            <w:r w:rsidRPr="00A31535">
              <w:rPr>
                <w:b/>
                <w:lang w:val="en-US" w:eastAsia="ru-RU"/>
              </w:rPr>
              <w:t>5</w:t>
            </w:r>
          </w:p>
        </w:tc>
        <w:tc>
          <w:tcPr>
            <w:tcW w:w="1062" w:type="dxa"/>
          </w:tcPr>
          <w:p w14:paraId="1E931AE0" w14:textId="171CAFDE" w:rsidR="00F12D1E" w:rsidRPr="00A31535" w:rsidRDefault="00F12D1E" w:rsidP="000A0C90">
            <w:pPr>
              <w:pStyle w:val="a0"/>
              <w:jc w:val="center"/>
              <w:rPr>
                <w:b/>
                <w:lang w:eastAsia="ru-RU"/>
              </w:rPr>
            </w:pPr>
            <w:r w:rsidRPr="00A31535">
              <w:rPr>
                <w:b/>
                <w:lang w:val="en-US" w:eastAsia="ru-RU"/>
              </w:rPr>
              <w:t>6</w:t>
            </w:r>
          </w:p>
        </w:tc>
        <w:tc>
          <w:tcPr>
            <w:tcW w:w="1026" w:type="dxa"/>
          </w:tcPr>
          <w:p w14:paraId="0C7AB4D5" w14:textId="34ED9287" w:rsidR="00F12D1E" w:rsidRPr="00A31535" w:rsidRDefault="00F12D1E" w:rsidP="000A0C90">
            <w:pPr>
              <w:pStyle w:val="a0"/>
              <w:jc w:val="center"/>
              <w:rPr>
                <w:b/>
                <w:lang w:eastAsia="ru-RU"/>
              </w:rPr>
            </w:pPr>
            <w:r w:rsidRPr="00A31535">
              <w:rPr>
                <w:b/>
                <w:lang w:val="en-US" w:eastAsia="ru-RU"/>
              </w:rPr>
              <w:t>7</w:t>
            </w:r>
          </w:p>
        </w:tc>
        <w:tc>
          <w:tcPr>
            <w:tcW w:w="992" w:type="dxa"/>
          </w:tcPr>
          <w:p w14:paraId="3CC0A532" w14:textId="0E749801" w:rsidR="00F12D1E" w:rsidRPr="00A31535" w:rsidRDefault="00F12D1E" w:rsidP="000A0C90">
            <w:pPr>
              <w:pStyle w:val="a0"/>
              <w:jc w:val="center"/>
              <w:rPr>
                <w:b/>
                <w:lang w:val="en-US" w:eastAsia="ru-RU"/>
              </w:rPr>
            </w:pPr>
            <w:r w:rsidRPr="00A31535">
              <w:rPr>
                <w:b/>
                <w:lang w:val="en-US" w:eastAsia="ru-RU"/>
              </w:rPr>
              <w:t>8</w:t>
            </w:r>
          </w:p>
        </w:tc>
        <w:tc>
          <w:tcPr>
            <w:tcW w:w="992" w:type="dxa"/>
          </w:tcPr>
          <w:p w14:paraId="6A652A00" w14:textId="29F8234D" w:rsidR="00F12D1E" w:rsidRPr="00A31535" w:rsidRDefault="00F12D1E" w:rsidP="000A0C90">
            <w:pPr>
              <w:pStyle w:val="a0"/>
              <w:jc w:val="center"/>
              <w:rPr>
                <w:b/>
                <w:lang w:val="en-US" w:eastAsia="ru-RU"/>
              </w:rPr>
            </w:pPr>
            <w:r w:rsidRPr="00A31535">
              <w:rPr>
                <w:b/>
                <w:lang w:val="en-US" w:eastAsia="ru-RU"/>
              </w:rPr>
              <w:t>9</w:t>
            </w:r>
          </w:p>
        </w:tc>
        <w:tc>
          <w:tcPr>
            <w:tcW w:w="973" w:type="dxa"/>
          </w:tcPr>
          <w:p w14:paraId="0B679727" w14:textId="4531B0EF" w:rsidR="00F12D1E" w:rsidRPr="00A31535" w:rsidRDefault="00F12D1E" w:rsidP="000A0C90">
            <w:pPr>
              <w:pStyle w:val="a0"/>
              <w:jc w:val="center"/>
              <w:rPr>
                <w:b/>
                <w:lang w:val="en-US" w:eastAsia="ru-RU"/>
              </w:rPr>
            </w:pPr>
            <w:r w:rsidRPr="00A31535">
              <w:rPr>
                <w:b/>
                <w:lang w:val="en-US" w:eastAsia="ru-RU"/>
              </w:rPr>
              <w:t>10</w:t>
            </w:r>
          </w:p>
        </w:tc>
      </w:tr>
      <w:tr w:rsidR="00F12D1E" w:rsidRPr="00A81EFB" w14:paraId="377D76FC" w14:textId="201E5962" w:rsidTr="00F12D1E">
        <w:tc>
          <w:tcPr>
            <w:tcW w:w="1420" w:type="dxa"/>
          </w:tcPr>
          <w:p w14:paraId="4865E4FD" w14:textId="2340530F" w:rsidR="00F12D1E" w:rsidRPr="00677893" w:rsidRDefault="00882AC9" w:rsidP="000A0C90">
            <w:pPr>
              <w:pStyle w:val="a0"/>
              <w:jc w:val="center"/>
              <w:rPr>
                <w:bCs/>
                <w:lang w:eastAsia="ru-RU"/>
              </w:rPr>
            </w:pPr>
            <w:r w:rsidRPr="00AF7841">
              <w:rPr>
                <w:bCs/>
                <w:position w:val="-10"/>
                <w:lang w:eastAsia="ru-RU"/>
              </w:rPr>
              <w:object w:dxaOrig="220" w:dyaOrig="279" w14:anchorId="7432A754">
                <v:shape id="_x0000_i1050" type="#_x0000_t75" style="width:10.8pt;height:14.4pt" o:ole="">
                  <v:imagedata r:id="rId59" o:title=""/>
                </v:shape>
                <o:OLEObject Type="Embed" ProgID="Equation.3" ShapeID="_x0000_i1050" DrawAspect="Content" ObjectID="_1703579629" r:id="rId60"/>
              </w:object>
            </w:r>
          </w:p>
        </w:tc>
        <w:tc>
          <w:tcPr>
            <w:tcW w:w="1077" w:type="dxa"/>
          </w:tcPr>
          <w:p w14:paraId="080EA863" w14:textId="669C1F0A" w:rsidR="00F12D1E" w:rsidRPr="00C94584" w:rsidRDefault="00F12D1E" w:rsidP="000A0C90">
            <w:pPr>
              <w:pStyle w:val="a0"/>
              <w:jc w:val="center"/>
              <w:rPr>
                <w:lang w:val="en-US" w:eastAsia="ru-RU"/>
              </w:rPr>
            </w:pPr>
            <w:r>
              <w:rPr>
                <w:lang w:val="en-US" w:eastAsia="ru-RU"/>
              </w:rPr>
              <w:t>0,58</w:t>
            </w:r>
          </w:p>
        </w:tc>
        <w:tc>
          <w:tcPr>
            <w:tcW w:w="1010" w:type="dxa"/>
          </w:tcPr>
          <w:p w14:paraId="355E95B6" w14:textId="213A8B92" w:rsidR="00F12D1E" w:rsidRPr="00677893" w:rsidRDefault="00F12D1E" w:rsidP="000A0C90">
            <w:pPr>
              <w:pStyle w:val="a0"/>
              <w:jc w:val="center"/>
              <w:rPr>
                <w:lang w:val="en-US" w:eastAsia="ru-RU"/>
              </w:rPr>
            </w:pPr>
            <w:r>
              <w:rPr>
                <w:lang w:val="en-US" w:eastAsia="ru-RU"/>
              </w:rPr>
              <w:t>0,9</w:t>
            </w:r>
          </w:p>
        </w:tc>
        <w:tc>
          <w:tcPr>
            <w:tcW w:w="1076" w:type="dxa"/>
          </w:tcPr>
          <w:p w14:paraId="08A2465B" w14:textId="3CFD1D36" w:rsidR="00F12D1E" w:rsidRPr="00C94584" w:rsidRDefault="00F12D1E" w:rsidP="000A0C90">
            <w:pPr>
              <w:pStyle w:val="a0"/>
              <w:jc w:val="center"/>
              <w:rPr>
                <w:lang w:val="en-US" w:eastAsia="ru-RU"/>
              </w:rPr>
            </w:pPr>
            <w:r>
              <w:rPr>
                <w:lang w:val="en-US" w:eastAsia="ru-RU"/>
              </w:rPr>
              <w:t>1,12</w:t>
            </w:r>
          </w:p>
        </w:tc>
        <w:tc>
          <w:tcPr>
            <w:tcW w:w="1062" w:type="dxa"/>
          </w:tcPr>
          <w:p w14:paraId="5471BF5D" w14:textId="67B97EA0" w:rsidR="00F12D1E" w:rsidRPr="00C94584" w:rsidRDefault="00F12D1E" w:rsidP="000A0C90">
            <w:pPr>
              <w:pStyle w:val="a0"/>
              <w:jc w:val="center"/>
              <w:rPr>
                <w:lang w:val="en-US" w:eastAsia="ru-RU"/>
              </w:rPr>
            </w:pPr>
            <w:r>
              <w:rPr>
                <w:lang w:val="en-US" w:eastAsia="ru-RU"/>
              </w:rPr>
              <w:t>1,24</w:t>
            </w:r>
          </w:p>
        </w:tc>
        <w:tc>
          <w:tcPr>
            <w:tcW w:w="1026" w:type="dxa"/>
          </w:tcPr>
          <w:p w14:paraId="2AC7365E" w14:textId="3FD45EC2" w:rsidR="00F12D1E" w:rsidRPr="00F12D1E" w:rsidRDefault="00F12D1E" w:rsidP="000A0C90">
            <w:pPr>
              <w:pStyle w:val="a0"/>
              <w:jc w:val="center"/>
              <w:rPr>
                <w:lang w:val="en-US" w:eastAsia="ru-RU"/>
              </w:rPr>
            </w:pPr>
            <w:r>
              <w:rPr>
                <w:lang w:val="en-US" w:eastAsia="ru-RU"/>
              </w:rPr>
              <w:t>1,32</w:t>
            </w:r>
          </w:p>
        </w:tc>
        <w:tc>
          <w:tcPr>
            <w:tcW w:w="992" w:type="dxa"/>
          </w:tcPr>
          <w:p w14:paraId="7B7740DB" w14:textId="3A514AED" w:rsidR="00F12D1E" w:rsidRPr="00F12D1E" w:rsidRDefault="00F12D1E" w:rsidP="000A0C90">
            <w:pPr>
              <w:pStyle w:val="a0"/>
              <w:jc w:val="center"/>
              <w:rPr>
                <w:lang w:val="en-US" w:eastAsia="ru-RU"/>
              </w:rPr>
            </w:pPr>
            <w:r>
              <w:rPr>
                <w:lang w:val="en-US" w:eastAsia="ru-RU"/>
              </w:rPr>
              <w:t>1,41</w:t>
            </w:r>
          </w:p>
        </w:tc>
        <w:tc>
          <w:tcPr>
            <w:tcW w:w="992" w:type="dxa"/>
          </w:tcPr>
          <w:p w14:paraId="6883417F" w14:textId="7F637DA9" w:rsidR="00F12D1E" w:rsidRPr="00F12D1E" w:rsidRDefault="00F12D1E" w:rsidP="000A0C90">
            <w:pPr>
              <w:pStyle w:val="a0"/>
              <w:jc w:val="center"/>
              <w:rPr>
                <w:lang w:val="en-US" w:eastAsia="ru-RU"/>
              </w:rPr>
            </w:pPr>
            <w:r>
              <w:rPr>
                <w:lang w:val="en-US" w:eastAsia="ru-RU"/>
              </w:rPr>
              <w:t>1,45</w:t>
            </w:r>
          </w:p>
        </w:tc>
        <w:tc>
          <w:tcPr>
            <w:tcW w:w="973" w:type="dxa"/>
          </w:tcPr>
          <w:p w14:paraId="4757D081" w14:textId="4B3A542D" w:rsidR="00F12D1E" w:rsidRPr="00F12D1E" w:rsidRDefault="00F12D1E" w:rsidP="000A0C90">
            <w:pPr>
              <w:pStyle w:val="a0"/>
              <w:jc w:val="center"/>
              <w:rPr>
                <w:lang w:val="en-US" w:eastAsia="ru-RU"/>
              </w:rPr>
            </w:pPr>
            <w:r>
              <w:rPr>
                <w:lang w:val="en-US" w:eastAsia="ru-RU"/>
              </w:rPr>
              <w:t>1,49</w:t>
            </w:r>
          </w:p>
        </w:tc>
      </w:tr>
    </w:tbl>
    <w:p w14:paraId="6C2F4A7A" w14:textId="17BC2242" w:rsidR="00F12D1E" w:rsidRDefault="00F12D1E" w:rsidP="00F12D1E">
      <w:pPr>
        <w:pStyle w:val="a0"/>
        <w:ind w:firstLine="708"/>
        <w:rPr>
          <w:lang w:eastAsia="ru-RU"/>
        </w:rPr>
      </w:pPr>
    </w:p>
    <w:p w14:paraId="277B04A3" w14:textId="6063814E" w:rsidR="00F12D1E" w:rsidRDefault="00F12D1E" w:rsidP="00F12D1E">
      <w:pPr>
        <w:pStyle w:val="a0"/>
        <w:ind w:firstLine="708"/>
        <w:rPr>
          <w:lang w:eastAsia="ru-RU"/>
        </w:rPr>
      </w:pPr>
      <w:r>
        <w:rPr>
          <w:lang w:eastAsia="ru-RU"/>
        </w:rPr>
        <w:t>После нахождения индекса согласованности рассчитывается отношение согласованности:</w:t>
      </w:r>
    </w:p>
    <w:p w14:paraId="64646B5E" w14:textId="7B77F3C6" w:rsidR="00F12D1E" w:rsidRDefault="00F12D1E" w:rsidP="00F12D1E">
      <w:pPr>
        <w:pStyle w:val="a0"/>
        <w:ind w:firstLine="708"/>
        <w:rPr>
          <w:lang w:eastAsia="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F12D1E" w14:paraId="6FC33794" w14:textId="77777777" w:rsidTr="000A0C90">
        <w:tc>
          <w:tcPr>
            <w:tcW w:w="3209" w:type="dxa"/>
            <w:vAlign w:val="center"/>
          </w:tcPr>
          <w:p w14:paraId="4097EF69" w14:textId="77777777" w:rsidR="00F12D1E" w:rsidRDefault="00F12D1E" w:rsidP="000A0C90">
            <w:pPr>
              <w:pStyle w:val="a0"/>
              <w:rPr>
                <w:lang w:eastAsia="ru-RU"/>
              </w:rPr>
            </w:pPr>
          </w:p>
        </w:tc>
        <w:tc>
          <w:tcPr>
            <w:tcW w:w="3209" w:type="dxa"/>
          </w:tcPr>
          <w:p w14:paraId="1FC870A1" w14:textId="0EA1EF68" w:rsidR="00F12D1E" w:rsidRDefault="00882AC9" w:rsidP="000A0C90">
            <w:pPr>
              <w:pStyle w:val="a0"/>
              <w:jc w:val="center"/>
              <w:rPr>
                <w:lang w:eastAsia="ru-RU"/>
              </w:rPr>
            </w:pPr>
            <w:r w:rsidRPr="00AF7841">
              <w:rPr>
                <w:position w:val="-32"/>
                <w:lang w:eastAsia="ru-RU"/>
              </w:rPr>
              <w:object w:dxaOrig="800" w:dyaOrig="760" w14:anchorId="469E43B2">
                <v:shape id="_x0000_i1051" type="#_x0000_t75" style="width:38.4pt;height:36pt" o:ole="">
                  <v:imagedata r:id="rId61" o:title=""/>
                </v:shape>
                <o:OLEObject Type="Embed" ProgID="Equation.3" ShapeID="_x0000_i1051" DrawAspect="Content" ObjectID="_1703579630" r:id="rId62"/>
              </w:object>
            </w:r>
          </w:p>
        </w:tc>
        <w:tc>
          <w:tcPr>
            <w:tcW w:w="3210" w:type="dxa"/>
            <w:vAlign w:val="center"/>
          </w:tcPr>
          <w:p w14:paraId="67959006" w14:textId="16C53839" w:rsidR="00F12D1E" w:rsidRDefault="00F12D1E" w:rsidP="000A0C90">
            <w:pPr>
              <w:pStyle w:val="a0"/>
              <w:jc w:val="right"/>
              <w:rPr>
                <w:lang w:eastAsia="ru-RU"/>
              </w:rPr>
            </w:pPr>
            <w:r>
              <w:rPr>
                <w:lang w:eastAsia="ru-RU"/>
              </w:rPr>
              <w:t>(</w:t>
            </w:r>
            <w:r>
              <w:rPr>
                <w:lang w:val="en-US" w:eastAsia="ru-RU"/>
              </w:rPr>
              <w:t>2</w:t>
            </w:r>
            <w:r>
              <w:rPr>
                <w:lang w:eastAsia="ru-RU"/>
              </w:rPr>
              <w:t>.8)</w:t>
            </w:r>
          </w:p>
        </w:tc>
      </w:tr>
    </w:tbl>
    <w:p w14:paraId="43CFF215" w14:textId="1EFE628F" w:rsidR="00F12D1E" w:rsidRDefault="00F12D1E" w:rsidP="00F12D1E">
      <w:pPr>
        <w:pStyle w:val="a0"/>
        <w:ind w:firstLine="708"/>
        <w:rPr>
          <w:lang w:eastAsia="ru-RU"/>
        </w:rPr>
      </w:pPr>
    </w:p>
    <w:p w14:paraId="2017D175" w14:textId="1206E53B" w:rsidR="00F12D1E" w:rsidRDefault="00F12D1E" w:rsidP="00F12D1E">
      <w:pPr>
        <w:pStyle w:val="a0"/>
        <w:ind w:firstLine="708"/>
        <w:rPr>
          <w:lang w:eastAsia="ru-RU"/>
        </w:rPr>
      </w:pPr>
      <w:r w:rsidRPr="00F12D1E">
        <w:rPr>
          <w:lang w:eastAsia="ru-RU"/>
        </w:rPr>
        <w:t>Если</w:t>
      </w:r>
      <w:r>
        <w:rPr>
          <w:lang w:eastAsia="ru-RU"/>
        </w:rPr>
        <w:t xml:space="preserve"> </w:t>
      </w:r>
      <w:r w:rsidRPr="00F12D1E">
        <w:rPr>
          <w:lang w:eastAsia="ru-RU"/>
        </w:rPr>
        <w:t>отношение</w:t>
      </w:r>
      <w:r>
        <w:rPr>
          <w:lang w:eastAsia="ru-RU"/>
        </w:rPr>
        <w:t xml:space="preserve"> </w:t>
      </w:r>
      <w:r w:rsidRPr="00F12D1E">
        <w:rPr>
          <w:lang w:eastAsia="ru-RU"/>
        </w:rPr>
        <w:t>согласованности</w:t>
      </w:r>
      <w:r>
        <w:rPr>
          <w:lang w:eastAsia="ru-RU"/>
        </w:rPr>
        <w:t xml:space="preserve"> </w:t>
      </w:r>
      <w:r w:rsidRPr="00F12D1E">
        <w:rPr>
          <w:lang w:eastAsia="ru-RU"/>
        </w:rPr>
        <w:t>превышает 0,2, то</w:t>
      </w:r>
      <w:r>
        <w:rPr>
          <w:lang w:eastAsia="ru-RU"/>
        </w:rPr>
        <w:t xml:space="preserve"> </w:t>
      </w:r>
      <w:r w:rsidRPr="00F12D1E">
        <w:rPr>
          <w:lang w:eastAsia="ru-RU"/>
        </w:rPr>
        <w:t>требуется</w:t>
      </w:r>
      <w:r>
        <w:rPr>
          <w:lang w:eastAsia="ru-RU"/>
        </w:rPr>
        <w:t xml:space="preserve"> </w:t>
      </w:r>
      <w:r w:rsidRPr="00F12D1E">
        <w:rPr>
          <w:lang w:eastAsia="ru-RU"/>
        </w:rPr>
        <w:t>уточнение</w:t>
      </w:r>
      <w:r>
        <w:rPr>
          <w:lang w:eastAsia="ru-RU"/>
        </w:rPr>
        <w:t xml:space="preserve"> </w:t>
      </w:r>
      <w:r w:rsidRPr="00F12D1E">
        <w:rPr>
          <w:lang w:eastAsia="ru-RU"/>
        </w:rPr>
        <w:t>матрицы</w:t>
      </w:r>
      <w:r>
        <w:rPr>
          <w:lang w:eastAsia="ru-RU"/>
        </w:rPr>
        <w:t xml:space="preserve"> </w:t>
      </w:r>
      <w:r w:rsidRPr="00F12D1E">
        <w:rPr>
          <w:lang w:eastAsia="ru-RU"/>
        </w:rPr>
        <w:t>парных</w:t>
      </w:r>
      <w:r>
        <w:rPr>
          <w:lang w:eastAsia="ru-RU"/>
        </w:rPr>
        <w:t xml:space="preserve"> </w:t>
      </w:r>
      <w:r w:rsidRPr="00F12D1E">
        <w:rPr>
          <w:lang w:eastAsia="ru-RU"/>
        </w:rPr>
        <w:t>сравнений</w:t>
      </w:r>
      <w:r w:rsidR="00785406">
        <w:rPr>
          <w:lang w:eastAsia="ru-RU"/>
        </w:rPr>
        <w:t>, иначе матрица будет содержать оценки, которые противоречат друг другу.</w:t>
      </w:r>
    </w:p>
    <w:p w14:paraId="1CB1145D" w14:textId="329FDA18" w:rsidR="00A9002B" w:rsidRDefault="00A9002B" w:rsidP="00F12D1E">
      <w:pPr>
        <w:pStyle w:val="a0"/>
        <w:ind w:firstLine="708"/>
        <w:rPr>
          <w:lang w:eastAsia="ru-RU"/>
        </w:rPr>
      </w:pPr>
      <w:r>
        <w:rPr>
          <w:lang w:eastAsia="ru-RU"/>
        </w:rPr>
        <w:t>Следующее действие в алгоритме многокритериальной оптимизации – это выбор множества Парето-оптимальных решений, который представляет собой отбор перспективных альтернатив, из которых затем отбираются лучшие альтернативы.</w:t>
      </w:r>
    </w:p>
    <w:p w14:paraId="397E907A" w14:textId="3DE338A6" w:rsidR="00A9002B" w:rsidRDefault="00A9002B" w:rsidP="00F12D1E">
      <w:pPr>
        <w:pStyle w:val="a0"/>
        <w:ind w:firstLine="708"/>
        <w:rPr>
          <w:lang w:eastAsia="ru-RU"/>
        </w:rPr>
      </w:pPr>
      <w:r w:rsidRPr="00A9002B">
        <w:rPr>
          <w:lang w:eastAsia="ru-RU"/>
        </w:rPr>
        <w:t>Выбор</w:t>
      </w:r>
      <w:r>
        <w:rPr>
          <w:lang w:eastAsia="ru-RU"/>
        </w:rPr>
        <w:t xml:space="preserve"> </w:t>
      </w:r>
      <w:r w:rsidRPr="00A9002B">
        <w:rPr>
          <w:lang w:eastAsia="ru-RU"/>
        </w:rPr>
        <w:t>множества</w:t>
      </w:r>
      <w:r>
        <w:rPr>
          <w:lang w:eastAsia="ru-RU"/>
        </w:rPr>
        <w:t xml:space="preserve"> </w:t>
      </w:r>
      <w:r w:rsidRPr="00A9002B">
        <w:rPr>
          <w:lang w:eastAsia="ru-RU"/>
        </w:rPr>
        <w:t>Парето</w:t>
      </w:r>
      <w:r>
        <w:rPr>
          <w:lang w:eastAsia="ru-RU"/>
        </w:rPr>
        <w:t xml:space="preserve"> </w:t>
      </w:r>
      <w:r w:rsidRPr="00A9002B">
        <w:rPr>
          <w:lang w:eastAsia="ru-RU"/>
        </w:rPr>
        <w:t>производится</w:t>
      </w:r>
      <w:r>
        <w:rPr>
          <w:lang w:eastAsia="ru-RU"/>
        </w:rPr>
        <w:t xml:space="preserve"> </w:t>
      </w:r>
      <w:r w:rsidRPr="00A9002B">
        <w:rPr>
          <w:lang w:eastAsia="ru-RU"/>
        </w:rPr>
        <w:t>следующим</w:t>
      </w:r>
      <w:r>
        <w:rPr>
          <w:lang w:eastAsia="ru-RU"/>
        </w:rPr>
        <w:t xml:space="preserve"> </w:t>
      </w:r>
      <w:r w:rsidRPr="00A9002B">
        <w:rPr>
          <w:lang w:eastAsia="ru-RU"/>
        </w:rPr>
        <w:t>образом. Все</w:t>
      </w:r>
      <w:r>
        <w:rPr>
          <w:lang w:eastAsia="ru-RU"/>
        </w:rPr>
        <w:t xml:space="preserve"> </w:t>
      </w:r>
      <w:r w:rsidRPr="00A9002B">
        <w:rPr>
          <w:lang w:eastAsia="ru-RU"/>
        </w:rPr>
        <w:t>альтернативы</w:t>
      </w:r>
      <w:r>
        <w:rPr>
          <w:lang w:eastAsia="ru-RU"/>
        </w:rPr>
        <w:t xml:space="preserve"> </w:t>
      </w:r>
      <w:r w:rsidRPr="00A9002B">
        <w:rPr>
          <w:lang w:eastAsia="ru-RU"/>
        </w:rPr>
        <w:t>попарно</w:t>
      </w:r>
      <w:r>
        <w:rPr>
          <w:lang w:eastAsia="ru-RU"/>
        </w:rPr>
        <w:t xml:space="preserve"> </w:t>
      </w:r>
      <w:r w:rsidRPr="00A9002B">
        <w:rPr>
          <w:lang w:eastAsia="ru-RU"/>
        </w:rPr>
        <w:t>сравниваются</w:t>
      </w:r>
      <w:r>
        <w:rPr>
          <w:lang w:eastAsia="ru-RU"/>
        </w:rPr>
        <w:t xml:space="preserve"> </w:t>
      </w:r>
      <w:r w:rsidRPr="00A9002B">
        <w:rPr>
          <w:lang w:eastAsia="ru-RU"/>
        </w:rPr>
        <w:t>друг</w:t>
      </w:r>
      <w:r>
        <w:rPr>
          <w:lang w:eastAsia="ru-RU"/>
        </w:rPr>
        <w:t xml:space="preserve"> </w:t>
      </w:r>
      <w:r w:rsidRPr="00A9002B">
        <w:rPr>
          <w:lang w:eastAsia="ru-RU"/>
        </w:rPr>
        <w:t>с</w:t>
      </w:r>
      <w:r>
        <w:rPr>
          <w:lang w:eastAsia="ru-RU"/>
        </w:rPr>
        <w:t xml:space="preserve"> </w:t>
      </w:r>
      <w:r w:rsidRPr="00A9002B">
        <w:rPr>
          <w:lang w:eastAsia="ru-RU"/>
        </w:rPr>
        <w:t>другом</w:t>
      </w:r>
      <w:r>
        <w:rPr>
          <w:lang w:eastAsia="ru-RU"/>
        </w:rPr>
        <w:t xml:space="preserve"> </w:t>
      </w:r>
      <w:r w:rsidRPr="00A9002B">
        <w:rPr>
          <w:lang w:eastAsia="ru-RU"/>
        </w:rPr>
        <w:t>по</w:t>
      </w:r>
      <w:r>
        <w:rPr>
          <w:lang w:eastAsia="ru-RU"/>
        </w:rPr>
        <w:t xml:space="preserve"> </w:t>
      </w:r>
      <w:r w:rsidRPr="00A9002B">
        <w:rPr>
          <w:lang w:eastAsia="ru-RU"/>
        </w:rPr>
        <w:t>всем</w:t>
      </w:r>
      <w:r>
        <w:rPr>
          <w:lang w:eastAsia="ru-RU"/>
        </w:rPr>
        <w:t xml:space="preserve"> </w:t>
      </w:r>
      <w:r w:rsidRPr="00A9002B">
        <w:rPr>
          <w:lang w:eastAsia="ru-RU"/>
        </w:rPr>
        <w:t>критериям. Если</w:t>
      </w:r>
      <w:r>
        <w:rPr>
          <w:lang w:eastAsia="ru-RU"/>
        </w:rPr>
        <w:t xml:space="preserve"> </w:t>
      </w:r>
      <w:r w:rsidRPr="00A9002B">
        <w:rPr>
          <w:lang w:eastAsia="ru-RU"/>
        </w:rPr>
        <w:t>при</w:t>
      </w:r>
      <w:r>
        <w:rPr>
          <w:lang w:eastAsia="ru-RU"/>
        </w:rPr>
        <w:t xml:space="preserve"> </w:t>
      </w:r>
      <w:r w:rsidRPr="00A9002B">
        <w:rPr>
          <w:lang w:eastAsia="ru-RU"/>
        </w:rPr>
        <w:t>сравнении</w:t>
      </w:r>
      <w:r>
        <w:rPr>
          <w:lang w:eastAsia="ru-RU"/>
        </w:rPr>
        <w:t xml:space="preserve"> </w:t>
      </w:r>
      <w:r w:rsidRPr="00A9002B">
        <w:rPr>
          <w:lang w:eastAsia="ru-RU"/>
        </w:rPr>
        <w:t>каких-либо</w:t>
      </w:r>
      <w:r>
        <w:rPr>
          <w:lang w:eastAsia="ru-RU"/>
        </w:rPr>
        <w:t xml:space="preserve"> </w:t>
      </w:r>
      <w:r w:rsidRPr="00A9002B">
        <w:rPr>
          <w:lang w:eastAsia="ru-RU"/>
        </w:rPr>
        <w:t>альтернатив</w:t>
      </w:r>
      <w:r>
        <w:rPr>
          <w:lang w:eastAsia="ru-RU"/>
        </w:rPr>
        <w:t xml:space="preserve"> </w:t>
      </w:r>
      <w:r w:rsidRPr="00A9002B">
        <w:rPr>
          <w:lang w:eastAsia="ru-RU"/>
        </w:rPr>
        <w:t>(обозначим их</w:t>
      </w:r>
      <w:r>
        <w:rPr>
          <w:lang w:eastAsia="ru-RU"/>
        </w:rPr>
        <w:t xml:space="preserve"> </w:t>
      </w:r>
      <w:r w:rsidRPr="00A9002B">
        <w:rPr>
          <w:lang w:eastAsia="ru-RU"/>
        </w:rPr>
        <w:t>как</w:t>
      </w:r>
      <w:r>
        <w:rPr>
          <w:lang w:eastAsia="ru-RU"/>
        </w:rPr>
        <w:t xml:space="preserve"> </w:t>
      </w:r>
      <w:r w:rsidRPr="00A9002B">
        <w:rPr>
          <w:i/>
          <w:iCs/>
          <w:lang w:val="en-US" w:eastAsia="ru-RU"/>
        </w:rPr>
        <w:t>Y</w:t>
      </w:r>
      <w:r>
        <w:rPr>
          <w:i/>
          <w:iCs/>
          <w:vertAlign w:val="subscript"/>
          <w:lang w:val="en-US" w:eastAsia="ru-RU"/>
        </w:rPr>
        <w:t>i</w:t>
      </w:r>
      <w:r w:rsidRPr="00A9002B">
        <w:rPr>
          <w:i/>
          <w:iCs/>
          <w:lang w:eastAsia="ru-RU"/>
        </w:rPr>
        <w:t xml:space="preserve"> </w:t>
      </w:r>
      <w:r w:rsidRPr="00A9002B">
        <w:rPr>
          <w:lang w:eastAsia="ru-RU"/>
        </w:rPr>
        <w:t xml:space="preserve">и </w:t>
      </w:r>
      <w:r w:rsidRPr="00A9002B">
        <w:rPr>
          <w:i/>
          <w:iCs/>
          <w:lang w:val="en-US" w:eastAsia="ru-RU"/>
        </w:rPr>
        <w:t>Y</w:t>
      </w:r>
      <w:r w:rsidRPr="00A9002B">
        <w:rPr>
          <w:i/>
          <w:iCs/>
          <w:vertAlign w:val="subscript"/>
          <w:lang w:val="en-US" w:eastAsia="ru-RU"/>
        </w:rPr>
        <w:t>j</w:t>
      </w:r>
      <w:r w:rsidRPr="00A9002B">
        <w:rPr>
          <w:lang w:eastAsia="ru-RU"/>
        </w:rPr>
        <w:t>) оказывается, что одна из них не лучше другой ни по одному критерию, то е</w:t>
      </w:r>
      <w:r>
        <w:rPr>
          <w:lang w:eastAsia="ru-RU"/>
        </w:rPr>
        <w:t>ё</w:t>
      </w:r>
      <w:r w:rsidRPr="00A9002B">
        <w:rPr>
          <w:lang w:eastAsia="ru-RU"/>
        </w:rPr>
        <w:t xml:space="preserve"> можно</w:t>
      </w:r>
      <w:r>
        <w:rPr>
          <w:lang w:eastAsia="ru-RU"/>
        </w:rPr>
        <w:t xml:space="preserve"> </w:t>
      </w:r>
      <w:r w:rsidRPr="00A9002B">
        <w:rPr>
          <w:lang w:eastAsia="ru-RU"/>
        </w:rPr>
        <w:t>исключить</w:t>
      </w:r>
      <w:r>
        <w:rPr>
          <w:lang w:eastAsia="ru-RU"/>
        </w:rPr>
        <w:t xml:space="preserve"> </w:t>
      </w:r>
      <w:r w:rsidRPr="00A9002B">
        <w:rPr>
          <w:lang w:eastAsia="ru-RU"/>
        </w:rPr>
        <w:t>из</w:t>
      </w:r>
      <w:r>
        <w:rPr>
          <w:lang w:eastAsia="ru-RU"/>
        </w:rPr>
        <w:t xml:space="preserve"> </w:t>
      </w:r>
      <w:r w:rsidRPr="00A9002B">
        <w:rPr>
          <w:lang w:eastAsia="ru-RU"/>
        </w:rPr>
        <w:t>рассмотрения.</w:t>
      </w:r>
    </w:p>
    <w:p w14:paraId="70114092" w14:textId="77777777" w:rsidR="009A25B9" w:rsidRDefault="00D61708" w:rsidP="00D61708">
      <w:pPr>
        <w:pStyle w:val="a0"/>
        <w:ind w:firstLine="708"/>
        <w:rPr>
          <w:lang w:eastAsia="ru-RU"/>
        </w:rPr>
      </w:pPr>
      <w:r>
        <w:rPr>
          <w:lang w:eastAsia="ru-RU"/>
        </w:rPr>
        <w:t xml:space="preserve">Представим рассмотренную процедуру отбора в виде алгоритма. Пусть множество возможных альтернатив </w:t>
      </w:r>
      <w:r w:rsidRPr="009A25B9">
        <w:rPr>
          <w:i/>
          <w:iCs/>
          <w:lang w:eastAsia="ru-RU"/>
        </w:rPr>
        <w:t>Y</w:t>
      </w:r>
      <w:r w:rsidR="009A25B9">
        <w:rPr>
          <w:lang w:eastAsia="ru-RU"/>
        </w:rPr>
        <w:t xml:space="preserve"> </w:t>
      </w:r>
      <w:r>
        <w:rPr>
          <w:lang w:eastAsia="ru-RU"/>
        </w:rPr>
        <w:t>состоит из конечного числа альтернатив и имеет вид:</w:t>
      </w:r>
      <w:r w:rsidR="009A25B9">
        <w:rPr>
          <w:lang w:eastAsia="ru-RU"/>
        </w:rPr>
        <w:t xml:space="preserve"> </w:t>
      </w:r>
      <w:r w:rsidR="009A25B9" w:rsidRPr="009A25B9">
        <w:rPr>
          <w:position w:val="-12"/>
          <w:lang w:eastAsia="ru-RU"/>
        </w:rPr>
        <w:object w:dxaOrig="2240" w:dyaOrig="460" w14:anchorId="76A928A3">
          <v:shape id="_x0000_i1052" type="#_x0000_t75" style="width:112.2pt;height:23.4pt" o:ole="">
            <v:imagedata r:id="rId63" o:title=""/>
          </v:shape>
          <o:OLEObject Type="Embed" ProgID="Equation.3" ShapeID="_x0000_i1052" DrawAspect="Content" ObjectID="_1703579631" r:id="rId64"/>
        </w:object>
      </w:r>
      <w:r>
        <w:rPr>
          <w:lang w:eastAsia="ru-RU"/>
        </w:rPr>
        <w:t xml:space="preserve">. Необходимо сформировать новое множество альтернатив </w:t>
      </w:r>
      <w:r w:rsidRPr="009A25B9">
        <w:rPr>
          <w:i/>
          <w:iCs/>
          <w:lang w:eastAsia="ru-RU"/>
        </w:rPr>
        <w:t>P</w:t>
      </w:r>
      <w:r>
        <w:rPr>
          <w:lang w:eastAsia="ru-RU"/>
        </w:rPr>
        <w:t>(</w:t>
      </w:r>
      <w:r w:rsidRPr="009A25B9">
        <w:rPr>
          <w:i/>
          <w:iCs/>
          <w:lang w:eastAsia="ru-RU"/>
        </w:rPr>
        <w:t>Y</w:t>
      </w:r>
      <w:r>
        <w:rPr>
          <w:lang w:eastAsia="ru-RU"/>
        </w:rPr>
        <w:t>) пут</w:t>
      </w:r>
      <w:r w:rsidR="009A25B9">
        <w:rPr>
          <w:lang w:eastAsia="ru-RU"/>
        </w:rPr>
        <w:t>ё</w:t>
      </w:r>
      <w:r>
        <w:rPr>
          <w:lang w:eastAsia="ru-RU"/>
        </w:rPr>
        <w:t>м исключения альтернатив, которые не превосходят ни по одному критерию остальные альтернативы.</w:t>
      </w:r>
    </w:p>
    <w:p w14:paraId="7285DB80" w14:textId="1442BB9B" w:rsidR="00785406" w:rsidRDefault="009A25B9" w:rsidP="00785406">
      <w:pPr>
        <w:pStyle w:val="a0"/>
        <w:ind w:firstLine="708"/>
        <w:rPr>
          <w:lang w:eastAsia="ru-RU"/>
        </w:rPr>
      </w:pPr>
      <w:r>
        <w:rPr>
          <w:lang w:eastAsia="ru-RU"/>
        </w:rPr>
        <w:t xml:space="preserve">На первом шаге </w:t>
      </w:r>
      <w:r w:rsidR="00D61708">
        <w:rPr>
          <w:lang w:eastAsia="ru-RU"/>
        </w:rPr>
        <w:t xml:space="preserve">положим </w:t>
      </w:r>
      <w:r w:rsidRPr="009A25B9">
        <w:rPr>
          <w:position w:val="-12"/>
          <w:lang w:eastAsia="ru-RU"/>
        </w:rPr>
        <w:object w:dxaOrig="2260" w:dyaOrig="360" w14:anchorId="6587C9D3">
          <v:shape id="_x0000_i1053" type="#_x0000_t75" style="width:112.8pt;height:18.6pt" o:ole="">
            <v:imagedata r:id="rId65" o:title=""/>
          </v:shape>
          <o:OLEObject Type="Embed" ProgID="Equation.3" ShapeID="_x0000_i1053" DrawAspect="Content" ObjectID="_1703579632" r:id="rId66"/>
        </w:object>
      </w:r>
      <w:r w:rsidR="00D61708">
        <w:rPr>
          <w:lang w:eastAsia="ru-RU"/>
        </w:rPr>
        <w:t>. Т</w:t>
      </w:r>
      <w:r>
        <w:rPr>
          <w:lang w:eastAsia="ru-RU"/>
        </w:rPr>
        <w:t>о есть</w:t>
      </w:r>
      <w:r w:rsidR="00D61708">
        <w:rPr>
          <w:lang w:eastAsia="ru-RU"/>
        </w:rPr>
        <w:t xml:space="preserve"> текущее множество </w:t>
      </w:r>
      <w:r>
        <w:rPr>
          <w:lang w:eastAsia="ru-RU"/>
        </w:rPr>
        <w:t>Парето</w:t>
      </w:r>
      <w:r w:rsidR="00D61708">
        <w:rPr>
          <w:lang w:eastAsia="ru-RU"/>
        </w:rPr>
        <w:t>-оптимальных альтернатив совпадает с исходным множеством.</w:t>
      </w:r>
    </w:p>
    <w:p w14:paraId="113AA796" w14:textId="15137731" w:rsidR="009A25B9" w:rsidRDefault="009A25B9" w:rsidP="00D61708">
      <w:pPr>
        <w:pStyle w:val="a0"/>
        <w:ind w:firstLine="708"/>
        <w:rPr>
          <w:lang w:eastAsia="ru-RU"/>
        </w:rPr>
      </w:pPr>
      <w:r>
        <w:rPr>
          <w:lang w:eastAsia="ru-RU"/>
        </w:rPr>
        <w:lastRenderedPageBreak/>
        <w:t xml:space="preserve">На втором шаге нужно проверить </w:t>
      </w:r>
      <w:r w:rsidR="00D61708">
        <w:rPr>
          <w:lang w:eastAsia="ru-RU"/>
        </w:rPr>
        <w:t xml:space="preserve">неравенства </w:t>
      </w:r>
      <w:r w:rsidRPr="009A25B9">
        <w:rPr>
          <w:position w:val="-12"/>
          <w:lang w:eastAsia="ru-RU"/>
        </w:rPr>
        <w:object w:dxaOrig="900" w:dyaOrig="460" w14:anchorId="1B0CBC05">
          <v:shape id="_x0000_i1054" type="#_x0000_t75" style="width:45pt;height:23.4pt" o:ole="">
            <v:imagedata r:id="rId67" o:title=""/>
          </v:shape>
          <o:OLEObject Type="Embed" ProgID="Equation.3" ShapeID="_x0000_i1054" DrawAspect="Content" ObjectID="_1703579633" r:id="rId68"/>
        </w:object>
      </w:r>
      <w:r>
        <w:rPr>
          <w:lang w:eastAsia="ru-RU"/>
        </w:rPr>
        <w:t xml:space="preserve"> </w:t>
      </w:r>
      <w:r w:rsidR="00D61708">
        <w:rPr>
          <w:lang w:eastAsia="ru-RU"/>
        </w:rPr>
        <w:t xml:space="preserve">по всем критериям. Если оно истинно, то </w:t>
      </w:r>
      <w:r>
        <w:rPr>
          <w:lang w:eastAsia="ru-RU"/>
        </w:rPr>
        <w:t xml:space="preserve">нужно удалить </w:t>
      </w:r>
      <w:r w:rsidR="00D61708">
        <w:rPr>
          <w:lang w:eastAsia="ru-RU"/>
        </w:rPr>
        <w:t xml:space="preserve">из </w:t>
      </w:r>
      <w:r w:rsidRPr="009A25B9">
        <w:rPr>
          <w:i/>
          <w:iCs/>
          <w:lang w:eastAsia="ru-RU"/>
        </w:rPr>
        <w:t>P</w:t>
      </w:r>
      <w:r>
        <w:rPr>
          <w:lang w:eastAsia="ru-RU"/>
        </w:rPr>
        <w:t>(</w:t>
      </w:r>
      <w:r w:rsidRPr="009A25B9">
        <w:rPr>
          <w:i/>
          <w:iCs/>
          <w:lang w:eastAsia="ru-RU"/>
        </w:rPr>
        <w:t>Y</w:t>
      </w:r>
      <w:r>
        <w:rPr>
          <w:lang w:eastAsia="ru-RU"/>
        </w:rPr>
        <w:t>) альте</w:t>
      </w:r>
      <w:r w:rsidR="00D61708">
        <w:rPr>
          <w:lang w:eastAsia="ru-RU"/>
        </w:rPr>
        <w:t xml:space="preserve">рнативу </w:t>
      </w:r>
      <w:r w:rsidRPr="009A25B9">
        <w:rPr>
          <w:position w:val="-12"/>
          <w:lang w:eastAsia="ru-RU"/>
        </w:rPr>
        <w:object w:dxaOrig="360" w:dyaOrig="460" w14:anchorId="66ED0DA6">
          <v:shape id="_x0000_i1055" type="#_x0000_t75" style="width:18.6pt;height:23.4pt" o:ole="">
            <v:imagedata r:id="rId69" o:title=""/>
          </v:shape>
          <o:OLEObject Type="Embed" ProgID="Equation.3" ShapeID="_x0000_i1055" DrawAspect="Content" ObjectID="_1703579634" r:id="rId70"/>
        </w:object>
      </w:r>
      <w:r w:rsidRPr="009A25B9">
        <w:rPr>
          <w:lang w:eastAsia="ru-RU"/>
        </w:rPr>
        <w:t xml:space="preserve"> </w:t>
      </w:r>
      <w:r w:rsidR="00D61708">
        <w:rPr>
          <w:lang w:eastAsia="ru-RU"/>
        </w:rPr>
        <w:t>и пере</w:t>
      </w:r>
      <w:r>
        <w:rPr>
          <w:lang w:eastAsia="ru-RU"/>
        </w:rPr>
        <w:t>йти</w:t>
      </w:r>
      <w:r w:rsidR="00D61708">
        <w:rPr>
          <w:lang w:eastAsia="ru-RU"/>
        </w:rPr>
        <w:t xml:space="preserve"> к</w:t>
      </w:r>
      <w:r>
        <w:rPr>
          <w:lang w:eastAsia="ru-RU"/>
        </w:rPr>
        <w:t xml:space="preserve"> четвёртому шагу. </w:t>
      </w:r>
      <w:r w:rsidR="00D61708">
        <w:rPr>
          <w:lang w:eastAsia="ru-RU"/>
        </w:rPr>
        <w:t xml:space="preserve">В противном случае перейти к </w:t>
      </w:r>
      <w:r>
        <w:rPr>
          <w:lang w:eastAsia="ru-RU"/>
        </w:rPr>
        <w:t>третьему шагу.</w:t>
      </w:r>
    </w:p>
    <w:p w14:paraId="43DF6CED" w14:textId="556D794A" w:rsidR="00D61708" w:rsidRDefault="009A25B9" w:rsidP="00D61708">
      <w:pPr>
        <w:pStyle w:val="a0"/>
        <w:ind w:firstLine="708"/>
        <w:rPr>
          <w:lang w:eastAsia="ru-RU"/>
        </w:rPr>
      </w:pPr>
      <w:r>
        <w:rPr>
          <w:lang w:eastAsia="ru-RU"/>
        </w:rPr>
        <w:t xml:space="preserve">На третьем шаге проверяются </w:t>
      </w:r>
      <w:r w:rsidR="00D61708">
        <w:rPr>
          <w:lang w:eastAsia="ru-RU"/>
        </w:rPr>
        <w:t xml:space="preserve">неравенства </w:t>
      </w:r>
      <w:r w:rsidRPr="009A25B9">
        <w:rPr>
          <w:position w:val="-12"/>
          <w:lang w:eastAsia="ru-RU"/>
        </w:rPr>
        <w:object w:dxaOrig="900" w:dyaOrig="460" w14:anchorId="0FAB12FD">
          <v:shape id="_x0000_i1056" type="#_x0000_t75" style="width:45pt;height:23.4pt" o:ole="">
            <v:imagedata r:id="rId71" o:title=""/>
          </v:shape>
          <o:OLEObject Type="Embed" ProgID="Equation.3" ShapeID="_x0000_i1056" DrawAspect="Content" ObjectID="_1703579635" r:id="rId72"/>
        </w:object>
      </w:r>
      <w:r>
        <w:rPr>
          <w:lang w:eastAsia="ru-RU"/>
        </w:rPr>
        <w:t xml:space="preserve"> </w:t>
      </w:r>
      <w:r w:rsidR="00D61708">
        <w:rPr>
          <w:lang w:eastAsia="ru-RU"/>
        </w:rPr>
        <w:t xml:space="preserve">по всем критериям. Если оно истинно, то </w:t>
      </w:r>
      <w:r>
        <w:rPr>
          <w:lang w:eastAsia="ru-RU"/>
        </w:rPr>
        <w:t xml:space="preserve">из </w:t>
      </w:r>
      <w:r w:rsidRPr="009A25B9">
        <w:rPr>
          <w:i/>
          <w:iCs/>
          <w:lang w:eastAsia="ru-RU"/>
        </w:rPr>
        <w:t>P</w:t>
      </w:r>
      <w:r>
        <w:rPr>
          <w:lang w:eastAsia="ru-RU"/>
        </w:rPr>
        <w:t>(</w:t>
      </w:r>
      <w:r w:rsidRPr="009A25B9">
        <w:rPr>
          <w:i/>
          <w:iCs/>
          <w:lang w:eastAsia="ru-RU"/>
        </w:rPr>
        <w:t>Y</w:t>
      </w:r>
      <w:r>
        <w:rPr>
          <w:lang w:eastAsia="ru-RU"/>
        </w:rPr>
        <w:t xml:space="preserve">) </w:t>
      </w:r>
      <w:r w:rsidR="00D61708">
        <w:rPr>
          <w:lang w:eastAsia="ru-RU"/>
        </w:rPr>
        <w:t>удаля</w:t>
      </w:r>
      <w:r>
        <w:rPr>
          <w:lang w:eastAsia="ru-RU"/>
        </w:rPr>
        <w:t>ется</w:t>
      </w:r>
      <w:r w:rsidR="00D61708">
        <w:rPr>
          <w:lang w:eastAsia="ru-RU"/>
        </w:rPr>
        <w:t xml:space="preserve"> из</w:t>
      </w:r>
      <w:r>
        <w:rPr>
          <w:lang w:eastAsia="ru-RU"/>
        </w:rPr>
        <w:t xml:space="preserve"> </w:t>
      </w:r>
      <w:r w:rsidRPr="009A25B9">
        <w:rPr>
          <w:position w:val="-12"/>
          <w:lang w:eastAsia="ru-RU"/>
        </w:rPr>
        <w:object w:dxaOrig="320" w:dyaOrig="460" w14:anchorId="33A3E8C8">
          <v:shape id="_x0000_i1057" type="#_x0000_t75" style="width:16.2pt;height:23.4pt" o:ole="">
            <v:imagedata r:id="rId73" o:title=""/>
          </v:shape>
          <o:OLEObject Type="Embed" ProgID="Equation.3" ShapeID="_x0000_i1057" DrawAspect="Content" ObjectID="_1703579636" r:id="rId74"/>
        </w:object>
      </w:r>
      <w:r w:rsidRPr="009A25B9">
        <w:rPr>
          <w:lang w:eastAsia="ru-RU"/>
        </w:rPr>
        <w:t>.</w:t>
      </w:r>
    </w:p>
    <w:p w14:paraId="21C3144C" w14:textId="77777777" w:rsidR="000926E1" w:rsidRDefault="009A25B9" w:rsidP="00D61708">
      <w:pPr>
        <w:pStyle w:val="a0"/>
        <w:ind w:firstLine="708"/>
        <w:rPr>
          <w:lang w:eastAsia="ru-RU"/>
        </w:rPr>
      </w:pPr>
      <w:r>
        <w:rPr>
          <w:lang w:eastAsia="ru-RU"/>
        </w:rPr>
        <w:t>На четвёртом шаге е</w:t>
      </w:r>
      <w:r w:rsidR="00D61708">
        <w:rPr>
          <w:lang w:eastAsia="ru-RU"/>
        </w:rPr>
        <w:t>сли</w:t>
      </w:r>
      <w:r>
        <w:rPr>
          <w:lang w:eastAsia="ru-RU"/>
        </w:rPr>
        <w:t xml:space="preserve"> </w:t>
      </w:r>
      <w:r w:rsidR="000926E1" w:rsidRPr="009A25B9">
        <w:rPr>
          <w:position w:val="-12"/>
          <w:lang w:eastAsia="ru-RU"/>
        </w:rPr>
        <w:object w:dxaOrig="720" w:dyaOrig="360" w14:anchorId="6D663814">
          <v:shape id="_x0000_i1058" type="#_x0000_t75" style="width:36pt;height:18.6pt" o:ole="">
            <v:imagedata r:id="rId75" o:title=""/>
          </v:shape>
          <o:OLEObject Type="Embed" ProgID="Equation.3" ShapeID="_x0000_i1058" DrawAspect="Content" ObjectID="_1703579637" r:id="rId76"/>
        </w:object>
      </w:r>
      <w:r w:rsidRPr="009A25B9">
        <w:rPr>
          <w:lang w:eastAsia="ru-RU"/>
        </w:rPr>
        <w:t xml:space="preserve">, </w:t>
      </w:r>
      <w:r w:rsidR="00D61708">
        <w:rPr>
          <w:lang w:eastAsia="ru-RU"/>
        </w:rPr>
        <w:t xml:space="preserve">то </w:t>
      </w:r>
      <w:r w:rsidR="000926E1" w:rsidRPr="009A25B9">
        <w:rPr>
          <w:position w:val="-12"/>
          <w:lang w:eastAsia="ru-RU"/>
        </w:rPr>
        <w:object w:dxaOrig="999" w:dyaOrig="360" w14:anchorId="1EE49DFA">
          <v:shape id="_x0000_i1059" type="#_x0000_t75" style="width:50.4pt;height:18.6pt" o:ole="">
            <v:imagedata r:id="rId77" o:title=""/>
          </v:shape>
          <o:OLEObject Type="Embed" ProgID="Equation.3" ShapeID="_x0000_i1059" DrawAspect="Content" ObjectID="_1703579638" r:id="rId78"/>
        </w:object>
      </w:r>
      <w:r w:rsidRPr="009A25B9">
        <w:rPr>
          <w:lang w:eastAsia="ru-RU"/>
        </w:rPr>
        <w:t xml:space="preserve"> </w:t>
      </w:r>
      <w:r w:rsidR="00D61708">
        <w:rPr>
          <w:lang w:eastAsia="ru-RU"/>
        </w:rPr>
        <w:t xml:space="preserve">и </w:t>
      </w:r>
      <w:r w:rsidR="000926E1">
        <w:rPr>
          <w:lang w:eastAsia="ru-RU"/>
        </w:rPr>
        <w:t xml:space="preserve">нужно </w:t>
      </w:r>
      <w:r w:rsidR="00D61708">
        <w:rPr>
          <w:lang w:eastAsia="ru-RU"/>
        </w:rPr>
        <w:t xml:space="preserve">вернуться на </w:t>
      </w:r>
      <w:r w:rsidR="000926E1">
        <w:rPr>
          <w:lang w:eastAsia="ru-RU"/>
        </w:rPr>
        <w:t>второй шаг</w:t>
      </w:r>
      <w:r w:rsidR="00D61708">
        <w:rPr>
          <w:lang w:eastAsia="ru-RU"/>
        </w:rPr>
        <w:t>. В противном случае</w:t>
      </w:r>
      <w:r w:rsidR="000926E1">
        <w:rPr>
          <w:lang w:eastAsia="ru-RU"/>
        </w:rPr>
        <w:t xml:space="preserve"> нужно</w:t>
      </w:r>
      <w:r w:rsidR="00D61708">
        <w:rPr>
          <w:lang w:eastAsia="ru-RU"/>
        </w:rPr>
        <w:t xml:space="preserve"> перейти к </w:t>
      </w:r>
      <w:r w:rsidR="000926E1">
        <w:rPr>
          <w:lang w:eastAsia="ru-RU"/>
        </w:rPr>
        <w:t>пятому шагу</w:t>
      </w:r>
      <w:r w:rsidR="00D61708">
        <w:rPr>
          <w:lang w:eastAsia="ru-RU"/>
        </w:rPr>
        <w:t>.</w:t>
      </w:r>
    </w:p>
    <w:p w14:paraId="7E727A59" w14:textId="77777777" w:rsidR="00AE6E80" w:rsidRDefault="000926E1" w:rsidP="00D61708">
      <w:pPr>
        <w:pStyle w:val="a0"/>
        <w:ind w:firstLine="708"/>
        <w:rPr>
          <w:lang w:eastAsia="ru-RU"/>
        </w:rPr>
      </w:pPr>
      <w:r>
        <w:rPr>
          <w:lang w:eastAsia="ru-RU"/>
        </w:rPr>
        <w:t>На последнем шаге алгоритма, е</w:t>
      </w:r>
      <w:r w:rsidR="00D61708">
        <w:rPr>
          <w:lang w:eastAsia="ru-RU"/>
        </w:rPr>
        <w:t xml:space="preserve">сли </w:t>
      </w:r>
      <w:r w:rsidR="00AE6E80" w:rsidRPr="000926E1">
        <w:rPr>
          <w:position w:val="-6"/>
          <w:lang w:eastAsia="ru-RU"/>
        </w:rPr>
        <w:object w:dxaOrig="1020" w:dyaOrig="300" w14:anchorId="49FA1D6C">
          <v:shape id="_x0000_i1060" type="#_x0000_t75" style="width:51pt;height:15pt" o:ole="">
            <v:imagedata r:id="rId79" o:title=""/>
          </v:shape>
          <o:OLEObject Type="Embed" ProgID="Equation.3" ShapeID="_x0000_i1060" DrawAspect="Content" ObjectID="_1703579639" r:id="rId80"/>
        </w:object>
      </w:r>
      <w:r>
        <w:rPr>
          <w:lang w:eastAsia="ru-RU"/>
        </w:rPr>
        <w:t xml:space="preserve">, </w:t>
      </w:r>
      <w:r w:rsidR="00D61708">
        <w:rPr>
          <w:lang w:eastAsia="ru-RU"/>
        </w:rPr>
        <w:t xml:space="preserve">то </w:t>
      </w:r>
      <w:r w:rsidR="00AE6E80" w:rsidRPr="000926E1">
        <w:rPr>
          <w:position w:val="-6"/>
          <w:lang w:eastAsia="ru-RU"/>
        </w:rPr>
        <w:object w:dxaOrig="859" w:dyaOrig="300" w14:anchorId="6D97D988">
          <v:shape id="_x0000_i1061" type="#_x0000_t75" style="width:42.6pt;height:15pt" o:ole="">
            <v:imagedata r:id="rId81" o:title=""/>
          </v:shape>
          <o:OLEObject Type="Embed" ProgID="Equation.3" ShapeID="_x0000_i1061" DrawAspect="Content" ObjectID="_1703579640" r:id="rId82"/>
        </w:object>
      </w:r>
      <w:r w:rsidR="00D61708">
        <w:rPr>
          <w:lang w:eastAsia="ru-RU"/>
        </w:rPr>
        <w:t xml:space="preserve">, </w:t>
      </w:r>
      <w:r w:rsidR="00AE6E80" w:rsidRPr="009A25B9">
        <w:rPr>
          <w:position w:val="-12"/>
          <w:lang w:eastAsia="ru-RU"/>
        </w:rPr>
        <w:object w:dxaOrig="940" w:dyaOrig="360" w14:anchorId="26743127">
          <v:shape id="_x0000_i1062" type="#_x0000_t75" style="width:46.8pt;height:18.6pt" o:ole="">
            <v:imagedata r:id="rId83" o:title=""/>
          </v:shape>
          <o:OLEObject Type="Embed" ProgID="Equation.3" ShapeID="_x0000_i1062" DrawAspect="Content" ObjectID="_1703579641" r:id="rId84"/>
        </w:object>
      </w:r>
      <w:r w:rsidRPr="000926E1">
        <w:rPr>
          <w:lang w:eastAsia="ru-RU"/>
        </w:rPr>
        <w:t xml:space="preserve"> </w:t>
      </w:r>
      <w:r w:rsidR="00D61708">
        <w:rPr>
          <w:lang w:eastAsia="ru-RU"/>
        </w:rPr>
        <w:t xml:space="preserve">и </w:t>
      </w:r>
      <w:r>
        <w:rPr>
          <w:lang w:eastAsia="ru-RU"/>
        </w:rPr>
        <w:t>затем вернуться к второму шагу</w:t>
      </w:r>
      <w:r w:rsidR="00D61708">
        <w:rPr>
          <w:lang w:eastAsia="ru-RU"/>
        </w:rPr>
        <w:t xml:space="preserve">. В противном случае </w:t>
      </w:r>
      <w:r w:rsidR="00AE6E80">
        <w:rPr>
          <w:lang w:eastAsia="ru-RU"/>
        </w:rPr>
        <w:t>нужно завершить</w:t>
      </w:r>
      <w:r w:rsidR="00D61708">
        <w:rPr>
          <w:lang w:eastAsia="ru-RU"/>
        </w:rPr>
        <w:t xml:space="preserve"> вычисления, так как множество Парето-оптимальных</w:t>
      </w:r>
      <w:r w:rsidR="00AE6E80">
        <w:rPr>
          <w:lang w:eastAsia="ru-RU"/>
        </w:rPr>
        <w:t xml:space="preserve"> </w:t>
      </w:r>
      <w:r w:rsidR="00D61708">
        <w:rPr>
          <w:lang w:eastAsia="ru-RU"/>
        </w:rPr>
        <w:t>альтернатив сформировано.</w:t>
      </w:r>
    </w:p>
    <w:p w14:paraId="5101191C" w14:textId="33BF9280" w:rsidR="00D61708" w:rsidRDefault="00D61708" w:rsidP="00D61708">
      <w:pPr>
        <w:pStyle w:val="a0"/>
        <w:ind w:firstLine="708"/>
        <w:rPr>
          <w:lang w:eastAsia="ru-RU"/>
        </w:rPr>
      </w:pPr>
      <w:r>
        <w:rPr>
          <w:lang w:eastAsia="ru-RU"/>
        </w:rPr>
        <w:t>Как</w:t>
      </w:r>
      <w:r w:rsidR="00AE6E80">
        <w:rPr>
          <w:lang w:eastAsia="ru-RU"/>
        </w:rPr>
        <w:t xml:space="preserve"> </w:t>
      </w:r>
      <w:r>
        <w:rPr>
          <w:lang w:eastAsia="ru-RU"/>
        </w:rPr>
        <w:t>правило, во</w:t>
      </w:r>
      <w:r w:rsidR="00AE6E80">
        <w:rPr>
          <w:lang w:eastAsia="ru-RU"/>
        </w:rPr>
        <w:t xml:space="preserve"> </w:t>
      </w:r>
      <w:r>
        <w:rPr>
          <w:lang w:eastAsia="ru-RU"/>
        </w:rPr>
        <w:t>множество</w:t>
      </w:r>
      <w:r w:rsidR="00AE6E80">
        <w:rPr>
          <w:lang w:eastAsia="ru-RU"/>
        </w:rPr>
        <w:t xml:space="preserve"> </w:t>
      </w:r>
      <w:r>
        <w:rPr>
          <w:lang w:eastAsia="ru-RU"/>
        </w:rPr>
        <w:t>Парето</w:t>
      </w:r>
      <w:r w:rsidR="00AE6E80">
        <w:rPr>
          <w:lang w:eastAsia="ru-RU"/>
        </w:rPr>
        <w:t xml:space="preserve"> </w:t>
      </w:r>
      <w:r>
        <w:rPr>
          <w:lang w:eastAsia="ru-RU"/>
        </w:rPr>
        <w:t>входит</w:t>
      </w:r>
      <w:r w:rsidR="00AE6E80">
        <w:rPr>
          <w:lang w:eastAsia="ru-RU"/>
        </w:rPr>
        <w:t xml:space="preserve"> </w:t>
      </w:r>
      <w:r>
        <w:rPr>
          <w:lang w:eastAsia="ru-RU"/>
        </w:rPr>
        <w:t>несколько</w:t>
      </w:r>
      <w:r w:rsidR="00AE6E80">
        <w:rPr>
          <w:lang w:eastAsia="ru-RU"/>
        </w:rPr>
        <w:t xml:space="preserve"> </w:t>
      </w:r>
      <w:r>
        <w:rPr>
          <w:lang w:eastAsia="ru-RU"/>
        </w:rPr>
        <w:t>альтернатив. Поэтому</w:t>
      </w:r>
      <w:r w:rsidR="00AE6E80">
        <w:rPr>
          <w:lang w:eastAsia="ru-RU"/>
        </w:rPr>
        <w:t xml:space="preserve"> </w:t>
      </w:r>
      <w:r>
        <w:rPr>
          <w:lang w:eastAsia="ru-RU"/>
        </w:rPr>
        <w:t>выбор</w:t>
      </w:r>
      <w:r w:rsidR="00AE6E80">
        <w:rPr>
          <w:lang w:eastAsia="ru-RU"/>
        </w:rPr>
        <w:t xml:space="preserve"> </w:t>
      </w:r>
      <w:r>
        <w:rPr>
          <w:lang w:eastAsia="ru-RU"/>
        </w:rPr>
        <w:t>множества</w:t>
      </w:r>
      <w:r w:rsidR="00AE6E80">
        <w:rPr>
          <w:lang w:eastAsia="ru-RU"/>
        </w:rPr>
        <w:t xml:space="preserve"> </w:t>
      </w:r>
      <w:r>
        <w:rPr>
          <w:lang w:eastAsia="ru-RU"/>
        </w:rPr>
        <w:t>Парето</w:t>
      </w:r>
      <w:r w:rsidR="00AE6E80">
        <w:rPr>
          <w:lang w:eastAsia="ru-RU"/>
        </w:rPr>
        <w:t xml:space="preserve"> </w:t>
      </w:r>
      <w:r>
        <w:rPr>
          <w:lang w:eastAsia="ru-RU"/>
        </w:rPr>
        <w:t>не</w:t>
      </w:r>
      <w:r w:rsidR="00AE6E80">
        <w:rPr>
          <w:lang w:eastAsia="ru-RU"/>
        </w:rPr>
        <w:t xml:space="preserve"> </w:t>
      </w:r>
      <w:r>
        <w:rPr>
          <w:lang w:eastAsia="ru-RU"/>
        </w:rPr>
        <w:t>обеспечивает</w:t>
      </w:r>
      <w:r w:rsidR="00AE6E80">
        <w:rPr>
          <w:lang w:eastAsia="ru-RU"/>
        </w:rPr>
        <w:t xml:space="preserve"> </w:t>
      </w:r>
      <w:r>
        <w:rPr>
          <w:lang w:eastAsia="ru-RU"/>
        </w:rPr>
        <w:t>принятия</w:t>
      </w:r>
      <w:r w:rsidR="00AE6E80">
        <w:rPr>
          <w:lang w:eastAsia="ru-RU"/>
        </w:rPr>
        <w:t xml:space="preserve"> </w:t>
      </w:r>
      <w:r>
        <w:rPr>
          <w:lang w:eastAsia="ru-RU"/>
        </w:rPr>
        <w:t>окончательного</w:t>
      </w:r>
      <w:r w:rsidR="00AE6E80">
        <w:rPr>
          <w:lang w:eastAsia="ru-RU"/>
        </w:rPr>
        <w:t xml:space="preserve"> </w:t>
      </w:r>
      <w:r>
        <w:rPr>
          <w:lang w:eastAsia="ru-RU"/>
        </w:rPr>
        <w:t>решения</w:t>
      </w:r>
      <w:r w:rsidR="00AE6E80">
        <w:rPr>
          <w:lang w:eastAsia="ru-RU"/>
        </w:rPr>
        <w:t xml:space="preserve"> </w:t>
      </w:r>
      <w:r>
        <w:rPr>
          <w:lang w:eastAsia="ru-RU"/>
        </w:rPr>
        <w:t>(выбора</w:t>
      </w:r>
      <w:r w:rsidR="00AE6E80">
        <w:rPr>
          <w:lang w:eastAsia="ru-RU"/>
        </w:rPr>
        <w:t xml:space="preserve"> </w:t>
      </w:r>
      <w:r>
        <w:rPr>
          <w:lang w:eastAsia="ru-RU"/>
        </w:rPr>
        <w:t>одной</w:t>
      </w:r>
      <w:r w:rsidR="00AE6E80">
        <w:rPr>
          <w:lang w:eastAsia="ru-RU"/>
        </w:rPr>
        <w:t xml:space="preserve"> </w:t>
      </w:r>
      <w:r>
        <w:rPr>
          <w:lang w:eastAsia="ru-RU"/>
        </w:rPr>
        <w:t>лучшей</w:t>
      </w:r>
      <w:r w:rsidR="00AE6E80">
        <w:rPr>
          <w:lang w:eastAsia="ru-RU"/>
        </w:rPr>
        <w:t xml:space="preserve"> </w:t>
      </w:r>
      <w:r>
        <w:rPr>
          <w:lang w:eastAsia="ru-RU"/>
        </w:rPr>
        <w:t>альтернативы), однако</w:t>
      </w:r>
      <w:r w:rsidR="00AE6E80">
        <w:rPr>
          <w:lang w:eastAsia="ru-RU"/>
        </w:rPr>
        <w:t xml:space="preserve"> </w:t>
      </w:r>
      <w:r>
        <w:rPr>
          <w:lang w:eastAsia="ru-RU"/>
        </w:rPr>
        <w:t>позволяет</w:t>
      </w:r>
      <w:r w:rsidR="00AE6E80">
        <w:rPr>
          <w:lang w:eastAsia="ru-RU"/>
        </w:rPr>
        <w:t xml:space="preserve"> </w:t>
      </w:r>
      <w:r>
        <w:rPr>
          <w:lang w:eastAsia="ru-RU"/>
        </w:rPr>
        <w:t>сократить</w:t>
      </w:r>
      <w:r w:rsidR="00AE6E80">
        <w:rPr>
          <w:lang w:eastAsia="ru-RU"/>
        </w:rPr>
        <w:t xml:space="preserve"> </w:t>
      </w:r>
      <w:r>
        <w:rPr>
          <w:lang w:eastAsia="ru-RU"/>
        </w:rPr>
        <w:t>количество</w:t>
      </w:r>
      <w:r w:rsidR="00AE6E80">
        <w:rPr>
          <w:lang w:eastAsia="ru-RU"/>
        </w:rPr>
        <w:t xml:space="preserve"> </w:t>
      </w:r>
      <w:r>
        <w:rPr>
          <w:lang w:eastAsia="ru-RU"/>
        </w:rPr>
        <w:t>рассматриваемых</w:t>
      </w:r>
      <w:r w:rsidR="00AE6E80">
        <w:rPr>
          <w:lang w:eastAsia="ru-RU"/>
        </w:rPr>
        <w:t xml:space="preserve"> </w:t>
      </w:r>
      <w:r>
        <w:rPr>
          <w:lang w:eastAsia="ru-RU"/>
        </w:rPr>
        <w:t>альтернатив, т.е. упрощает</w:t>
      </w:r>
      <w:r w:rsidR="00AE6E80">
        <w:rPr>
          <w:lang w:eastAsia="ru-RU"/>
        </w:rPr>
        <w:t xml:space="preserve"> </w:t>
      </w:r>
      <w:r>
        <w:rPr>
          <w:lang w:eastAsia="ru-RU"/>
        </w:rPr>
        <w:t>принятие</w:t>
      </w:r>
      <w:r w:rsidR="00AE6E80">
        <w:rPr>
          <w:lang w:eastAsia="ru-RU"/>
        </w:rPr>
        <w:t xml:space="preserve"> </w:t>
      </w:r>
      <w:r>
        <w:rPr>
          <w:lang w:eastAsia="ru-RU"/>
        </w:rPr>
        <w:t>решения.</w:t>
      </w:r>
    </w:p>
    <w:p w14:paraId="1B39F5C4" w14:textId="77777777" w:rsidR="000A0C90" w:rsidRDefault="004E195A" w:rsidP="000A0C90">
      <w:pPr>
        <w:pStyle w:val="a0"/>
        <w:ind w:firstLine="708"/>
        <w:rPr>
          <w:lang w:eastAsia="ru-RU"/>
        </w:rPr>
      </w:pPr>
      <w:r>
        <w:rPr>
          <w:lang w:eastAsia="ru-RU"/>
        </w:rPr>
        <w:t>Последним алгоритмом в решении задачи многокритериальной оптимизации является метод ЭЛЕКТРА. Метод ЭЛЕКТРА (</w:t>
      </w:r>
      <w:r w:rsidRPr="004E195A">
        <w:rPr>
          <w:i/>
          <w:iCs/>
          <w:lang w:eastAsia="ru-RU"/>
        </w:rPr>
        <w:t>ELECTRE</w:t>
      </w:r>
      <w:r>
        <w:rPr>
          <w:lang w:eastAsia="ru-RU"/>
        </w:rPr>
        <w:t xml:space="preserve"> </w:t>
      </w:r>
      <w:r w:rsidRPr="004E195A">
        <w:rPr>
          <w:lang w:eastAsia="ru-RU"/>
        </w:rPr>
        <w:t>–</w:t>
      </w:r>
      <w:r>
        <w:rPr>
          <w:lang w:eastAsia="ru-RU"/>
        </w:rPr>
        <w:t xml:space="preserve"> </w:t>
      </w:r>
      <w:r w:rsidRPr="004E195A">
        <w:rPr>
          <w:i/>
          <w:iCs/>
          <w:lang w:eastAsia="ru-RU"/>
        </w:rPr>
        <w:t>Elimination</w:t>
      </w:r>
      <w:r>
        <w:rPr>
          <w:lang w:eastAsia="ru-RU"/>
        </w:rPr>
        <w:t xml:space="preserve"> </w:t>
      </w:r>
      <w:r w:rsidRPr="004E195A">
        <w:rPr>
          <w:i/>
          <w:iCs/>
          <w:lang w:eastAsia="ru-RU"/>
        </w:rPr>
        <w:t>Et</w:t>
      </w:r>
      <w:r w:rsidR="000A0C90">
        <w:rPr>
          <w:lang w:eastAsia="ru-RU"/>
        </w:rPr>
        <w:t xml:space="preserve"> </w:t>
      </w:r>
      <w:r w:rsidRPr="004E195A">
        <w:rPr>
          <w:i/>
          <w:iCs/>
          <w:lang w:eastAsia="ru-RU"/>
        </w:rPr>
        <w:t>Choice</w:t>
      </w:r>
      <w:r>
        <w:rPr>
          <w:lang w:eastAsia="ru-RU"/>
        </w:rPr>
        <w:t xml:space="preserve"> </w:t>
      </w:r>
      <w:r w:rsidRPr="004E195A">
        <w:rPr>
          <w:i/>
          <w:iCs/>
          <w:lang w:eastAsia="ru-RU"/>
        </w:rPr>
        <w:t>Traduisantla</w:t>
      </w:r>
      <w:r>
        <w:rPr>
          <w:lang w:eastAsia="ru-RU"/>
        </w:rPr>
        <w:t xml:space="preserve"> </w:t>
      </w:r>
      <w:r w:rsidRPr="004E195A">
        <w:rPr>
          <w:i/>
          <w:iCs/>
          <w:lang w:eastAsia="ru-RU"/>
        </w:rPr>
        <w:t>Realite</w:t>
      </w:r>
      <w:r>
        <w:rPr>
          <w:lang w:eastAsia="ru-RU"/>
        </w:rPr>
        <w:t xml:space="preserve"> </w:t>
      </w:r>
      <w:r w:rsidRPr="004E195A">
        <w:rPr>
          <w:lang w:eastAsia="ru-RU"/>
        </w:rPr>
        <w:t>–</w:t>
      </w:r>
      <w:r>
        <w:rPr>
          <w:lang w:eastAsia="ru-RU"/>
        </w:rPr>
        <w:t xml:space="preserve"> </w:t>
      </w:r>
      <w:r w:rsidRPr="004E195A">
        <w:rPr>
          <w:lang w:eastAsia="ru-RU"/>
        </w:rPr>
        <w:t>исключение</w:t>
      </w:r>
      <w:r>
        <w:rPr>
          <w:lang w:eastAsia="ru-RU"/>
        </w:rPr>
        <w:t xml:space="preserve"> </w:t>
      </w:r>
      <w:r w:rsidRPr="004E195A">
        <w:rPr>
          <w:lang w:eastAsia="ru-RU"/>
        </w:rPr>
        <w:t>и</w:t>
      </w:r>
      <w:r>
        <w:rPr>
          <w:lang w:eastAsia="ru-RU"/>
        </w:rPr>
        <w:t xml:space="preserve"> </w:t>
      </w:r>
      <w:r w:rsidRPr="004E195A">
        <w:rPr>
          <w:lang w:eastAsia="ru-RU"/>
        </w:rPr>
        <w:t>выбор, отражающие</w:t>
      </w:r>
      <w:r>
        <w:rPr>
          <w:lang w:eastAsia="ru-RU"/>
        </w:rPr>
        <w:t xml:space="preserve"> </w:t>
      </w:r>
      <w:r w:rsidRPr="004E195A">
        <w:rPr>
          <w:lang w:eastAsia="ru-RU"/>
        </w:rPr>
        <w:t>реальность) предложена профессором Б. Руа</w:t>
      </w:r>
      <w:r w:rsidR="000A0C90">
        <w:rPr>
          <w:lang w:eastAsia="ru-RU"/>
        </w:rPr>
        <w:t xml:space="preserve"> </w:t>
      </w:r>
      <w:r w:rsidRPr="004E195A">
        <w:rPr>
          <w:lang w:eastAsia="ru-RU"/>
        </w:rPr>
        <w:t>(Франция). Метод предназначен для решения задач, в</w:t>
      </w:r>
      <w:r w:rsidR="000A0C90">
        <w:rPr>
          <w:lang w:eastAsia="ru-RU"/>
        </w:rPr>
        <w:t xml:space="preserve"> </w:t>
      </w:r>
      <w:r w:rsidRPr="004E195A">
        <w:rPr>
          <w:lang w:eastAsia="ru-RU"/>
        </w:rPr>
        <w:t>которых</w:t>
      </w:r>
      <w:r w:rsidR="000A0C90">
        <w:rPr>
          <w:lang w:eastAsia="ru-RU"/>
        </w:rPr>
        <w:t xml:space="preserve"> </w:t>
      </w:r>
      <w:r w:rsidRPr="004E195A">
        <w:rPr>
          <w:lang w:eastAsia="ru-RU"/>
        </w:rPr>
        <w:t>из имеющегося</w:t>
      </w:r>
      <w:r w:rsidR="000A0C90">
        <w:rPr>
          <w:lang w:eastAsia="ru-RU"/>
        </w:rPr>
        <w:t xml:space="preserve"> </w:t>
      </w:r>
      <w:r w:rsidRPr="004E195A">
        <w:rPr>
          <w:lang w:eastAsia="ru-RU"/>
        </w:rPr>
        <w:t>множества</w:t>
      </w:r>
      <w:r w:rsidR="000A0C90">
        <w:rPr>
          <w:lang w:eastAsia="ru-RU"/>
        </w:rPr>
        <w:t xml:space="preserve"> </w:t>
      </w:r>
      <w:r w:rsidRPr="004E195A">
        <w:rPr>
          <w:lang w:eastAsia="ru-RU"/>
        </w:rPr>
        <w:t>альтернатив</w:t>
      </w:r>
      <w:r w:rsidR="000A0C90">
        <w:rPr>
          <w:lang w:eastAsia="ru-RU"/>
        </w:rPr>
        <w:t xml:space="preserve"> </w:t>
      </w:r>
      <w:r w:rsidRPr="004E195A">
        <w:rPr>
          <w:lang w:eastAsia="ru-RU"/>
        </w:rPr>
        <w:t>требуется</w:t>
      </w:r>
      <w:r w:rsidR="000A0C90">
        <w:rPr>
          <w:lang w:eastAsia="ru-RU"/>
        </w:rPr>
        <w:t xml:space="preserve"> </w:t>
      </w:r>
      <w:r w:rsidRPr="004E195A">
        <w:rPr>
          <w:lang w:eastAsia="ru-RU"/>
        </w:rPr>
        <w:t>выбрать</w:t>
      </w:r>
      <w:r w:rsidR="000A0C90">
        <w:rPr>
          <w:lang w:eastAsia="ru-RU"/>
        </w:rPr>
        <w:t xml:space="preserve"> </w:t>
      </w:r>
      <w:r w:rsidRPr="004E195A">
        <w:rPr>
          <w:lang w:eastAsia="ru-RU"/>
        </w:rPr>
        <w:t>заданное</w:t>
      </w:r>
      <w:r w:rsidR="000A0C90">
        <w:rPr>
          <w:lang w:eastAsia="ru-RU"/>
        </w:rPr>
        <w:t xml:space="preserve"> </w:t>
      </w:r>
      <w:r w:rsidRPr="004E195A">
        <w:rPr>
          <w:lang w:eastAsia="ru-RU"/>
        </w:rPr>
        <w:t>количество лучших</w:t>
      </w:r>
      <w:r w:rsidR="000A0C90">
        <w:rPr>
          <w:lang w:eastAsia="ru-RU"/>
        </w:rPr>
        <w:t xml:space="preserve"> </w:t>
      </w:r>
      <w:r w:rsidRPr="004E195A">
        <w:rPr>
          <w:lang w:eastAsia="ru-RU"/>
        </w:rPr>
        <w:t>альтернатив</w:t>
      </w:r>
      <w:r w:rsidR="000A0C90">
        <w:rPr>
          <w:lang w:eastAsia="ru-RU"/>
        </w:rPr>
        <w:t xml:space="preserve"> </w:t>
      </w:r>
      <w:r w:rsidRPr="004E195A">
        <w:rPr>
          <w:lang w:eastAsia="ru-RU"/>
        </w:rPr>
        <w:t>с</w:t>
      </w:r>
      <w:r w:rsidR="000A0C90">
        <w:rPr>
          <w:lang w:eastAsia="ru-RU"/>
        </w:rPr>
        <w:t xml:space="preserve"> </w:t>
      </w:r>
      <w:r w:rsidRPr="004E195A">
        <w:rPr>
          <w:lang w:eastAsia="ru-RU"/>
        </w:rPr>
        <w:t>учетом</w:t>
      </w:r>
      <w:r w:rsidR="000A0C90">
        <w:rPr>
          <w:lang w:eastAsia="ru-RU"/>
        </w:rPr>
        <w:t xml:space="preserve"> </w:t>
      </w:r>
      <w:r w:rsidRPr="004E195A">
        <w:rPr>
          <w:lang w:eastAsia="ru-RU"/>
        </w:rPr>
        <w:t>их</w:t>
      </w:r>
      <w:r w:rsidR="000A0C90">
        <w:rPr>
          <w:lang w:eastAsia="ru-RU"/>
        </w:rPr>
        <w:t xml:space="preserve"> </w:t>
      </w:r>
      <w:r w:rsidRPr="004E195A">
        <w:rPr>
          <w:lang w:eastAsia="ru-RU"/>
        </w:rPr>
        <w:t>оценок</w:t>
      </w:r>
      <w:r w:rsidR="000A0C90">
        <w:rPr>
          <w:lang w:eastAsia="ru-RU"/>
        </w:rPr>
        <w:t xml:space="preserve"> </w:t>
      </w:r>
      <w:r w:rsidRPr="004E195A">
        <w:rPr>
          <w:lang w:eastAsia="ru-RU"/>
        </w:rPr>
        <w:t>по</w:t>
      </w:r>
      <w:r w:rsidR="000A0C90">
        <w:rPr>
          <w:lang w:eastAsia="ru-RU"/>
        </w:rPr>
        <w:t xml:space="preserve"> </w:t>
      </w:r>
      <w:r w:rsidRPr="004E195A">
        <w:rPr>
          <w:lang w:eastAsia="ru-RU"/>
        </w:rPr>
        <w:t>нескольким</w:t>
      </w:r>
      <w:r w:rsidR="000A0C90">
        <w:rPr>
          <w:lang w:eastAsia="ru-RU"/>
        </w:rPr>
        <w:t xml:space="preserve"> </w:t>
      </w:r>
      <w:r w:rsidRPr="004E195A">
        <w:rPr>
          <w:lang w:eastAsia="ru-RU"/>
        </w:rPr>
        <w:t>критериям,</w:t>
      </w:r>
      <w:r w:rsidR="000A0C90">
        <w:rPr>
          <w:lang w:eastAsia="ru-RU"/>
        </w:rPr>
        <w:t xml:space="preserve"> </w:t>
      </w:r>
      <w:r w:rsidRPr="004E195A">
        <w:rPr>
          <w:lang w:eastAsia="ru-RU"/>
        </w:rPr>
        <w:t>а</w:t>
      </w:r>
      <w:r w:rsidR="000A0C90">
        <w:rPr>
          <w:lang w:eastAsia="ru-RU"/>
        </w:rPr>
        <w:t xml:space="preserve"> </w:t>
      </w:r>
      <w:r w:rsidRPr="004E195A">
        <w:rPr>
          <w:lang w:eastAsia="ru-RU"/>
        </w:rPr>
        <w:t>также важности этих критериев. В зависимости от того, каким образом вычисляется важность критериев, метод ЭЛЕКТРА</w:t>
      </w:r>
      <w:r w:rsidR="000A0C90">
        <w:rPr>
          <w:lang w:eastAsia="ru-RU"/>
        </w:rPr>
        <w:t xml:space="preserve"> </w:t>
      </w:r>
      <w:r w:rsidRPr="004E195A">
        <w:rPr>
          <w:lang w:eastAsia="ru-RU"/>
        </w:rPr>
        <w:t>имеет три модификации –ЭЛЕКТРА I, ЭЛЕКТРА II, ЭЛЕКТРА III.</w:t>
      </w:r>
    </w:p>
    <w:p w14:paraId="59539F87" w14:textId="781BDE79" w:rsidR="000A0C90" w:rsidRDefault="004E195A" w:rsidP="000A0C90">
      <w:pPr>
        <w:pStyle w:val="a0"/>
        <w:ind w:firstLine="708"/>
        <w:rPr>
          <w:lang w:eastAsia="ru-RU"/>
        </w:rPr>
      </w:pPr>
      <w:r w:rsidRPr="004E195A">
        <w:rPr>
          <w:lang w:eastAsia="ru-RU"/>
        </w:rPr>
        <w:t>Основная</w:t>
      </w:r>
      <w:r w:rsidR="000A0C90">
        <w:rPr>
          <w:lang w:eastAsia="ru-RU"/>
        </w:rPr>
        <w:t xml:space="preserve"> </w:t>
      </w:r>
      <w:r w:rsidRPr="004E195A">
        <w:rPr>
          <w:lang w:eastAsia="ru-RU"/>
        </w:rPr>
        <w:t>идея</w:t>
      </w:r>
      <w:r w:rsidR="000A0C90">
        <w:rPr>
          <w:lang w:eastAsia="ru-RU"/>
        </w:rPr>
        <w:t xml:space="preserve"> </w:t>
      </w:r>
      <w:r w:rsidRPr="004E195A">
        <w:rPr>
          <w:lang w:eastAsia="ru-RU"/>
        </w:rPr>
        <w:t>метода</w:t>
      </w:r>
      <w:r w:rsidR="000A0C90">
        <w:rPr>
          <w:lang w:eastAsia="ru-RU"/>
        </w:rPr>
        <w:t xml:space="preserve"> </w:t>
      </w:r>
      <w:r w:rsidRPr="004E195A">
        <w:rPr>
          <w:lang w:eastAsia="ru-RU"/>
        </w:rPr>
        <w:t>заключается</w:t>
      </w:r>
      <w:r w:rsidR="000A0C90">
        <w:rPr>
          <w:lang w:eastAsia="ru-RU"/>
        </w:rPr>
        <w:t xml:space="preserve"> </w:t>
      </w:r>
      <w:r w:rsidRPr="004E195A">
        <w:rPr>
          <w:lang w:eastAsia="ru-RU"/>
        </w:rPr>
        <w:t>в</w:t>
      </w:r>
      <w:r w:rsidR="000A0C90">
        <w:rPr>
          <w:lang w:eastAsia="ru-RU"/>
        </w:rPr>
        <w:t xml:space="preserve"> </w:t>
      </w:r>
      <w:r w:rsidRPr="004E195A">
        <w:rPr>
          <w:lang w:eastAsia="ru-RU"/>
        </w:rPr>
        <w:t>следующем.</w:t>
      </w:r>
      <w:r w:rsidR="000A0C90">
        <w:rPr>
          <w:lang w:eastAsia="ru-RU"/>
        </w:rPr>
        <w:t xml:space="preserve"> </w:t>
      </w:r>
      <w:r w:rsidRPr="004E195A">
        <w:rPr>
          <w:lang w:eastAsia="ru-RU"/>
        </w:rPr>
        <w:t>Для</w:t>
      </w:r>
      <w:r w:rsidR="000A0C90">
        <w:rPr>
          <w:lang w:eastAsia="ru-RU"/>
        </w:rPr>
        <w:t xml:space="preserve"> </w:t>
      </w:r>
      <w:r w:rsidRPr="004E195A">
        <w:rPr>
          <w:lang w:eastAsia="ru-RU"/>
        </w:rPr>
        <w:t>каждой</w:t>
      </w:r>
      <w:r w:rsidR="000A0C90">
        <w:rPr>
          <w:lang w:eastAsia="ru-RU"/>
        </w:rPr>
        <w:t xml:space="preserve"> </w:t>
      </w:r>
      <w:r w:rsidRPr="004E195A">
        <w:rPr>
          <w:lang w:eastAsia="ru-RU"/>
        </w:rPr>
        <w:t>пары альтернатив</w:t>
      </w:r>
      <w:r w:rsidR="000A0C90">
        <w:rPr>
          <w:lang w:eastAsia="ru-RU"/>
        </w:rPr>
        <w:t xml:space="preserve"> </w:t>
      </w:r>
      <w:r w:rsidRPr="004E195A">
        <w:rPr>
          <w:lang w:eastAsia="ru-RU"/>
        </w:rPr>
        <w:t>(</w:t>
      </w:r>
      <w:r w:rsidR="000A0C90" w:rsidRPr="000A0C90">
        <w:rPr>
          <w:i/>
          <w:iCs/>
          <w:lang w:val="en-US" w:eastAsia="ru-RU"/>
        </w:rPr>
        <w:t>X</w:t>
      </w:r>
      <w:r w:rsidR="000A0C90" w:rsidRPr="000A0C90">
        <w:rPr>
          <w:i/>
          <w:iCs/>
          <w:vertAlign w:val="subscript"/>
          <w:lang w:val="en-US" w:eastAsia="ru-RU"/>
        </w:rPr>
        <w:t>i</w:t>
      </w:r>
      <w:r w:rsidR="000A0C90" w:rsidRPr="000A0C90">
        <w:rPr>
          <w:lang w:eastAsia="ru-RU"/>
        </w:rPr>
        <w:t xml:space="preserve"> </w:t>
      </w:r>
      <w:r w:rsidRPr="004E195A">
        <w:rPr>
          <w:lang w:eastAsia="ru-RU"/>
        </w:rPr>
        <w:t xml:space="preserve">и </w:t>
      </w:r>
      <w:r w:rsidRPr="000A0C90">
        <w:rPr>
          <w:i/>
          <w:iCs/>
          <w:lang w:eastAsia="ru-RU"/>
        </w:rPr>
        <w:t>X</w:t>
      </w:r>
      <w:r w:rsidR="000A0C90" w:rsidRPr="000A0C90">
        <w:rPr>
          <w:i/>
          <w:iCs/>
          <w:vertAlign w:val="subscript"/>
          <w:lang w:val="en-US" w:eastAsia="ru-RU"/>
        </w:rPr>
        <w:t>j</w:t>
      </w:r>
      <w:r w:rsidRPr="004E195A">
        <w:rPr>
          <w:lang w:eastAsia="ru-RU"/>
        </w:rPr>
        <w:t>)</w:t>
      </w:r>
      <w:r w:rsidR="000A0C90">
        <w:rPr>
          <w:lang w:eastAsia="ru-RU"/>
        </w:rPr>
        <w:t xml:space="preserve"> </w:t>
      </w:r>
      <w:r w:rsidRPr="004E195A">
        <w:rPr>
          <w:lang w:eastAsia="ru-RU"/>
        </w:rPr>
        <w:t>выдвигается</w:t>
      </w:r>
      <w:r w:rsidR="000A0C90">
        <w:rPr>
          <w:lang w:eastAsia="ru-RU"/>
        </w:rPr>
        <w:t xml:space="preserve"> </w:t>
      </w:r>
      <w:r w:rsidRPr="004E195A">
        <w:rPr>
          <w:lang w:eastAsia="ru-RU"/>
        </w:rPr>
        <w:t>предположение</w:t>
      </w:r>
      <w:r w:rsidR="000A0C90">
        <w:rPr>
          <w:lang w:eastAsia="ru-RU"/>
        </w:rPr>
        <w:t xml:space="preserve"> </w:t>
      </w:r>
      <w:r w:rsidRPr="004E195A">
        <w:rPr>
          <w:lang w:eastAsia="ru-RU"/>
        </w:rPr>
        <w:t>(гипотеза)</w:t>
      </w:r>
      <w:r w:rsidR="000A0C90">
        <w:rPr>
          <w:lang w:eastAsia="ru-RU"/>
        </w:rPr>
        <w:t xml:space="preserve"> </w:t>
      </w:r>
      <w:r w:rsidRPr="004E195A">
        <w:rPr>
          <w:lang w:eastAsia="ru-RU"/>
        </w:rPr>
        <w:t>о</w:t>
      </w:r>
      <w:r w:rsidR="000A0C90">
        <w:rPr>
          <w:lang w:eastAsia="ru-RU"/>
        </w:rPr>
        <w:t xml:space="preserve"> </w:t>
      </w:r>
      <w:r w:rsidRPr="004E195A">
        <w:rPr>
          <w:lang w:eastAsia="ru-RU"/>
        </w:rPr>
        <w:t>том,</w:t>
      </w:r>
      <w:r w:rsidR="000A0C90">
        <w:rPr>
          <w:lang w:eastAsia="ru-RU"/>
        </w:rPr>
        <w:t xml:space="preserve"> </w:t>
      </w:r>
      <w:r w:rsidRPr="004E195A">
        <w:rPr>
          <w:lang w:eastAsia="ru-RU"/>
        </w:rPr>
        <w:t xml:space="preserve">что альтернатива </w:t>
      </w:r>
      <w:r w:rsidR="000A0C90" w:rsidRPr="000A0C90">
        <w:rPr>
          <w:i/>
          <w:iCs/>
          <w:lang w:val="en-US" w:eastAsia="ru-RU"/>
        </w:rPr>
        <w:t>X</w:t>
      </w:r>
      <w:r w:rsidR="000A0C90" w:rsidRPr="000A0C90">
        <w:rPr>
          <w:i/>
          <w:iCs/>
          <w:vertAlign w:val="subscript"/>
          <w:lang w:val="en-US" w:eastAsia="ru-RU"/>
        </w:rPr>
        <w:t>i</w:t>
      </w:r>
      <w:r w:rsidR="000A0C90" w:rsidRPr="004E195A">
        <w:rPr>
          <w:lang w:eastAsia="ru-RU"/>
        </w:rPr>
        <w:t xml:space="preserve"> </w:t>
      </w:r>
      <w:r w:rsidRPr="004E195A">
        <w:rPr>
          <w:lang w:eastAsia="ru-RU"/>
        </w:rPr>
        <w:t>лучше,</w:t>
      </w:r>
      <w:r w:rsidR="000A0C90">
        <w:rPr>
          <w:lang w:eastAsia="ru-RU"/>
        </w:rPr>
        <w:t xml:space="preserve"> </w:t>
      </w:r>
      <w:r w:rsidRPr="004E195A">
        <w:rPr>
          <w:lang w:eastAsia="ru-RU"/>
        </w:rPr>
        <w:t xml:space="preserve">чем </w:t>
      </w:r>
      <w:r w:rsidR="000A0C90" w:rsidRPr="000A0C90">
        <w:rPr>
          <w:i/>
          <w:iCs/>
          <w:lang w:eastAsia="ru-RU"/>
        </w:rPr>
        <w:t>X</w:t>
      </w:r>
      <w:r w:rsidR="000A0C90" w:rsidRPr="000A0C90">
        <w:rPr>
          <w:i/>
          <w:iCs/>
          <w:vertAlign w:val="subscript"/>
          <w:lang w:val="en-US" w:eastAsia="ru-RU"/>
        </w:rPr>
        <w:t>j</w:t>
      </w:r>
      <w:r w:rsidRPr="004E195A">
        <w:rPr>
          <w:lang w:eastAsia="ru-RU"/>
        </w:rPr>
        <w:t>.</w:t>
      </w:r>
      <w:r w:rsidR="000A0C90">
        <w:rPr>
          <w:lang w:eastAsia="ru-RU"/>
        </w:rPr>
        <w:t xml:space="preserve"> </w:t>
      </w:r>
      <w:r w:rsidRPr="004E195A">
        <w:rPr>
          <w:lang w:eastAsia="ru-RU"/>
        </w:rPr>
        <w:t>Затем</w:t>
      </w:r>
      <w:r w:rsidR="000A0C90">
        <w:rPr>
          <w:lang w:eastAsia="ru-RU"/>
        </w:rPr>
        <w:t xml:space="preserve"> </w:t>
      </w:r>
      <w:r w:rsidRPr="004E195A">
        <w:rPr>
          <w:lang w:eastAsia="ru-RU"/>
        </w:rPr>
        <w:t>для</w:t>
      </w:r>
      <w:r w:rsidR="000A0C90">
        <w:rPr>
          <w:lang w:eastAsia="ru-RU"/>
        </w:rPr>
        <w:t xml:space="preserve"> </w:t>
      </w:r>
      <w:r w:rsidRPr="004E195A">
        <w:rPr>
          <w:lang w:eastAsia="ru-RU"/>
        </w:rPr>
        <w:t>каждой</w:t>
      </w:r>
      <w:r w:rsidR="000A0C90">
        <w:rPr>
          <w:lang w:eastAsia="ru-RU"/>
        </w:rPr>
        <w:t xml:space="preserve"> </w:t>
      </w:r>
      <w:r w:rsidRPr="004E195A">
        <w:rPr>
          <w:lang w:eastAsia="ru-RU"/>
        </w:rPr>
        <w:t>пары</w:t>
      </w:r>
      <w:r w:rsidR="000A0C90">
        <w:rPr>
          <w:lang w:eastAsia="ru-RU"/>
        </w:rPr>
        <w:t xml:space="preserve"> </w:t>
      </w:r>
      <w:r w:rsidRPr="004E195A">
        <w:rPr>
          <w:lang w:eastAsia="ru-RU"/>
        </w:rPr>
        <w:t>альтернатив находятся</w:t>
      </w:r>
      <w:r w:rsidR="000A0C90">
        <w:rPr>
          <w:lang w:eastAsia="ru-RU"/>
        </w:rPr>
        <w:t xml:space="preserve"> </w:t>
      </w:r>
      <w:r w:rsidRPr="004E195A">
        <w:rPr>
          <w:lang w:eastAsia="ru-RU"/>
        </w:rPr>
        <w:t>два</w:t>
      </w:r>
      <w:r w:rsidR="000A0C90">
        <w:rPr>
          <w:lang w:eastAsia="ru-RU"/>
        </w:rPr>
        <w:t xml:space="preserve"> </w:t>
      </w:r>
      <w:r w:rsidRPr="004E195A">
        <w:rPr>
          <w:lang w:eastAsia="ru-RU"/>
        </w:rPr>
        <w:t>индекса:</w:t>
      </w:r>
      <w:r w:rsidR="000A0C90">
        <w:rPr>
          <w:lang w:eastAsia="ru-RU"/>
        </w:rPr>
        <w:t xml:space="preserve"> </w:t>
      </w:r>
      <w:r w:rsidRPr="004E195A">
        <w:rPr>
          <w:lang w:eastAsia="ru-RU"/>
        </w:rPr>
        <w:t>индекс</w:t>
      </w:r>
      <w:r w:rsidR="000A0C90">
        <w:rPr>
          <w:lang w:eastAsia="ru-RU"/>
        </w:rPr>
        <w:t xml:space="preserve"> </w:t>
      </w:r>
      <w:r w:rsidRPr="004E195A">
        <w:rPr>
          <w:lang w:eastAsia="ru-RU"/>
        </w:rPr>
        <w:t>согласия</w:t>
      </w:r>
      <w:r w:rsidR="000A0C90">
        <w:rPr>
          <w:lang w:eastAsia="ru-RU"/>
        </w:rPr>
        <w:t xml:space="preserve"> </w:t>
      </w:r>
      <w:r w:rsidRPr="004E195A">
        <w:rPr>
          <w:lang w:eastAsia="ru-RU"/>
        </w:rPr>
        <w:t>(величина,</w:t>
      </w:r>
      <w:r w:rsidR="000A0C90">
        <w:rPr>
          <w:lang w:eastAsia="ru-RU"/>
        </w:rPr>
        <w:t xml:space="preserve"> </w:t>
      </w:r>
      <w:r w:rsidRPr="004E195A">
        <w:rPr>
          <w:lang w:eastAsia="ru-RU"/>
        </w:rPr>
        <w:t xml:space="preserve">подтверждающая предположение о превосходстве </w:t>
      </w:r>
      <w:r w:rsidR="000A0C90" w:rsidRPr="000A0C90">
        <w:rPr>
          <w:i/>
          <w:iCs/>
          <w:lang w:val="en-US" w:eastAsia="ru-RU"/>
        </w:rPr>
        <w:t>X</w:t>
      </w:r>
      <w:r w:rsidR="000A0C90" w:rsidRPr="000A0C90">
        <w:rPr>
          <w:i/>
          <w:iCs/>
          <w:vertAlign w:val="subscript"/>
          <w:lang w:val="en-US" w:eastAsia="ru-RU"/>
        </w:rPr>
        <w:t>i</w:t>
      </w:r>
      <w:r w:rsidR="000A0C90" w:rsidRPr="000A0C90">
        <w:rPr>
          <w:lang w:eastAsia="ru-RU"/>
        </w:rPr>
        <w:t xml:space="preserve"> </w:t>
      </w:r>
      <w:r w:rsidRPr="004E195A">
        <w:rPr>
          <w:lang w:eastAsia="ru-RU"/>
        </w:rPr>
        <w:t xml:space="preserve">над </w:t>
      </w:r>
      <w:r w:rsidR="000A0C90" w:rsidRPr="000A0C90">
        <w:rPr>
          <w:i/>
          <w:iCs/>
          <w:lang w:eastAsia="ru-RU"/>
        </w:rPr>
        <w:t>X</w:t>
      </w:r>
      <w:r w:rsidR="000A0C90" w:rsidRPr="000A0C90">
        <w:rPr>
          <w:i/>
          <w:iCs/>
          <w:vertAlign w:val="subscript"/>
          <w:lang w:val="en-US" w:eastAsia="ru-RU"/>
        </w:rPr>
        <w:t>j</w:t>
      </w:r>
      <w:r w:rsidRPr="004E195A">
        <w:rPr>
          <w:lang w:eastAsia="ru-RU"/>
        </w:rPr>
        <w:t>) и индекс несогласия (величина, опровергающая</w:t>
      </w:r>
      <w:r w:rsidR="000A0C90">
        <w:rPr>
          <w:lang w:eastAsia="ru-RU"/>
        </w:rPr>
        <w:t xml:space="preserve"> </w:t>
      </w:r>
      <w:r w:rsidRPr="004E195A">
        <w:rPr>
          <w:lang w:eastAsia="ru-RU"/>
        </w:rPr>
        <w:t>это</w:t>
      </w:r>
      <w:r w:rsidR="000A0C90">
        <w:rPr>
          <w:lang w:eastAsia="ru-RU"/>
        </w:rPr>
        <w:t xml:space="preserve"> </w:t>
      </w:r>
      <w:r w:rsidRPr="004E195A">
        <w:rPr>
          <w:lang w:eastAsia="ru-RU"/>
        </w:rPr>
        <w:t>предположение).</w:t>
      </w:r>
      <w:r w:rsidR="000A0C90">
        <w:rPr>
          <w:lang w:eastAsia="ru-RU"/>
        </w:rPr>
        <w:t xml:space="preserve"> </w:t>
      </w:r>
      <w:r w:rsidRPr="004E195A">
        <w:rPr>
          <w:lang w:eastAsia="ru-RU"/>
        </w:rPr>
        <w:t>На</w:t>
      </w:r>
      <w:r w:rsidR="000A0C90">
        <w:rPr>
          <w:lang w:eastAsia="ru-RU"/>
        </w:rPr>
        <w:t xml:space="preserve"> </w:t>
      </w:r>
      <w:r w:rsidRPr="004E195A">
        <w:rPr>
          <w:lang w:eastAsia="ru-RU"/>
        </w:rPr>
        <w:t>основе</w:t>
      </w:r>
      <w:r w:rsidR="000A0C90">
        <w:rPr>
          <w:lang w:eastAsia="ru-RU"/>
        </w:rPr>
        <w:t xml:space="preserve"> </w:t>
      </w:r>
      <w:r w:rsidRPr="004E195A">
        <w:rPr>
          <w:lang w:eastAsia="ru-RU"/>
        </w:rPr>
        <w:t>анализа</w:t>
      </w:r>
      <w:r w:rsidR="000A0C90">
        <w:rPr>
          <w:lang w:eastAsia="ru-RU"/>
        </w:rPr>
        <w:t xml:space="preserve"> </w:t>
      </w:r>
      <w:r w:rsidRPr="004E195A">
        <w:rPr>
          <w:lang w:eastAsia="ru-RU"/>
        </w:rPr>
        <w:t>этих</w:t>
      </w:r>
      <w:r w:rsidR="000A0C90">
        <w:rPr>
          <w:lang w:eastAsia="ru-RU"/>
        </w:rPr>
        <w:t xml:space="preserve"> </w:t>
      </w:r>
      <w:r w:rsidRPr="004E195A">
        <w:rPr>
          <w:lang w:eastAsia="ru-RU"/>
        </w:rPr>
        <w:t>индексов выбирается одна или несколько лучших альтернатив («ядро» альтернатив).</w:t>
      </w:r>
    </w:p>
    <w:p w14:paraId="15E54DDA" w14:textId="77777777" w:rsidR="000A0C90" w:rsidRDefault="004E195A" w:rsidP="000A0C90">
      <w:pPr>
        <w:pStyle w:val="a0"/>
        <w:ind w:firstLine="708"/>
        <w:rPr>
          <w:lang w:eastAsia="ru-RU"/>
        </w:rPr>
      </w:pPr>
      <w:r w:rsidRPr="004E195A">
        <w:rPr>
          <w:lang w:eastAsia="ru-RU"/>
        </w:rPr>
        <w:t>Алгоритм метода состоит из следующих шагов (ЭЛЕКТРА I).</w:t>
      </w:r>
    </w:p>
    <w:p w14:paraId="576417BC" w14:textId="214E75F9" w:rsidR="00CB60A4" w:rsidRDefault="000A0C90" w:rsidP="000A0C90">
      <w:pPr>
        <w:pStyle w:val="a0"/>
        <w:ind w:firstLine="708"/>
        <w:rPr>
          <w:lang w:eastAsia="ru-RU"/>
        </w:rPr>
      </w:pPr>
      <w:r>
        <w:rPr>
          <w:lang w:eastAsia="ru-RU"/>
        </w:rPr>
        <w:t xml:space="preserve">На первом шаге выполняется переход к </w:t>
      </w:r>
      <w:r w:rsidR="004E195A" w:rsidRPr="004E195A">
        <w:rPr>
          <w:lang w:eastAsia="ru-RU"/>
        </w:rPr>
        <w:t>безразмерному виду</w:t>
      </w:r>
      <w:r>
        <w:rPr>
          <w:lang w:eastAsia="ru-RU"/>
        </w:rPr>
        <w:t xml:space="preserve"> </w:t>
      </w:r>
      <w:r w:rsidR="004E195A" w:rsidRPr="004E195A">
        <w:rPr>
          <w:lang w:eastAsia="ru-RU"/>
        </w:rPr>
        <w:t>критериев</w:t>
      </w:r>
      <w:r>
        <w:rPr>
          <w:lang w:eastAsia="ru-RU"/>
        </w:rPr>
        <w:t>.</w:t>
      </w:r>
    </w:p>
    <w:p w14:paraId="6CFFA9EF" w14:textId="08CC1040" w:rsidR="000A0C90" w:rsidRDefault="000A0C90" w:rsidP="000A0C90">
      <w:pPr>
        <w:pStyle w:val="a0"/>
        <w:ind w:firstLine="708"/>
        <w:rPr>
          <w:lang w:eastAsia="ru-RU"/>
        </w:rPr>
      </w:pPr>
      <w:r>
        <w:rPr>
          <w:lang w:eastAsia="ru-RU"/>
        </w:rPr>
        <w:t>На втором шаге определяются индексы согласия</w:t>
      </w:r>
      <w:r w:rsidR="00713505" w:rsidRPr="00713505">
        <w:rPr>
          <w:lang w:eastAsia="ru-RU"/>
        </w:rPr>
        <w:t>:</w:t>
      </w:r>
    </w:p>
    <w:p w14:paraId="58456847" w14:textId="79BE3F56" w:rsidR="00713505" w:rsidRDefault="00713505" w:rsidP="000A0C90">
      <w:pPr>
        <w:pStyle w:val="a0"/>
        <w:ind w:firstLine="708"/>
        <w:rPr>
          <w:lang w:eastAsia="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713505" w14:paraId="7EC68078" w14:textId="77777777" w:rsidTr="008E64A0">
        <w:tc>
          <w:tcPr>
            <w:tcW w:w="3209" w:type="dxa"/>
            <w:vAlign w:val="center"/>
          </w:tcPr>
          <w:p w14:paraId="051F197B" w14:textId="77777777" w:rsidR="00713505" w:rsidRDefault="00713505" w:rsidP="008E64A0">
            <w:pPr>
              <w:pStyle w:val="a0"/>
              <w:rPr>
                <w:lang w:eastAsia="ru-RU"/>
              </w:rPr>
            </w:pPr>
          </w:p>
        </w:tc>
        <w:tc>
          <w:tcPr>
            <w:tcW w:w="3209" w:type="dxa"/>
          </w:tcPr>
          <w:p w14:paraId="15213A4F" w14:textId="5AD7BACE" w:rsidR="00713505" w:rsidRDefault="00713505" w:rsidP="008E64A0">
            <w:pPr>
              <w:pStyle w:val="a0"/>
              <w:jc w:val="center"/>
              <w:rPr>
                <w:lang w:eastAsia="ru-RU"/>
              </w:rPr>
            </w:pPr>
            <w:r w:rsidRPr="00713505">
              <w:rPr>
                <w:position w:val="-38"/>
                <w:lang w:eastAsia="ru-RU"/>
              </w:rPr>
              <w:object w:dxaOrig="1420" w:dyaOrig="639" w14:anchorId="4966BAF5">
                <v:shape id="_x0000_i1063" type="#_x0000_t75" style="width:67.8pt;height:30pt" o:ole="">
                  <v:imagedata r:id="rId85" o:title=""/>
                </v:shape>
                <o:OLEObject Type="Embed" ProgID="Equation.3" ShapeID="_x0000_i1063" DrawAspect="Content" ObjectID="_1703579642" r:id="rId86"/>
              </w:object>
            </w:r>
          </w:p>
        </w:tc>
        <w:tc>
          <w:tcPr>
            <w:tcW w:w="3210" w:type="dxa"/>
            <w:vAlign w:val="center"/>
          </w:tcPr>
          <w:p w14:paraId="36C6AC23" w14:textId="25A72BD2" w:rsidR="00713505" w:rsidRDefault="00713505" w:rsidP="008E64A0">
            <w:pPr>
              <w:pStyle w:val="a0"/>
              <w:jc w:val="right"/>
              <w:rPr>
                <w:lang w:eastAsia="ru-RU"/>
              </w:rPr>
            </w:pPr>
            <w:r>
              <w:rPr>
                <w:lang w:eastAsia="ru-RU"/>
              </w:rPr>
              <w:t>(</w:t>
            </w:r>
            <w:r>
              <w:rPr>
                <w:lang w:val="en-US" w:eastAsia="ru-RU"/>
              </w:rPr>
              <w:t>2</w:t>
            </w:r>
            <w:r>
              <w:rPr>
                <w:lang w:eastAsia="ru-RU"/>
              </w:rPr>
              <w:t>.</w:t>
            </w:r>
            <w:r>
              <w:rPr>
                <w:lang w:val="en-US" w:eastAsia="ru-RU"/>
              </w:rPr>
              <w:t>9</w:t>
            </w:r>
            <w:r>
              <w:rPr>
                <w:lang w:eastAsia="ru-RU"/>
              </w:rPr>
              <w:t>)</w:t>
            </w:r>
          </w:p>
        </w:tc>
      </w:tr>
    </w:tbl>
    <w:p w14:paraId="1290B464" w14:textId="77777777" w:rsidR="00713505" w:rsidRPr="00713505" w:rsidRDefault="00713505" w:rsidP="000A0C90">
      <w:pPr>
        <w:pStyle w:val="a0"/>
        <w:ind w:firstLine="708"/>
        <w:rPr>
          <w:lang w:eastAsia="ru-RU"/>
        </w:rPr>
      </w:pPr>
    </w:p>
    <w:p w14:paraId="6C058B33" w14:textId="0F7E4E91" w:rsidR="00425853" w:rsidRPr="00713505" w:rsidRDefault="00713505" w:rsidP="00AC0B83">
      <w:pPr>
        <w:pStyle w:val="a0"/>
        <w:rPr>
          <w:lang w:eastAsia="ru-RU"/>
        </w:rPr>
      </w:pPr>
      <w:r>
        <w:rPr>
          <w:lang w:eastAsia="ru-RU"/>
        </w:rPr>
        <w:t xml:space="preserve">где </w:t>
      </w:r>
      <w:r w:rsidRPr="00AC0B83">
        <w:rPr>
          <w:position w:val="-12"/>
          <w:lang w:eastAsia="ru-RU"/>
        </w:rPr>
        <w:object w:dxaOrig="900" w:dyaOrig="420" w14:anchorId="4CD81D35">
          <v:shape id="_x0000_i1064" type="#_x0000_t75" style="width:45pt;height:21pt" o:ole="">
            <v:imagedata r:id="rId53" o:title=""/>
          </v:shape>
          <o:OLEObject Type="Embed" ProgID="Equation.3" ShapeID="_x0000_i1064" DrawAspect="Content" ObjectID="_1703579643" r:id="rId87"/>
        </w:object>
      </w:r>
      <w:r w:rsidRPr="00713505">
        <w:rPr>
          <w:lang w:eastAsia="ru-RU"/>
        </w:rPr>
        <w:t>;</w:t>
      </w:r>
    </w:p>
    <w:p w14:paraId="30061862" w14:textId="2E847F86" w:rsidR="00713505" w:rsidRPr="00713505" w:rsidRDefault="00713505" w:rsidP="00713505">
      <w:pPr>
        <w:pStyle w:val="a0"/>
        <w:ind w:firstLine="426"/>
        <w:rPr>
          <w:lang w:eastAsia="ru-RU"/>
        </w:rPr>
      </w:pPr>
      <w:r w:rsidRPr="00713505">
        <w:rPr>
          <w:position w:val="-10"/>
          <w:lang w:eastAsia="ru-RU"/>
        </w:rPr>
        <w:object w:dxaOrig="900" w:dyaOrig="400" w14:anchorId="74E22590">
          <v:shape id="_x0000_i1065" type="#_x0000_t75" style="width:45pt;height:20.4pt" o:ole="">
            <v:imagedata r:id="rId88" o:title=""/>
          </v:shape>
          <o:OLEObject Type="Embed" ProgID="Equation.3" ShapeID="_x0000_i1065" DrawAspect="Content" ObjectID="_1703579644" r:id="rId89"/>
        </w:object>
      </w:r>
      <w:r w:rsidRPr="00713505">
        <w:rPr>
          <w:lang w:eastAsia="ru-RU"/>
        </w:rPr>
        <w:t>;</w:t>
      </w:r>
    </w:p>
    <w:p w14:paraId="16916D49" w14:textId="6EAF5598" w:rsidR="00713505" w:rsidRPr="00713505" w:rsidRDefault="00713505" w:rsidP="00713505">
      <w:pPr>
        <w:pStyle w:val="a0"/>
        <w:ind w:firstLine="426"/>
        <w:rPr>
          <w:lang w:eastAsia="ru-RU"/>
        </w:rPr>
      </w:pPr>
      <w:r w:rsidRPr="00713505">
        <w:rPr>
          <w:position w:val="-12"/>
          <w:lang w:eastAsia="ru-RU"/>
        </w:rPr>
        <w:object w:dxaOrig="260" w:dyaOrig="380" w14:anchorId="2503FE15">
          <v:shape id="_x0000_i1066" type="#_x0000_t75" style="width:12.6pt;height:18.6pt" o:ole="">
            <v:imagedata r:id="rId90" o:title=""/>
          </v:shape>
          <o:OLEObject Type="Embed" ProgID="Equation.3" ShapeID="_x0000_i1066" DrawAspect="Content" ObjectID="_1703579645" r:id="rId91"/>
        </w:object>
      </w:r>
      <w:r w:rsidRPr="00713505">
        <w:rPr>
          <w:lang w:eastAsia="ru-RU"/>
        </w:rPr>
        <w:t xml:space="preserve"> – </w:t>
      </w:r>
      <w:r>
        <w:rPr>
          <w:lang w:eastAsia="ru-RU"/>
        </w:rPr>
        <w:t xml:space="preserve">вес </w:t>
      </w:r>
      <w:r>
        <w:rPr>
          <w:i/>
          <w:iCs/>
          <w:lang w:val="en-US" w:eastAsia="ru-RU"/>
        </w:rPr>
        <w:t>i</w:t>
      </w:r>
      <w:r w:rsidRPr="00713505">
        <w:rPr>
          <w:lang w:eastAsia="ru-RU"/>
        </w:rPr>
        <w:t>-</w:t>
      </w:r>
      <w:r>
        <w:rPr>
          <w:lang w:eastAsia="ru-RU"/>
        </w:rPr>
        <w:t>го критерия</w:t>
      </w:r>
      <w:r w:rsidRPr="00713505">
        <w:rPr>
          <w:lang w:eastAsia="ru-RU"/>
        </w:rPr>
        <w:t xml:space="preserve">, </w:t>
      </w:r>
      <w:r w:rsidRPr="00713505">
        <w:rPr>
          <w:position w:val="-12"/>
          <w:lang w:eastAsia="ru-RU"/>
        </w:rPr>
        <w:object w:dxaOrig="1060" w:dyaOrig="380" w14:anchorId="0B2F8BEC">
          <v:shape id="_x0000_i1067" type="#_x0000_t75" style="width:53.4pt;height:18.6pt" o:ole="">
            <v:imagedata r:id="rId92" o:title=""/>
          </v:shape>
          <o:OLEObject Type="Embed" ProgID="Equation.3" ShapeID="_x0000_i1067" DrawAspect="Content" ObjectID="_1703579646" r:id="rId93"/>
        </w:object>
      </w:r>
      <w:r w:rsidRPr="00713505">
        <w:rPr>
          <w:lang w:eastAsia="ru-RU"/>
        </w:rPr>
        <w:t>;</w:t>
      </w:r>
    </w:p>
    <w:p w14:paraId="5958F6E7" w14:textId="1FF6D54A" w:rsidR="00713505" w:rsidRPr="00713505" w:rsidRDefault="00713505" w:rsidP="00713505">
      <w:pPr>
        <w:pStyle w:val="a0"/>
        <w:ind w:firstLine="426"/>
        <w:rPr>
          <w:lang w:eastAsia="ru-RU"/>
        </w:rPr>
      </w:pPr>
      <w:r>
        <w:rPr>
          <w:i/>
          <w:iCs/>
          <w:lang w:val="en-US" w:eastAsia="ru-RU"/>
        </w:rPr>
        <w:t>N</w:t>
      </w:r>
      <w:r w:rsidRPr="00713505">
        <w:rPr>
          <w:lang w:eastAsia="ru-RU"/>
        </w:rPr>
        <w:t xml:space="preserve"> – </w:t>
      </w:r>
      <w:r>
        <w:rPr>
          <w:lang w:eastAsia="ru-RU"/>
        </w:rPr>
        <w:t>количество альтернатив</w:t>
      </w:r>
      <w:r w:rsidRPr="00713505">
        <w:rPr>
          <w:lang w:eastAsia="ru-RU"/>
        </w:rPr>
        <w:t>;</w:t>
      </w:r>
    </w:p>
    <w:p w14:paraId="5B613267" w14:textId="555570D9" w:rsidR="00713505" w:rsidRDefault="00713505" w:rsidP="00713505">
      <w:pPr>
        <w:pStyle w:val="a0"/>
        <w:ind w:firstLine="426"/>
        <w:rPr>
          <w:lang w:eastAsia="ru-RU"/>
        </w:rPr>
      </w:pPr>
      <w:r>
        <w:rPr>
          <w:i/>
          <w:iCs/>
          <w:lang w:val="en-US" w:eastAsia="ru-RU"/>
        </w:rPr>
        <w:lastRenderedPageBreak/>
        <w:t>I</w:t>
      </w:r>
      <w:r w:rsidRPr="00713505">
        <w:rPr>
          <w:i/>
          <w:iCs/>
          <w:vertAlign w:val="superscript"/>
          <w:lang w:eastAsia="ru-RU"/>
        </w:rPr>
        <w:t>+</w:t>
      </w:r>
      <w:r>
        <w:rPr>
          <w:i/>
          <w:iCs/>
          <w:lang w:val="en-US" w:eastAsia="ru-RU"/>
        </w:rPr>
        <w:t> </w:t>
      </w:r>
      <w:r w:rsidRPr="00713505">
        <w:rPr>
          <w:lang w:eastAsia="ru-RU"/>
        </w:rPr>
        <w:t xml:space="preserve">– </w:t>
      </w:r>
      <w:r>
        <w:rPr>
          <w:lang w:eastAsia="ru-RU"/>
        </w:rPr>
        <w:t xml:space="preserve">подмножество критериев, по которым </w:t>
      </w:r>
      <w:r w:rsidRPr="00713505">
        <w:rPr>
          <w:i/>
          <w:iCs/>
          <w:lang w:val="en-US" w:eastAsia="ru-RU"/>
        </w:rPr>
        <w:t>j</w:t>
      </w:r>
      <w:r w:rsidRPr="00713505">
        <w:rPr>
          <w:lang w:eastAsia="ru-RU"/>
        </w:rPr>
        <w:t>-</w:t>
      </w:r>
      <w:r>
        <w:rPr>
          <w:lang w:eastAsia="ru-RU"/>
        </w:rPr>
        <w:t xml:space="preserve">я альтернативы хуже </w:t>
      </w:r>
      <w:r w:rsidRPr="00713505">
        <w:rPr>
          <w:i/>
          <w:iCs/>
          <w:lang w:val="en-US" w:eastAsia="ru-RU"/>
        </w:rPr>
        <w:t>k</w:t>
      </w:r>
      <w:r w:rsidRPr="00713505">
        <w:rPr>
          <w:i/>
          <w:iCs/>
          <w:lang w:eastAsia="ru-RU"/>
        </w:rPr>
        <w:t>-</w:t>
      </w:r>
      <w:r w:rsidRPr="00713505">
        <w:rPr>
          <w:lang w:eastAsia="ru-RU"/>
        </w:rPr>
        <w:t>й</w:t>
      </w:r>
      <w:r>
        <w:rPr>
          <w:lang w:eastAsia="ru-RU"/>
        </w:rPr>
        <w:t>.</w:t>
      </w:r>
    </w:p>
    <w:p w14:paraId="49D7145E" w14:textId="419E6B9C" w:rsidR="00713505" w:rsidRDefault="00713505" w:rsidP="00713505">
      <w:pPr>
        <w:pStyle w:val="a0"/>
        <w:ind w:firstLine="709"/>
        <w:rPr>
          <w:lang w:eastAsia="ru-RU"/>
        </w:rPr>
      </w:pPr>
      <w:r>
        <w:rPr>
          <w:lang w:eastAsia="ru-RU"/>
        </w:rPr>
        <w:t>На третьем шаге определяются индексы несогласия:</w:t>
      </w:r>
    </w:p>
    <w:p w14:paraId="759316E3" w14:textId="77777777" w:rsidR="00713505" w:rsidRPr="00713505" w:rsidRDefault="00713505" w:rsidP="00713505">
      <w:pPr>
        <w:pStyle w:val="a0"/>
        <w:ind w:firstLine="709"/>
        <w:rPr>
          <w:lang w:eastAsia="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713505" w14:paraId="015005AB" w14:textId="77777777" w:rsidTr="008E64A0">
        <w:tc>
          <w:tcPr>
            <w:tcW w:w="3209" w:type="dxa"/>
            <w:vAlign w:val="center"/>
          </w:tcPr>
          <w:p w14:paraId="1E51D207" w14:textId="77777777" w:rsidR="00713505" w:rsidRDefault="00713505" w:rsidP="008E64A0">
            <w:pPr>
              <w:pStyle w:val="a0"/>
              <w:rPr>
                <w:lang w:eastAsia="ru-RU"/>
              </w:rPr>
            </w:pPr>
          </w:p>
        </w:tc>
        <w:tc>
          <w:tcPr>
            <w:tcW w:w="3209" w:type="dxa"/>
          </w:tcPr>
          <w:p w14:paraId="43F31256" w14:textId="286EE931" w:rsidR="00713505" w:rsidRDefault="002B2CCE" w:rsidP="008E64A0">
            <w:pPr>
              <w:pStyle w:val="a0"/>
              <w:jc w:val="center"/>
              <w:rPr>
                <w:lang w:eastAsia="ru-RU"/>
              </w:rPr>
            </w:pPr>
            <w:r w:rsidRPr="00713505">
              <w:rPr>
                <w:position w:val="-32"/>
                <w:lang w:eastAsia="ru-RU"/>
              </w:rPr>
              <w:object w:dxaOrig="2360" w:dyaOrig="580" w14:anchorId="419C255A">
                <v:shape id="_x0000_i1068" type="#_x0000_t75" style="width:112.8pt;height:27.6pt" o:ole="">
                  <v:imagedata r:id="rId94" o:title=""/>
                </v:shape>
                <o:OLEObject Type="Embed" ProgID="Equation.3" ShapeID="_x0000_i1068" DrawAspect="Content" ObjectID="_1703579647" r:id="rId95"/>
              </w:object>
            </w:r>
          </w:p>
        </w:tc>
        <w:tc>
          <w:tcPr>
            <w:tcW w:w="3210" w:type="dxa"/>
            <w:vAlign w:val="center"/>
          </w:tcPr>
          <w:p w14:paraId="5F134522" w14:textId="3974F5CA" w:rsidR="00713505" w:rsidRDefault="00713505" w:rsidP="008E64A0">
            <w:pPr>
              <w:pStyle w:val="a0"/>
              <w:jc w:val="right"/>
              <w:rPr>
                <w:lang w:eastAsia="ru-RU"/>
              </w:rPr>
            </w:pPr>
            <w:r>
              <w:rPr>
                <w:lang w:eastAsia="ru-RU"/>
              </w:rPr>
              <w:t>(</w:t>
            </w:r>
            <w:r>
              <w:rPr>
                <w:lang w:val="en-US" w:eastAsia="ru-RU"/>
              </w:rPr>
              <w:t>2</w:t>
            </w:r>
            <w:r>
              <w:rPr>
                <w:lang w:eastAsia="ru-RU"/>
              </w:rPr>
              <w:t>.10)</w:t>
            </w:r>
          </w:p>
        </w:tc>
      </w:tr>
    </w:tbl>
    <w:p w14:paraId="5810C1CE" w14:textId="77777777" w:rsidR="00713505" w:rsidRPr="00713505" w:rsidRDefault="00713505" w:rsidP="00713505">
      <w:pPr>
        <w:pStyle w:val="a0"/>
        <w:ind w:firstLine="426"/>
        <w:rPr>
          <w:lang w:eastAsia="ru-RU"/>
        </w:rPr>
      </w:pPr>
    </w:p>
    <w:p w14:paraId="5DE48A22" w14:textId="101FCA82" w:rsidR="00713505" w:rsidRPr="00107328" w:rsidRDefault="00713505" w:rsidP="00107328">
      <w:pPr>
        <w:pStyle w:val="a0"/>
        <w:rPr>
          <w:lang w:eastAsia="ru-RU"/>
        </w:rPr>
      </w:pPr>
      <w:r>
        <w:rPr>
          <w:lang w:eastAsia="ru-RU"/>
        </w:rPr>
        <w:t xml:space="preserve">где </w:t>
      </w:r>
      <w:r w:rsidR="00041261">
        <w:rPr>
          <w:i/>
          <w:iCs/>
          <w:lang w:val="en-US" w:eastAsia="ru-RU"/>
        </w:rPr>
        <w:t>p</w:t>
      </w:r>
      <w:r w:rsidR="00041261">
        <w:rPr>
          <w:i/>
          <w:iCs/>
          <w:vertAlign w:val="subscript"/>
          <w:lang w:val="en-US" w:eastAsia="ru-RU"/>
        </w:rPr>
        <w:t>ik</w:t>
      </w:r>
      <w:r w:rsidR="00041261" w:rsidRPr="00107328">
        <w:rPr>
          <w:lang w:eastAsia="ru-RU"/>
        </w:rPr>
        <w:t xml:space="preserve">, </w:t>
      </w:r>
      <w:r w:rsidR="00041261">
        <w:rPr>
          <w:i/>
          <w:iCs/>
          <w:lang w:val="en-US" w:eastAsia="ru-RU"/>
        </w:rPr>
        <w:t>p</w:t>
      </w:r>
      <w:r w:rsidR="00041261">
        <w:rPr>
          <w:i/>
          <w:iCs/>
          <w:vertAlign w:val="subscript"/>
          <w:lang w:val="en-US" w:eastAsia="ru-RU"/>
        </w:rPr>
        <w:t>ij</w:t>
      </w:r>
      <w:r w:rsidR="00041261" w:rsidRPr="00107328">
        <w:rPr>
          <w:lang w:eastAsia="ru-RU"/>
        </w:rPr>
        <w:t xml:space="preserve"> </w:t>
      </w:r>
      <w:r w:rsidRPr="00713505">
        <w:rPr>
          <w:lang w:eastAsia="ru-RU"/>
        </w:rPr>
        <w:t xml:space="preserve">– </w:t>
      </w:r>
      <w:r w:rsidR="002B2CCE">
        <w:rPr>
          <w:lang w:eastAsia="ru-RU"/>
        </w:rPr>
        <w:t>безразмерные оценки</w:t>
      </w:r>
      <w:r w:rsidR="002B2CCE" w:rsidRPr="00107328">
        <w:rPr>
          <w:lang w:eastAsia="ru-RU"/>
        </w:rPr>
        <w:t>;</w:t>
      </w:r>
    </w:p>
    <w:p w14:paraId="07DC53AB" w14:textId="1E475C59" w:rsidR="00713505" w:rsidRDefault="00713505" w:rsidP="00713505">
      <w:pPr>
        <w:pStyle w:val="a0"/>
        <w:ind w:firstLine="426"/>
        <w:rPr>
          <w:lang w:eastAsia="ru-RU"/>
        </w:rPr>
      </w:pPr>
      <w:r>
        <w:rPr>
          <w:i/>
          <w:iCs/>
          <w:lang w:val="en-US" w:eastAsia="ru-RU"/>
        </w:rPr>
        <w:t>I</w:t>
      </w:r>
      <w:r w:rsidR="002B2CCE" w:rsidRPr="002B2CCE">
        <w:rPr>
          <w:i/>
          <w:iCs/>
          <w:vertAlign w:val="superscript"/>
          <w:lang w:eastAsia="ru-RU"/>
        </w:rPr>
        <w:t>–</w:t>
      </w:r>
      <w:r>
        <w:rPr>
          <w:i/>
          <w:iCs/>
          <w:lang w:val="en-US" w:eastAsia="ru-RU"/>
        </w:rPr>
        <w:t> </w:t>
      </w:r>
      <w:r w:rsidRPr="00713505">
        <w:rPr>
          <w:lang w:eastAsia="ru-RU"/>
        </w:rPr>
        <w:t xml:space="preserve">– </w:t>
      </w:r>
      <w:r>
        <w:rPr>
          <w:lang w:eastAsia="ru-RU"/>
        </w:rPr>
        <w:t xml:space="preserve">подмножество критериев, по которым </w:t>
      </w:r>
      <w:r w:rsidRPr="00713505">
        <w:rPr>
          <w:i/>
          <w:iCs/>
          <w:lang w:val="en-US" w:eastAsia="ru-RU"/>
        </w:rPr>
        <w:t>j</w:t>
      </w:r>
      <w:r w:rsidRPr="00713505">
        <w:rPr>
          <w:lang w:eastAsia="ru-RU"/>
        </w:rPr>
        <w:t>-</w:t>
      </w:r>
      <w:r>
        <w:rPr>
          <w:lang w:eastAsia="ru-RU"/>
        </w:rPr>
        <w:t xml:space="preserve">я </w:t>
      </w:r>
      <w:r w:rsidR="002B2CCE">
        <w:rPr>
          <w:lang w:eastAsia="ru-RU"/>
        </w:rPr>
        <w:t>не превосходит</w:t>
      </w:r>
      <w:r>
        <w:rPr>
          <w:lang w:eastAsia="ru-RU"/>
        </w:rPr>
        <w:t xml:space="preserve"> </w:t>
      </w:r>
      <w:r w:rsidRPr="00713505">
        <w:rPr>
          <w:i/>
          <w:iCs/>
          <w:lang w:val="en-US" w:eastAsia="ru-RU"/>
        </w:rPr>
        <w:t>k</w:t>
      </w:r>
      <w:r w:rsidRPr="00713505">
        <w:rPr>
          <w:i/>
          <w:iCs/>
          <w:lang w:eastAsia="ru-RU"/>
        </w:rPr>
        <w:t>-</w:t>
      </w:r>
      <w:r w:rsidR="002B2CCE">
        <w:rPr>
          <w:lang w:eastAsia="ru-RU"/>
        </w:rPr>
        <w:t>ю</w:t>
      </w:r>
      <w:r>
        <w:rPr>
          <w:lang w:eastAsia="ru-RU"/>
        </w:rPr>
        <w:t>.</w:t>
      </w:r>
    </w:p>
    <w:p w14:paraId="32AE83AC" w14:textId="14941BFF" w:rsidR="00ED0233" w:rsidRDefault="006C7F73" w:rsidP="00ED0233">
      <w:pPr>
        <w:pStyle w:val="a0"/>
        <w:ind w:firstLine="709"/>
        <w:rPr>
          <w:lang w:eastAsia="ru-RU"/>
        </w:rPr>
      </w:pPr>
      <w:r>
        <w:rPr>
          <w:lang w:eastAsia="ru-RU"/>
        </w:rPr>
        <w:t>На четвёртом шаге алгоритма находится предельное значение индекса согласия:</w:t>
      </w:r>
    </w:p>
    <w:p w14:paraId="1102CE3F" w14:textId="33AEFABD" w:rsidR="006C7F73" w:rsidRDefault="006C7F73" w:rsidP="00ED0233">
      <w:pPr>
        <w:pStyle w:val="a0"/>
        <w:ind w:firstLine="709"/>
        <w:rPr>
          <w:lang w:eastAsia="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6C7F73" w14:paraId="13608736" w14:textId="77777777" w:rsidTr="008E64A0">
        <w:tc>
          <w:tcPr>
            <w:tcW w:w="3209" w:type="dxa"/>
            <w:vAlign w:val="center"/>
          </w:tcPr>
          <w:p w14:paraId="365E5285" w14:textId="77777777" w:rsidR="006C7F73" w:rsidRDefault="006C7F73" w:rsidP="008E64A0">
            <w:pPr>
              <w:pStyle w:val="a0"/>
              <w:rPr>
                <w:lang w:eastAsia="ru-RU"/>
              </w:rPr>
            </w:pPr>
          </w:p>
        </w:tc>
        <w:tc>
          <w:tcPr>
            <w:tcW w:w="3209" w:type="dxa"/>
          </w:tcPr>
          <w:p w14:paraId="5B908112" w14:textId="67AE1272" w:rsidR="006C7F73" w:rsidRDefault="006266A3" w:rsidP="008E64A0">
            <w:pPr>
              <w:pStyle w:val="a0"/>
              <w:jc w:val="center"/>
              <w:rPr>
                <w:lang w:eastAsia="ru-RU"/>
              </w:rPr>
            </w:pPr>
            <w:r w:rsidRPr="006C7F73">
              <w:rPr>
                <w:position w:val="-28"/>
                <w:lang w:eastAsia="ru-RU"/>
              </w:rPr>
              <w:object w:dxaOrig="1680" w:dyaOrig="540" w14:anchorId="1C95B570">
                <v:shape id="_x0000_i1069" type="#_x0000_t75" style="width:80.4pt;height:25.2pt" o:ole="">
                  <v:imagedata r:id="rId96" o:title=""/>
                </v:shape>
                <o:OLEObject Type="Embed" ProgID="Equation.3" ShapeID="_x0000_i1069" DrawAspect="Content" ObjectID="_1703579648" r:id="rId97"/>
              </w:object>
            </w:r>
          </w:p>
        </w:tc>
        <w:tc>
          <w:tcPr>
            <w:tcW w:w="3210" w:type="dxa"/>
            <w:vAlign w:val="center"/>
          </w:tcPr>
          <w:p w14:paraId="51B477B0" w14:textId="44018ACE" w:rsidR="006C7F73" w:rsidRDefault="006C7F73" w:rsidP="008E64A0">
            <w:pPr>
              <w:pStyle w:val="a0"/>
              <w:jc w:val="right"/>
              <w:rPr>
                <w:lang w:eastAsia="ru-RU"/>
              </w:rPr>
            </w:pPr>
            <w:r>
              <w:rPr>
                <w:lang w:eastAsia="ru-RU"/>
              </w:rPr>
              <w:t>(</w:t>
            </w:r>
            <w:r>
              <w:rPr>
                <w:lang w:val="en-US" w:eastAsia="ru-RU"/>
              </w:rPr>
              <w:t>2</w:t>
            </w:r>
            <w:r>
              <w:rPr>
                <w:lang w:eastAsia="ru-RU"/>
              </w:rPr>
              <w:t>.11)</w:t>
            </w:r>
          </w:p>
        </w:tc>
      </w:tr>
    </w:tbl>
    <w:p w14:paraId="5AD5F2CF" w14:textId="77777777" w:rsidR="006C7F73" w:rsidRDefault="006C7F73" w:rsidP="00ED0233">
      <w:pPr>
        <w:pStyle w:val="a0"/>
        <w:ind w:firstLine="709"/>
        <w:rPr>
          <w:lang w:eastAsia="ru-RU"/>
        </w:rPr>
      </w:pPr>
    </w:p>
    <w:p w14:paraId="65660EA9" w14:textId="7C5EEBFE" w:rsidR="006C7F73" w:rsidRDefault="006C7F73" w:rsidP="006C7F73">
      <w:pPr>
        <w:pStyle w:val="a0"/>
        <w:ind w:firstLine="709"/>
        <w:rPr>
          <w:lang w:eastAsia="ru-RU"/>
        </w:rPr>
      </w:pPr>
      <w:r>
        <w:rPr>
          <w:lang w:eastAsia="ru-RU"/>
        </w:rPr>
        <w:t>На пятом шаге алгоритма находится предельное значение индекса несогласия:</w:t>
      </w:r>
    </w:p>
    <w:p w14:paraId="174D4BEE" w14:textId="77777777" w:rsidR="006C7F73" w:rsidRDefault="006C7F73" w:rsidP="006C7F73">
      <w:pPr>
        <w:pStyle w:val="a0"/>
        <w:ind w:firstLine="709"/>
        <w:rPr>
          <w:lang w:eastAsia="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6C7F73" w14:paraId="62D6ED7C" w14:textId="77777777" w:rsidTr="008E64A0">
        <w:tc>
          <w:tcPr>
            <w:tcW w:w="3209" w:type="dxa"/>
            <w:vAlign w:val="center"/>
          </w:tcPr>
          <w:p w14:paraId="0B669778" w14:textId="77777777" w:rsidR="006C7F73" w:rsidRDefault="006C7F73" w:rsidP="008E64A0">
            <w:pPr>
              <w:pStyle w:val="a0"/>
              <w:rPr>
                <w:lang w:eastAsia="ru-RU"/>
              </w:rPr>
            </w:pPr>
          </w:p>
        </w:tc>
        <w:tc>
          <w:tcPr>
            <w:tcW w:w="3209" w:type="dxa"/>
          </w:tcPr>
          <w:p w14:paraId="79CD9E4C" w14:textId="240DDE32" w:rsidR="006C7F73" w:rsidRDefault="006266A3" w:rsidP="008E64A0">
            <w:pPr>
              <w:pStyle w:val="a0"/>
              <w:jc w:val="center"/>
              <w:rPr>
                <w:lang w:eastAsia="ru-RU"/>
              </w:rPr>
            </w:pPr>
            <w:r w:rsidRPr="006C7F73">
              <w:rPr>
                <w:position w:val="-28"/>
                <w:lang w:eastAsia="ru-RU"/>
              </w:rPr>
              <w:object w:dxaOrig="1780" w:dyaOrig="540" w14:anchorId="3E38642B">
                <v:shape id="_x0000_i1070" type="#_x0000_t75" style="width:85.2pt;height:25.2pt" o:ole="">
                  <v:imagedata r:id="rId98" o:title=""/>
                </v:shape>
                <o:OLEObject Type="Embed" ProgID="Equation.3" ShapeID="_x0000_i1070" DrawAspect="Content" ObjectID="_1703579649" r:id="rId99"/>
              </w:object>
            </w:r>
          </w:p>
        </w:tc>
        <w:tc>
          <w:tcPr>
            <w:tcW w:w="3210" w:type="dxa"/>
            <w:vAlign w:val="center"/>
          </w:tcPr>
          <w:p w14:paraId="603EC34B" w14:textId="47DC6777" w:rsidR="006C7F73" w:rsidRDefault="006C7F73" w:rsidP="008E64A0">
            <w:pPr>
              <w:pStyle w:val="a0"/>
              <w:jc w:val="right"/>
              <w:rPr>
                <w:lang w:eastAsia="ru-RU"/>
              </w:rPr>
            </w:pPr>
            <w:r>
              <w:rPr>
                <w:lang w:eastAsia="ru-RU"/>
              </w:rPr>
              <w:t>(</w:t>
            </w:r>
            <w:r>
              <w:rPr>
                <w:lang w:val="en-US" w:eastAsia="ru-RU"/>
              </w:rPr>
              <w:t>2</w:t>
            </w:r>
            <w:r>
              <w:rPr>
                <w:lang w:eastAsia="ru-RU"/>
              </w:rPr>
              <w:t>.1</w:t>
            </w:r>
            <w:r w:rsidR="00CE6F29">
              <w:rPr>
                <w:lang w:eastAsia="ru-RU"/>
              </w:rPr>
              <w:t>2</w:t>
            </w:r>
            <w:r>
              <w:rPr>
                <w:lang w:eastAsia="ru-RU"/>
              </w:rPr>
              <w:t>)</w:t>
            </w:r>
          </w:p>
        </w:tc>
      </w:tr>
    </w:tbl>
    <w:p w14:paraId="6A6194B2" w14:textId="77777777" w:rsidR="006C7F73" w:rsidRDefault="006C7F73" w:rsidP="006C7F73">
      <w:pPr>
        <w:pStyle w:val="a0"/>
        <w:ind w:firstLine="709"/>
        <w:rPr>
          <w:lang w:eastAsia="ru-RU"/>
        </w:rPr>
      </w:pPr>
    </w:p>
    <w:p w14:paraId="3F2C8156" w14:textId="71AE7220" w:rsidR="00A10C49" w:rsidRDefault="00A10C49" w:rsidP="00A10C49">
      <w:pPr>
        <w:pStyle w:val="a0"/>
        <w:ind w:firstLine="709"/>
        <w:rPr>
          <w:lang w:eastAsia="ru-RU"/>
        </w:rPr>
      </w:pPr>
      <w:r>
        <w:rPr>
          <w:lang w:eastAsia="ru-RU"/>
        </w:rPr>
        <w:t xml:space="preserve">На </w:t>
      </w:r>
      <w:r w:rsidR="00F13EE5">
        <w:rPr>
          <w:lang w:eastAsia="ru-RU"/>
        </w:rPr>
        <w:t xml:space="preserve">последнем </w:t>
      </w:r>
      <w:r>
        <w:rPr>
          <w:lang w:eastAsia="ru-RU"/>
        </w:rPr>
        <w:t>шестом шаге</w:t>
      </w:r>
      <w:r w:rsidR="00F13EE5">
        <w:rPr>
          <w:lang w:eastAsia="ru-RU"/>
        </w:rPr>
        <w:t xml:space="preserve"> выделяют лучшие альтернативы или «ядро альтернатив» (формулы 2.13 и 2.14 соответственно).</w:t>
      </w:r>
    </w:p>
    <w:p w14:paraId="79FD0025" w14:textId="0DA948C3" w:rsidR="00F13EE5" w:rsidRDefault="00F13EE5" w:rsidP="00A10C49">
      <w:pPr>
        <w:pStyle w:val="a0"/>
        <w:ind w:firstLine="709"/>
        <w:rPr>
          <w:lang w:eastAsia="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F13EE5" w14:paraId="1267AE8F" w14:textId="77777777" w:rsidTr="008E64A0">
        <w:tc>
          <w:tcPr>
            <w:tcW w:w="3209" w:type="dxa"/>
            <w:vAlign w:val="center"/>
          </w:tcPr>
          <w:p w14:paraId="498DD221" w14:textId="77777777" w:rsidR="00F13EE5" w:rsidRDefault="00F13EE5" w:rsidP="008E64A0">
            <w:pPr>
              <w:pStyle w:val="a0"/>
              <w:rPr>
                <w:lang w:eastAsia="ru-RU"/>
              </w:rPr>
            </w:pPr>
          </w:p>
        </w:tc>
        <w:tc>
          <w:tcPr>
            <w:tcW w:w="3209" w:type="dxa"/>
          </w:tcPr>
          <w:p w14:paraId="60C307F7" w14:textId="3EDBBB4A" w:rsidR="00F13EE5" w:rsidRDefault="00F13EE5" w:rsidP="008E64A0">
            <w:pPr>
              <w:pStyle w:val="a0"/>
              <w:jc w:val="center"/>
              <w:rPr>
                <w:lang w:eastAsia="ru-RU"/>
              </w:rPr>
            </w:pPr>
            <w:r w:rsidRPr="00F13EE5">
              <w:rPr>
                <w:position w:val="-16"/>
                <w:lang w:eastAsia="ru-RU"/>
              </w:rPr>
              <w:object w:dxaOrig="960" w:dyaOrig="499" w14:anchorId="1E5BF9E0">
                <v:shape id="_x0000_i1071" type="#_x0000_t75" style="width:46.2pt;height:24.6pt" o:ole="">
                  <v:imagedata r:id="rId100" o:title=""/>
                </v:shape>
                <o:OLEObject Type="Embed" ProgID="Equation.3" ShapeID="_x0000_i1071" DrawAspect="Content" ObjectID="_1703579650" r:id="rId101"/>
              </w:object>
            </w:r>
          </w:p>
        </w:tc>
        <w:tc>
          <w:tcPr>
            <w:tcW w:w="3210" w:type="dxa"/>
            <w:vAlign w:val="center"/>
          </w:tcPr>
          <w:p w14:paraId="35156F9D" w14:textId="57A5C983" w:rsidR="00F13EE5" w:rsidRDefault="00F13EE5" w:rsidP="008E64A0">
            <w:pPr>
              <w:pStyle w:val="a0"/>
              <w:jc w:val="right"/>
              <w:rPr>
                <w:lang w:eastAsia="ru-RU"/>
              </w:rPr>
            </w:pPr>
            <w:r>
              <w:rPr>
                <w:lang w:eastAsia="ru-RU"/>
              </w:rPr>
              <w:t>(</w:t>
            </w:r>
            <w:r>
              <w:rPr>
                <w:lang w:val="en-US" w:eastAsia="ru-RU"/>
              </w:rPr>
              <w:t>2</w:t>
            </w:r>
            <w:r>
              <w:rPr>
                <w:lang w:eastAsia="ru-RU"/>
              </w:rPr>
              <w:t>.13)</w:t>
            </w:r>
          </w:p>
        </w:tc>
      </w:tr>
    </w:tbl>
    <w:p w14:paraId="325913DE" w14:textId="77777777" w:rsidR="00F13EE5" w:rsidRDefault="00F13EE5" w:rsidP="00A10C49">
      <w:pPr>
        <w:pStyle w:val="a0"/>
        <w:ind w:firstLine="709"/>
        <w:rPr>
          <w:lang w:eastAsia="ru-RU"/>
        </w:rPr>
      </w:pPr>
    </w:p>
    <w:p w14:paraId="3C84D203" w14:textId="47CE4540" w:rsidR="00F13EE5" w:rsidRDefault="00F13EE5" w:rsidP="00F13EE5">
      <w:pPr>
        <w:pStyle w:val="a0"/>
        <w:rPr>
          <w:lang w:eastAsia="ru-RU"/>
        </w:rPr>
      </w:pPr>
      <w:r>
        <w:rPr>
          <w:lang w:eastAsia="ru-RU"/>
        </w:rPr>
        <w:t xml:space="preserve">где </w:t>
      </w:r>
      <w:r w:rsidRPr="00F13EE5">
        <w:rPr>
          <w:position w:val="-6"/>
          <w:lang w:eastAsia="ru-RU"/>
        </w:rPr>
        <w:object w:dxaOrig="300" w:dyaOrig="400" w14:anchorId="167C603D">
          <v:shape id="_x0000_i1072" type="#_x0000_t75" style="width:15pt;height:20.4pt" o:ole="">
            <v:imagedata r:id="rId102" o:title=""/>
          </v:shape>
          <o:OLEObject Type="Embed" ProgID="Equation.3" ShapeID="_x0000_i1072" DrawAspect="Content" ObjectID="_1703579651" r:id="rId103"/>
        </w:object>
      </w:r>
      <w:r w:rsidRPr="00F13EE5">
        <w:rPr>
          <w:lang w:eastAsia="ru-RU"/>
        </w:rPr>
        <w:t xml:space="preserve"> –</w:t>
      </w:r>
      <w:r>
        <w:rPr>
          <w:lang w:val="en-US" w:eastAsia="ru-RU"/>
        </w:rPr>
        <w:t> </w:t>
      </w:r>
      <w:r>
        <w:rPr>
          <w:lang w:eastAsia="ru-RU"/>
        </w:rPr>
        <w:t>пороговое значение индекса согласия (как правило значение 0,5)</w:t>
      </w:r>
      <w:r w:rsidRPr="00F13EE5">
        <w:rPr>
          <w:lang w:eastAsia="ru-RU"/>
        </w:rPr>
        <w:t>.</w:t>
      </w:r>
    </w:p>
    <w:p w14:paraId="1848C3A8" w14:textId="42A22C72" w:rsidR="00F13EE5" w:rsidRDefault="00F13EE5" w:rsidP="00F13EE5">
      <w:pPr>
        <w:pStyle w:val="a0"/>
        <w:rPr>
          <w:lang w:eastAsia="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F13EE5" w14:paraId="5151F35D" w14:textId="77777777" w:rsidTr="008E64A0">
        <w:tc>
          <w:tcPr>
            <w:tcW w:w="3209" w:type="dxa"/>
            <w:vAlign w:val="center"/>
          </w:tcPr>
          <w:p w14:paraId="182331C8" w14:textId="77777777" w:rsidR="00F13EE5" w:rsidRDefault="00F13EE5" w:rsidP="008E64A0">
            <w:pPr>
              <w:pStyle w:val="a0"/>
              <w:rPr>
                <w:lang w:eastAsia="ru-RU"/>
              </w:rPr>
            </w:pPr>
          </w:p>
        </w:tc>
        <w:tc>
          <w:tcPr>
            <w:tcW w:w="3209" w:type="dxa"/>
          </w:tcPr>
          <w:p w14:paraId="19399143" w14:textId="63FAE148" w:rsidR="00F13EE5" w:rsidRDefault="009E1FAB" w:rsidP="008E64A0">
            <w:pPr>
              <w:pStyle w:val="a0"/>
              <w:jc w:val="center"/>
              <w:rPr>
                <w:lang w:eastAsia="ru-RU"/>
              </w:rPr>
            </w:pPr>
            <w:r w:rsidRPr="00F13EE5">
              <w:rPr>
                <w:position w:val="-16"/>
                <w:lang w:eastAsia="ru-RU"/>
              </w:rPr>
              <w:object w:dxaOrig="1020" w:dyaOrig="499" w14:anchorId="4DD8FB08">
                <v:shape id="_x0000_i1073" type="#_x0000_t75" style="width:48.6pt;height:24.6pt" o:ole="">
                  <v:imagedata r:id="rId104" o:title=""/>
                </v:shape>
                <o:OLEObject Type="Embed" ProgID="Equation.3" ShapeID="_x0000_i1073" DrawAspect="Content" ObjectID="_1703579652" r:id="rId105"/>
              </w:object>
            </w:r>
          </w:p>
        </w:tc>
        <w:tc>
          <w:tcPr>
            <w:tcW w:w="3210" w:type="dxa"/>
            <w:vAlign w:val="center"/>
          </w:tcPr>
          <w:p w14:paraId="50867561" w14:textId="3F899345" w:rsidR="00F13EE5" w:rsidRDefault="00F13EE5" w:rsidP="008E64A0">
            <w:pPr>
              <w:pStyle w:val="a0"/>
              <w:jc w:val="right"/>
              <w:rPr>
                <w:lang w:eastAsia="ru-RU"/>
              </w:rPr>
            </w:pPr>
            <w:r>
              <w:rPr>
                <w:lang w:eastAsia="ru-RU"/>
              </w:rPr>
              <w:t>(</w:t>
            </w:r>
            <w:r>
              <w:rPr>
                <w:lang w:val="en-US" w:eastAsia="ru-RU"/>
              </w:rPr>
              <w:t>2</w:t>
            </w:r>
            <w:r>
              <w:rPr>
                <w:lang w:eastAsia="ru-RU"/>
              </w:rPr>
              <w:t>.14)</w:t>
            </w:r>
          </w:p>
        </w:tc>
      </w:tr>
    </w:tbl>
    <w:p w14:paraId="628FF0A6" w14:textId="77777777" w:rsidR="00F13EE5" w:rsidRPr="00F13EE5" w:rsidRDefault="00F13EE5" w:rsidP="00F13EE5">
      <w:pPr>
        <w:pStyle w:val="a0"/>
        <w:rPr>
          <w:lang w:eastAsia="ru-RU"/>
        </w:rPr>
      </w:pPr>
    </w:p>
    <w:p w14:paraId="6C2A5ACB" w14:textId="3584E5DB" w:rsidR="00F13EE5" w:rsidRDefault="00F13EE5" w:rsidP="00F13EE5">
      <w:pPr>
        <w:pStyle w:val="a0"/>
        <w:rPr>
          <w:lang w:eastAsia="ru-RU"/>
        </w:rPr>
      </w:pPr>
      <w:r>
        <w:rPr>
          <w:lang w:eastAsia="ru-RU"/>
        </w:rPr>
        <w:t xml:space="preserve">где </w:t>
      </w:r>
      <w:r w:rsidR="009E1FAB" w:rsidRPr="00F13EE5">
        <w:rPr>
          <w:position w:val="-6"/>
          <w:lang w:eastAsia="ru-RU"/>
        </w:rPr>
        <w:object w:dxaOrig="340" w:dyaOrig="400" w14:anchorId="4F4383F6">
          <v:shape id="_x0000_i1074" type="#_x0000_t75" style="width:17.4pt;height:20.4pt" o:ole="">
            <v:imagedata r:id="rId106" o:title=""/>
          </v:shape>
          <o:OLEObject Type="Embed" ProgID="Equation.3" ShapeID="_x0000_i1074" DrawAspect="Content" ObjectID="_1703579653" r:id="rId107"/>
        </w:object>
      </w:r>
      <w:r w:rsidRPr="00F13EE5">
        <w:rPr>
          <w:lang w:eastAsia="ru-RU"/>
        </w:rPr>
        <w:t xml:space="preserve"> –</w:t>
      </w:r>
      <w:r>
        <w:rPr>
          <w:lang w:val="en-US" w:eastAsia="ru-RU"/>
        </w:rPr>
        <w:t> </w:t>
      </w:r>
      <w:r>
        <w:rPr>
          <w:lang w:eastAsia="ru-RU"/>
        </w:rPr>
        <w:t>пороговое значение индекса несогласия (как правило значение 0,5)</w:t>
      </w:r>
      <w:r w:rsidRPr="00F13EE5">
        <w:rPr>
          <w:lang w:eastAsia="ru-RU"/>
        </w:rPr>
        <w:t>.</w:t>
      </w:r>
    </w:p>
    <w:p w14:paraId="4370BBF2" w14:textId="4E66A1EF" w:rsidR="00F13EE5" w:rsidRDefault="009E1FAB" w:rsidP="009E1FAB">
      <w:pPr>
        <w:pStyle w:val="a0"/>
        <w:ind w:firstLine="709"/>
        <w:rPr>
          <w:lang w:eastAsia="ru-RU"/>
        </w:rPr>
      </w:pPr>
      <w:r w:rsidRPr="009E1FAB">
        <w:rPr>
          <w:lang w:eastAsia="ru-RU"/>
        </w:rPr>
        <w:t>В</w:t>
      </w:r>
      <w:r>
        <w:rPr>
          <w:lang w:eastAsia="ru-RU"/>
        </w:rPr>
        <w:t xml:space="preserve"> </w:t>
      </w:r>
      <w:r w:rsidRPr="009E1FAB">
        <w:rPr>
          <w:lang w:eastAsia="ru-RU"/>
        </w:rPr>
        <w:t>методе</w:t>
      </w:r>
      <w:r>
        <w:rPr>
          <w:lang w:eastAsia="ru-RU"/>
        </w:rPr>
        <w:t xml:space="preserve"> </w:t>
      </w:r>
      <w:r w:rsidR="00AC3E41" w:rsidRPr="009E1FAB">
        <w:rPr>
          <w:lang w:eastAsia="ru-RU"/>
        </w:rPr>
        <w:t>ЭЛЕКТРА II индексы</w:t>
      </w:r>
      <w:r>
        <w:rPr>
          <w:lang w:eastAsia="ru-RU"/>
        </w:rPr>
        <w:t xml:space="preserve"> </w:t>
      </w:r>
      <w:r w:rsidRPr="009E1FAB">
        <w:rPr>
          <w:lang w:eastAsia="ru-RU"/>
        </w:rPr>
        <w:t>согласия</w:t>
      </w:r>
      <w:r>
        <w:rPr>
          <w:lang w:eastAsia="ru-RU"/>
        </w:rPr>
        <w:t xml:space="preserve"> </w:t>
      </w:r>
      <w:r w:rsidRPr="009E1FAB">
        <w:rPr>
          <w:lang w:eastAsia="ru-RU"/>
        </w:rPr>
        <w:t>подсчитываются</w:t>
      </w:r>
      <w:r>
        <w:rPr>
          <w:lang w:eastAsia="ru-RU"/>
        </w:rPr>
        <w:t xml:space="preserve"> </w:t>
      </w:r>
      <w:r w:rsidRPr="009E1FAB">
        <w:rPr>
          <w:lang w:eastAsia="ru-RU"/>
        </w:rPr>
        <w:t>тем</w:t>
      </w:r>
      <w:r>
        <w:rPr>
          <w:lang w:eastAsia="ru-RU"/>
        </w:rPr>
        <w:t xml:space="preserve"> </w:t>
      </w:r>
      <w:r w:rsidRPr="009E1FAB">
        <w:rPr>
          <w:lang w:eastAsia="ru-RU"/>
        </w:rPr>
        <w:t>же</w:t>
      </w:r>
      <w:r>
        <w:rPr>
          <w:lang w:eastAsia="ru-RU"/>
        </w:rPr>
        <w:t xml:space="preserve"> </w:t>
      </w:r>
      <w:r w:rsidRPr="009E1FAB">
        <w:rPr>
          <w:lang w:eastAsia="ru-RU"/>
        </w:rPr>
        <w:t>способом, что</w:t>
      </w:r>
      <w:r>
        <w:rPr>
          <w:lang w:eastAsia="ru-RU"/>
        </w:rPr>
        <w:t xml:space="preserve"> </w:t>
      </w:r>
      <w:r w:rsidRPr="009E1FAB">
        <w:rPr>
          <w:lang w:eastAsia="ru-RU"/>
        </w:rPr>
        <w:t>и</w:t>
      </w:r>
      <w:r>
        <w:rPr>
          <w:lang w:eastAsia="ru-RU"/>
        </w:rPr>
        <w:t xml:space="preserve"> </w:t>
      </w:r>
      <w:r w:rsidRPr="009E1FAB">
        <w:rPr>
          <w:lang w:eastAsia="ru-RU"/>
        </w:rPr>
        <w:t>в</w:t>
      </w:r>
      <w:r>
        <w:rPr>
          <w:lang w:eastAsia="ru-RU"/>
        </w:rPr>
        <w:t xml:space="preserve"> </w:t>
      </w:r>
      <w:r w:rsidRPr="009E1FAB">
        <w:rPr>
          <w:lang w:eastAsia="ru-RU"/>
        </w:rPr>
        <w:t>методе</w:t>
      </w:r>
      <w:r>
        <w:rPr>
          <w:lang w:eastAsia="ru-RU"/>
        </w:rPr>
        <w:t xml:space="preserve"> </w:t>
      </w:r>
      <w:r w:rsidRPr="009E1FAB">
        <w:rPr>
          <w:lang w:eastAsia="ru-RU"/>
        </w:rPr>
        <w:t>ЭЛЕКТРА I.  Отличием является то,  что  в  нем задаются</w:t>
      </w:r>
      <w:r>
        <w:rPr>
          <w:lang w:eastAsia="ru-RU"/>
        </w:rPr>
        <w:t xml:space="preserve"> </w:t>
      </w:r>
      <w:r w:rsidRPr="009E1FAB">
        <w:rPr>
          <w:lang w:eastAsia="ru-RU"/>
        </w:rPr>
        <w:t>два</w:t>
      </w:r>
      <w:r>
        <w:rPr>
          <w:lang w:eastAsia="ru-RU"/>
        </w:rPr>
        <w:t xml:space="preserve"> </w:t>
      </w:r>
      <w:r w:rsidRPr="009E1FAB">
        <w:rPr>
          <w:lang w:eastAsia="ru-RU"/>
        </w:rPr>
        <w:t>уровня</w:t>
      </w:r>
      <w:r>
        <w:rPr>
          <w:lang w:eastAsia="ru-RU"/>
        </w:rPr>
        <w:t xml:space="preserve"> </w:t>
      </w:r>
      <w:r w:rsidRPr="009E1FAB">
        <w:rPr>
          <w:lang w:eastAsia="ru-RU"/>
        </w:rPr>
        <w:t>для</w:t>
      </w:r>
      <w:r>
        <w:rPr>
          <w:lang w:eastAsia="ru-RU"/>
        </w:rPr>
        <w:t xml:space="preserve"> </w:t>
      </w:r>
      <w:r w:rsidRPr="009E1FAB">
        <w:rPr>
          <w:lang w:eastAsia="ru-RU"/>
        </w:rPr>
        <w:t>индекса</w:t>
      </w:r>
      <w:r>
        <w:rPr>
          <w:lang w:eastAsia="ru-RU"/>
        </w:rPr>
        <w:t xml:space="preserve"> </w:t>
      </w:r>
      <w:r w:rsidRPr="009E1FAB">
        <w:rPr>
          <w:lang w:eastAsia="ru-RU"/>
        </w:rPr>
        <w:t>согласия</w:t>
      </w:r>
      <w:r>
        <w:rPr>
          <w:lang w:eastAsia="ru-RU"/>
        </w:rPr>
        <w:t xml:space="preserve"> </w:t>
      </w:r>
      <w:r w:rsidRPr="009E1FAB">
        <w:rPr>
          <w:position w:val="-12"/>
          <w:lang w:eastAsia="ru-RU"/>
        </w:rPr>
        <w:object w:dxaOrig="920" w:dyaOrig="380" w14:anchorId="52C4E9EA">
          <v:shape id="_x0000_i1075" type="#_x0000_t75" style="width:46.2pt;height:18.6pt" o:ole="">
            <v:imagedata r:id="rId108" o:title=""/>
          </v:shape>
          <o:OLEObject Type="Embed" ProgID="Equation.3" ShapeID="_x0000_i1075" DrawAspect="Content" ObjectID="_1703579654" r:id="rId109"/>
        </w:object>
      </w:r>
      <w:r>
        <w:rPr>
          <w:lang w:eastAsia="ru-RU"/>
        </w:rPr>
        <w:t xml:space="preserve"> </w:t>
      </w:r>
      <w:r w:rsidRPr="009E1FAB">
        <w:rPr>
          <w:lang w:eastAsia="ru-RU"/>
        </w:rPr>
        <w:t xml:space="preserve">и два уровня индекса несогласия </w:t>
      </w:r>
      <w:r w:rsidRPr="009E1FAB">
        <w:rPr>
          <w:position w:val="-12"/>
          <w:lang w:eastAsia="ru-RU"/>
        </w:rPr>
        <w:object w:dxaOrig="920" w:dyaOrig="380" w14:anchorId="272D283A">
          <v:shape id="_x0000_i1076" type="#_x0000_t75" style="width:46.2pt;height:18.6pt" o:ole="">
            <v:imagedata r:id="rId110" o:title=""/>
          </v:shape>
          <o:OLEObject Type="Embed" ProgID="Equation.3" ShapeID="_x0000_i1076" DrawAspect="Content" ObjectID="_1703579655" r:id="rId111"/>
        </w:object>
      </w:r>
      <w:r w:rsidRPr="009E1FAB">
        <w:rPr>
          <w:lang w:eastAsia="ru-RU"/>
        </w:rPr>
        <w:t xml:space="preserve">,  а  так  же вводятся два отношения предпочтения </w:t>
      </w:r>
      <w:r w:rsidR="00107328" w:rsidRPr="009E1FAB">
        <w:rPr>
          <w:position w:val="-12"/>
          <w:lang w:eastAsia="ru-RU"/>
        </w:rPr>
        <w:object w:dxaOrig="300" w:dyaOrig="380" w14:anchorId="4FB66E8E">
          <v:shape id="_x0000_i1077" type="#_x0000_t75" style="width:15pt;height:18.6pt" o:ole="">
            <v:imagedata r:id="rId112" o:title=""/>
          </v:shape>
          <o:OLEObject Type="Embed" ProgID="Equation.3" ShapeID="_x0000_i1077" DrawAspect="Content" ObjectID="_1703579656" r:id="rId113"/>
        </w:object>
      </w:r>
      <w:r w:rsidRPr="009E1FAB">
        <w:rPr>
          <w:lang w:eastAsia="ru-RU"/>
        </w:rPr>
        <w:t xml:space="preserve"> и </w:t>
      </w:r>
      <w:r w:rsidR="00107328" w:rsidRPr="009E1FAB">
        <w:rPr>
          <w:position w:val="-12"/>
          <w:lang w:eastAsia="ru-RU"/>
        </w:rPr>
        <w:object w:dxaOrig="340" w:dyaOrig="380" w14:anchorId="26EFF641">
          <v:shape id="_x0000_i1078" type="#_x0000_t75" style="width:17.4pt;height:18.6pt" o:ole="">
            <v:imagedata r:id="rId114" o:title=""/>
          </v:shape>
          <o:OLEObject Type="Embed" ProgID="Equation.3" ShapeID="_x0000_i1078" DrawAspect="Content" ObjectID="_1703579657" r:id="rId115"/>
        </w:object>
      </w:r>
      <w:r w:rsidRPr="009E1FAB">
        <w:rPr>
          <w:lang w:eastAsia="ru-RU"/>
        </w:rPr>
        <w:t xml:space="preserve"> между альтернативами. В методе ЭЛЕКТРА III используются псевдокритерии и числовые бинарные отношения.</w:t>
      </w:r>
    </w:p>
    <w:p w14:paraId="0F5482CF" w14:textId="46429870" w:rsidR="009E1FAB" w:rsidRDefault="009E1FAB" w:rsidP="00A10C49">
      <w:pPr>
        <w:pStyle w:val="a0"/>
        <w:ind w:firstLine="709"/>
        <w:rPr>
          <w:lang w:eastAsia="ru-RU"/>
        </w:rPr>
      </w:pPr>
      <w:r>
        <w:rPr>
          <w:lang w:eastAsia="ru-RU"/>
        </w:rPr>
        <w:t>Полученные альтернативы в результате работы метода ЭЛЕКТРА являются решением задачи многокритериальной оптимизации.</w:t>
      </w:r>
    </w:p>
    <w:p w14:paraId="03DED4C3" w14:textId="274012D7" w:rsidR="007C11D1" w:rsidRDefault="007C11D1" w:rsidP="00A10C49">
      <w:pPr>
        <w:pStyle w:val="a0"/>
        <w:ind w:firstLine="709"/>
        <w:rPr>
          <w:lang w:eastAsia="ru-RU"/>
        </w:rPr>
      </w:pPr>
      <w:r>
        <w:rPr>
          <w:lang w:eastAsia="ru-RU"/>
        </w:rPr>
        <w:t>Чертёж схемы алгоритма многокритериальной оптимизации приведён в приложении А.</w:t>
      </w:r>
    </w:p>
    <w:p w14:paraId="22E5CE13" w14:textId="651F6E37" w:rsidR="006266A3" w:rsidRDefault="006266A3" w:rsidP="00A10C49">
      <w:pPr>
        <w:pStyle w:val="a0"/>
        <w:ind w:firstLine="709"/>
        <w:rPr>
          <w:lang w:eastAsia="ru-RU"/>
        </w:rPr>
      </w:pPr>
    </w:p>
    <w:p w14:paraId="01D4207B" w14:textId="41EEC2C2" w:rsidR="006266A3" w:rsidRDefault="006266A3" w:rsidP="00A10C49">
      <w:pPr>
        <w:pStyle w:val="a0"/>
        <w:ind w:firstLine="709"/>
        <w:rPr>
          <w:lang w:eastAsia="ru-RU"/>
        </w:rPr>
      </w:pPr>
    </w:p>
    <w:p w14:paraId="445CB5A2" w14:textId="33B0ED61" w:rsidR="006266A3" w:rsidRDefault="006266A3" w:rsidP="007C11D1">
      <w:pPr>
        <w:pStyle w:val="a0"/>
        <w:rPr>
          <w:lang w:eastAsia="ru-RU"/>
        </w:rPr>
      </w:pPr>
    </w:p>
    <w:p w14:paraId="64C28BD8" w14:textId="1F4BD72B" w:rsidR="00117B57" w:rsidRPr="00094328" w:rsidRDefault="00C023D1" w:rsidP="00334606">
      <w:pPr>
        <w:pStyle w:val="1"/>
        <w:spacing w:before="0" w:line="240" w:lineRule="auto"/>
        <w:ind w:right="-1" w:firstLine="709"/>
        <w:rPr>
          <w:rFonts w:ascii="Times New Roman" w:hAnsi="Times New Roman" w:cs="Times New Roman"/>
          <w:b/>
          <w:color w:val="auto"/>
          <w:sz w:val="28"/>
          <w:szCs w:val="28"/>
          <w:lang w:eastAsia="ru-RU"/>
        </w:rPr>
      </w:pPr>
      <w:bookmarkStart w:id="11" w:name="_Toc58855853"/>
      <w:bookmarkStart w:id="12" w:name="_Hlk26833216"/>
      <w:r w:rsidRPr="00947BCC">
        <w:rPr>
          <w:rFonts w:ascii="Times New Roman" w:hAnsi="Times New Roman" w:cs="Times New Roman"/>
          <w:b/>
          <w:color w:val="auto"/>
          <w:sz w:val="28"/>
          <w:szCs w:val="28"/>
          <w:lang w:eastAsia="ru-RU"/>
        </w:rPr>
        <w:lastRenderedPageBreak/>
        <w:t xml:space="preserve">3 </w:t>
      </w:r>
      <w:r w:rsidR="00435D18">
        <w:rPr>
          <w:rFonts w:ascii="Times New Roman" w:hAnsi="Times New Roman" w:cs="Times New Roman"/>
          <w:b/>
          <w:color w:val="auto"/>
          <w:sz w:val="28"/>
          <w:szCs w:val="28"/>
          <w:lang w:eastAsia="ru-RU"/>
        </w:rPr>
        <w:t>ПРОГРАММНАЯ РЕАЛИЗАЦИЯ ЗАДАЧИ</w:t>
      </w:r>
      <w:bookmarkEnd w:id="11"/>
    </w:p>
    <w:p w14:paraId="2D05A359" w14:textId="4C584FA5" w:rsidR="00117B57" w:rsidRDefault="00117B57" w:rsidP="00334606">
      <w:pPr>
        <w:spacing w:after="0" w:line="240" w:lineRule="auto"/>
        <w:ind w:right="-1"/>
        <w:rPr>
          <w:lang w:eastAsia="ru-RU"/>
        </w:rPr>
      </w:pPr>
    </w:p>
    <w:p w14:paraId="72F43D43" w14:textId="3B192A73" w:rsidR="00117B57" w:rsidRPr="004F319F" w:rsidRDefault="00117B57" w:rsidP="00334606">
      <w:pPr>
        <w:pStyle w:val="2"/>
        <w:ind w:right="-1" w:firstLine="709"/>
        <w:rPr>
          <w:rFonts w:cs="Times New Roman"/>
          <w:b/>
          <w:szCs w:val="28"/>
          <w:lang w:eastAsia="ru-RU"/>
        </w:rPr>
      </w:pPr>
      <w:bookmarkStart w:id="13" w:name="_Toc58855854"/>
      <w:r>
        <w:rPr>
          <w:rFonts w:cs="Times New Roman"/>
          <w:b/>
          <w:szCs w:val="28"/>
          <w:lang w:eastAsia="ru-RU"/>
        </w:rPr>
        <w:t xml:space="preserve">3.1 </w:t>
      </w:r>
      <w:r w:rsidR="00B249A4">
        <w:rPr>
          <w:rFonts w:cs="Times New Roman"/>
          <w:b/>
          <w:szCs w:val="28"/>
          <w:lang w:eastAsia="ru-RU"/>
        </w:rPr>
        <w:t>Интерфейс приложения</w:t>
      </w:r>
      <w:r w:rsidR="00657374">
        <w:rPr>
          <w:rFonts w:cs="Times New Roman"/>
          <w:b/>
          <w:szCs w:val="28"/>
          <w:lang w:eastAsia="ru-RU"/>
        </w:rPr>
        <w:t xml:space="preserve"> для однокритериальной оптимизации</w:t>
      </w:r>
      <w:bookmarkEnd w:id="13"/>
    </w:p>
    <w:p w14:paraId="425B68B5" w14:textId="1404FDD3" w:rsidR="0013175D" w:rsidRDefault="0013175D" w:rsidP="00334606">
      <w:pPr>
        <w:pStyle w:val="a0"/>
        <w:ind w:right="-1"/>
        <w:rPr>
          <w:lang w:eastAsia="ru-RU"/>
        </w:rPr>
      </w:pPr>
      <w:bookmarkStart w:id="14" w:name="_Hlk27143331"/>
      <w:bookmarkStart w:id="15" w:name="_Hlk26821864"/>
      <w:bookmarkStart w:id="16" w:name="_Hlk27143276"/>
      <w:bookmarkEnd w:id="12"/>
    </w:p>
    <w:bookmarkEnd w:id="14"/>
    <w:p w14:paraId="2DBA22AE" w14:textId="365E13B8" w:rsidR="00213F0C" w:rsidRPr="00DB5CB7" w:rsidRDefault="000C6CD6" w:rsidP="00213F0C">
      <w:pPr>
        <w:pStyle w:val="a0"/>
        <w:ind w:right="-1" w:firstLine="709"/>
        <w:rPr>
          <w:lang w:eastAsia="ru-RU"/>
        </w:rPr>
      </w:pPr>
      <w:r>
        <w:rPr>
          <w:lang w:eastAsia="ru-RU"/>
        </w:rPr>
        <w:t xml:space="preserve">Разработанное приложение является программой с графическим пользовательским интерфейсом. </w:t>
      </w:r>
      <w:r w:rsidR="008113FC">
        <w:rPr>
          <w:lang w:eastAsia="ru-RU"/>
        </w:rPr>
        <w:t xml:space="preserve">Программа написана на языке программирования </w:t>
      </w:r>
      <w:r w:rsidR="008113FC" w:rsidRPr="008113FC">
        <w:rPr>
          <w:i/>
          <w:iCs/>
          <w:lang w:val="en-US" w:eastAsia="ru-RU"/>
        </w:rPr>
        <w:t>Kotlin</w:t>
      </w:r>
      <w:r w:rsidR="008113FC">
        <w:rPr>
          <w:lang w:eastAsia="ru-RU"/>
        </w:rPr>
        <w:t xml:space="preserve"> </w:t>
      </w:r>
      <w:r w:rsidR="00467E78">
        <w:rPr>
          <w:lang w:eastAsia="ru-RU"/>
        </w:rPr>
        <w:t xml:space="preserve">(версия языка для </w:t>
      </w:r>
      <w:r w:rsidR="00467E78" w:rsidRPr="00467E78">
        <w:rPr>
          <w:i/>
          <w:iCs/>
          <w:lang w:val="en-US" w:eastAsia="ru-RU"/>
        </w:rPr>
        <w:t>Java</w:t>
      </w:r>
      <w:r w:rsidR="00467E78" w:rsidRPr="00467E78">
        <w:rPr>
          <w:lang w:eastAsia="ru-RU"/>
        </w:rPr>
        <w:t xml:space="preserve"> </w:t>
      </w:r>
      <w:r w:rsidR="00467E78" w:rsidRPr="00467E78">
        <w:rPr>
          <w:i/>
          <w:iCs/>
          <w:lang w:val="en-US" w:eastAsia="ru-RU"/>
        </w:rPr>
        <w:t>Virtual</w:t>
      </w:r>
      <w:r w:rsidR="00467E78" w:rsidRPr="00467E78">
        <w:rPr>
          <w:lang w:eastAsia="ru-RU"/>
        </w:rPr>
        <w:t xml:space="preserve"> </w:t>
      </w:r>
      <w:r w:rsidR="00467E78" w:rsidRPr="00467E78">
        <w:rPr>
          <w:i/>
          <w:iCs/>
          <w:lang w:val="en-US" w:eastAsia="ru-RU"/>
        </w:rPr>
        <w:t>Machine</w:t>
      </w:r>
      <w:r w:rsidR="00467E78" w:rsidRPr="00467E78">
        <w:rPr>
          <w:lang w:eastAsia="ru-RU"/>
        </w:rPr>
        <w:t xml:space="preserve">) </w:t>
      </w:r>
      <w:r w:rsidR="008113FC">
        <w:rPr>
          <w:lang w:eastAsia="ru-RU"/>
        </w:rPr>
        <w:t xml:space="preserve">с библиотекой для создания графического интерфейса </w:t>
      </w:r>
      <w:r w:rsidR="008113FC" w:rsidRPr="008113FC">
        <w:rPr>
          <w:i/>
          <w:iCs/>
          <w:lang w:val="en-US" w:eastAsia="ru-RU"/>
        </w:rPr>
        <w:t>TornadoFX</w:t>
      </w:r>
      <w:r w:rsidR="008113FC" w:rsidRPr="008113FC">
        <w:rPr>
          <w:lang w:eastAsia="ru-RU"/>
        </w:rPr>
        <w:t xml:space="preserve"> (</w:t>
      </w:r>
      <w:r w:rsidR="008113FC">
        <w:rPr>
          <w:lang w:eastAsia="ru-RU"/>
        </w:rPr>
        <w:t xml:space="preserve">надстройка над библиотекой </w:t>
      </w:r>
      <w:r w:rsidR="008113FC" w:rsidRPr="008113FC">
        <w:rPr>
          <w:i/>
          <w:iCs/>
          <w:lang w:val="en-US" w:eastAsia="ru-RU"/>
        </w:rPr>
        <w:t>JavaFX</w:t>
      </w:r>
      <w:r w:rsidR="008113FC">
        <w:rPr>
          <w:lang w:eastAsia="ru-RU"/>
        </w:rPr>
        <w:t xml:space="preserve"> для </w:t>
      </w:r>
      <w:r w:rsidR="008113FC" w:rsidRPr="008113FC">
        <w:rPr>
          <w:i/>
          <w:iCs/>
          <w:lang w:val="en-US" w:eastAsia="ru-RU"/>
        </w:rPr>
        <w:t>Kotlin</w:t>
      </w:r>
      <w:r w:rsidR="008113FC" w:rsidRPr="008113FC">
        <w:rPr>
          <w:lang w:eastAsia="ru-RU"/>
        </w:rPr>
        <w:t>)</w:t>
      </w:r>
      <w:r w:rsidR="008113FC">
        <w:rPr>
          <w:lang w:eastAsia="ru-RU"/>
        </w:rPr>
        <w:t xml:space="preserve">. </w:t>
      </w:r>
      <w:r w:rsidR="00485C8C">
        <w:rPr>
          <w:lang w:eastAsia="ru-RU"/>
        </w:rPr>
        <w:t xml:space="preserve">Язык </w:t>
      </w:r>
      <w:r w:rsidR="00485C8C" w:rsidRPr="00874D8D">
        <w:rPr>
          <w:i/>
          <w:iCs/>
          <w:lang w:val="en-US" w:eastAsia="ru-RU"/>
        </w:rPr>
        <w:t>Kotlin</w:t>
      </w:r>
      <w:r w:rsidR="00485C8C">
        <w:rPr>
          <w:lang w:eastAsia="ru-RU"/>
        </w:rPr>
        <w:t xml:space="preserve"> выбран</w:t>
      </w:r>
      <w:r w:rsidR="00467E78">
        <w:rPr>
          <w:lang w:eastAsia="ru-RU"/>
        </w:rPr>
        <w:t xml:space="preserve">, потому что с его помощью можно создавать кроссплатформенные приложения без изменений под конкретную платформу или операционную систему. </w:t>
      </w:r>
      <w:r w:rsidR="00A53A60">
        <w:rPr>
          <w:lang w:eastAsia="ru-RU"/>
        </w:rPr>
        <w:t>Приложение разработано с использованием объектно-ориентированной парадигмы.</w:t>
      </w:r>
      <w:r w:rsidR="00213F0C">
        <w:rPr>
          <w:lang w:eastAsia="ru-RU"/>
        </w:rPr>
        <w:t xml:space="preserve"> Разработанное приложение позволяет проводить однокритериальную и многокритериальную оптимизации.</w:t>
      </w:r>
      <w:r w:rsidR="00DB5CB7" w:rsidRPr="00DB5CB7">
        <w:rPr>
          <w:lang w:eastAsia="ru-RU"/>
        </w:rPr>
        <w:t xml:space="preserve"> </w:t>
      </w:r>
      <w:r w:rsidR="00DB5CB7">
        <w:rPr>
          <w:lang w:eastAsia="ru-RU"/>
        </w:rPr>
        <w:t xml:space="preserve">Текст программы представлен в приложении </w:t>
      </w:r>
      <w:r w:rsidR="007C11D1">
        <w:rPr>
          <w:lang w:eastAsia="ru-RU"/>
        </w:rPr>
        <w:t>Б</w:t>
      </w:r>
      <w:r w:rsidR="00DB5CB7">
        <w:rPr>
          <w:lang w:eastAsia="ru-RU"/>
        </w:rPr>
        <w:t>.</w:t>
      </w:r>
    </w:p>
    <w:p w14:paraId="6DDF2391" w14:textId="6C4771FE" w:rsidR="00213F0C" w:rsidRDefault="00213F0C" w:rsidP="00213F0C">
      <w:pPr>
        <w:pStyle w:val="a0"/>
        <w:ind w:right="-1" w:firstLine="709"/>
        <w:rPr>
          <w:lang w:eastAsia="ru-RU"/>
        </w:rPr>
      </w:pPr>
      <w:r>
        <w:rPr>
          <w:lang w:eastAsia="ru-RU"/>
        </w:rPr>
        <w:t>При запуске приложения пользователь видит окно программы, показанное на рисунке 3.1.</w:t>
      </w:r>
      <w:r w:rsidR="00485C8C">
        <w:rPr>
          <w:lang w:eastAsia="ru-RU"/>
        </w:rPr>
        <w:t xml:space="preserve"> Графический интерфейс приложения построен на основе сетки, благодаря чему интерфейс адаптивно изменяется под различные формы окна и также при различных разрешениях дисплеев, что добавляет комфорта при использовании программы на разных компьютерах и при разных разрешениях мониторов.</w:t>
      </w:r>
    </w:p>
    <w:p w14:paraId="4BC2B54C" w14:textId="07B1FCF4" w:rsidR="00213F0C" w:rsidRDefault="00213F0C" w:rsidP="00213F0C">
      <w:pPr>
        <w:pStyle w:val="a0"/>
        <w:ind w:right="-1" w:firstLine="709"/>
        <w:rPr>
          <w:lang w:eastAsia="ru-RU"/>
        </w:rPr>
      </w:pPr>
    </w:p>
    <w:p w14:paraId="5241D609" w14:textId="12C4DC4A" w:rsidR="00213F0C" w:rsidRDefault="00213F0C" w:rsidP="00485C8C">
      <w:pPr>
        <w:pStyle w:val="a0"/>
        <w:ind w:right="-1"/>
        <w:jc w:val="center"/>
        <w:rPr>
          <w:lang w:eastAsia="ru-RU"/>
        </w:rPr>
      </w:pPr>
      <w:r>
        <w:rPr>
          <w:noProof/>
          <w:lang w:eastAsia="ru-RU"/>
        </w:rPr>
        <w:drawing>
          <wp:inline distT="0" distB="0" distL="0" distR="0" wp14:anchorId="346EFA33" wp14:editId="7DED46DF">
            <wp:extent cx="6120130" cy="427291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120130" cy="4272915"/>
                    </a:xfrm>
                    <a:prstGeom prst="rect">
                      <a:avLst/>
                    </a:prstGeom>
                    <a:noFill/>
                    <a:ln>
                      <a:noFill/>
                    </a:ln>
                  </pic:spPr>
                </pic:pic>
              </a:graphicData>
            </a:graphic>
          </wp:inline>
        </w:drawing>
      </w:r>
    </w:p>
    <w:p w14:paraId="2543BF5A" w14:textId="7FE02815" w:rsidR="00213F0C" w:rsidRDefault="00213F0C" w:rsidP="00213F0C">
      <w:pPr>
        <w:pStyle w:val="a0"/>
        <w:ind w:right="-1"/>
        <w:rPr>
          <w:lang w:eastAsia="ru-RU"/>
        </w:rPr>
      </w:pPr>
    </w:p>
    <w:p w14:paraId="464FF84F" w14:textId="29BA864A" w:rsidR="00213F0C" w:rsidRDefault="00213F0C" w:rsidP="00DB5CB7">
      <w:pPr>
        <w:pStyle w:val="a0"/>
        <w:ind w:right="-1"/>
        <w:jc w:val="center"/>
        <w:rPr>
          <w:lang w:eastAsia="ru-RU"/>
        </w:rPr>
      </w:pPr>
      <w:r>
        <w:rPr>
          <w:lang w:eastAsia="ru-RU"/>
        </w:rPr>
        <w:t>Рисунок 3.1 – Окно программы сразу после запуска</w:t>
      </w:r>
    </w:p>
    <w:p w14:paraId="3AFBE74C" w14:textId="1DF7D004" w:rsidR="00213F0C" w:rsidRDefault="00213F0C" w:rsidP="00213F0C">
      <w:pPr>
        <w:pStyle w:val="a0"/>
        <w:ind w:right="-1" w:firstLine="709"/>
        <w:rPr>
          <w:lang w:eastAsia="ru-RU"/>
        </w:rPr>
      </w:pPr>
      <w:r>
        <w:rPr>
          <w:lang w:eastAsia="ru-RU"/>
        </w:rPr>
        <w:lastRenderedPageBreak/>
        <w:t>Изначально пользователь находится во вкладке задачи однокритериальной оптимизации. В ней содержится список альтернатив (линий по производству зефира) в табличном виде. Каждая строка таблицы содержит несколько столбцов, содержащих параметры конкретной производственной линии</w:t>
      </w:r>
      <w:r w:rsidR="006F24CF">
        <w:rPr>
          <w:lang w:eastAsia="ru-RU"/>
        </w:rPr>
        <w:t>:</w:t>
      </w:r>
    </w:p>
    <w:p w14:paraId="46F3F02F" w14:textId="51919861" w:rsidR="006F24CF" w:rsidRPr="00D04076" w:rsidRDefault="006F24CF" w:rsidP="00213F0C">
      <w:pPr>
        <w:pStyle w:val="a0"/>
        <w:ind w:right="-1" w:firstLine="709"/>
        <w:rPr>
          <w:lang w:eastAsia="ru-RU"/>
        </w:rPr>
      </w:pPr>
      <w:r>
        <w:rPr>
          <w:lang w:eastAsia="ru-RU"/>
        </w:rPr>
        <w:t>– столбец с названием линии</w:t>
      </w:r>
      <w:r w:rsidRPr="00D04076">
        <w:rPr>
          <w:lang w:eastAsia="ru-RU"/>
        </w:rPr>
        <w:t>;</w:t>
      </w:r>
    </w:p>
    <w:p w14:paraId="598F9621" w14:textId="2873B369" w:rsidR="006F24CF" w:rsidRDefault="006F24CF" w:rsidP="00213F0C">
      <w:pPr>
        <w:pStyle w:val="a0"/>
        <w:ind w:right="-1" w:firstLine="709"/>
        <w:rPr>
          <w:lang w:eastAsia="ru-RU"/>
        </w:rPr>
      </w:pPr>
      <w:r w:rsidRPr="006F24CF">
        <w:rPr>
          <w:lang w:eastAsia="ru-RU"/>
        </w:rPr>
        <w:t>–</w:t>
      </w:r>
      <w:r>
        <w:rPr>
          <w:lang w:val="en-US" w:eastAsia="ru-RU"/>
        </w:rPr>
        <w:t> </w:t>
      </w:r>
      <w:r>
        <w:rPr>
          <w:lang w:eastAsia="ru-RU"/>
        </w:rPr>
        <w:t>столбец со значением стоимости линии</w:t>
      </w:r>
      <w:r w:rsidRPr="006F24CF">
        <w:rPr>
          <w:lang w:eastAsia="ru-RU"/>
        </w:rPr>
        <w:t>;</w:t>
      </w:r>
    </w:p>
    <w:p w14:paraId="79B68AEC" w14:textId="4185CE3D" w:rsidR="006F24CF" w:rsidRDefault="006F24CF" w:rsidP="00213F0C">
      <w:pPr>
        <w:pStyle w:val="a0"/>
        <w:ind w:right="-1" w:firstLine="709"/>
        <w:rPr>
          <w:lang w:eastAsia="ru-RU"/>
        </w:rPr>
      </w:pPr>
      <w:r w:rsidRPr="006F24CF">
        <w:rPr>
          <w:lang w:eastAsia="ru-RU"/>
        </w:rPr>
        <w:t>–</w:t>
      </w:r>
      <w:r>
        <w:rPr>
          <w:lang w:val="en-US" w:eastAsia="ru-RU"/>
        </w:rPr>
        <w:t> </w:t>
      </w:r>
      <w:r>
        <w:rPr>
          <w:lang w:eastAsia="ru-RU"/>
        </w:rPr>
        <w:t>столбец со значением расхода электроэнергии линией</w:t>
      </w:r>
      <w:r w:rsidRPr="006F24CF">
        <w:rPr>
          <w:lang w:eastAsia="ru-RU"/>
        </w:rPr>
        <w:t>;</w:t>
      </w:r>
    </w:p>
    <w:p w14:paraId="4545BFEB" w14:textId="10C42EEF" w:rsidR="006F24CF" w:rsidRDefault="006F24CF" w:rsidP="00213F0C">
      <w:pPr>
        <w:pStyle w:val="a0"/>
        <w:ind w:right="-1" w:firstLine="709"/>
        <w:rPr>
          <w:lang w:eastAsia="ru-RU"/>
        </w:rPr>
      </w:pPr>
      <w:r w:rsidRPr="006F24CF">
        <w:rPr>
          <w:lang w:eastAsia="ru-RU"/>
        </w:rPr>
        <w:t>–</w:t>
      </w:r>
      <w:r>
        <w:rPr>
          <w:lang w:val="en-US" w:eastAsia="ru-RU"/>
        </w:rPr>
        <w:t> </w:t>
      </w:r>
      <w:r>
        <w:rPr>
          <w:lang w:eastAsia="ru-RU"/>
        </w:rPr>
        <w:t>столбец со значением расхода воды линией</w:t>
      </w:r>
      <w:r w:rsidRPr="006F24CF">
        <w:rPr>
          <w:lang w:eastAsia="ru-RU"/>
        </w:rPr>
        <w:t>;</w:t>
      </w:r>
    </w:p>
    <w:p w14:paraId="51492E89" w14:textId="5BA32FB3" w:rsidR="006F24CF" w:rsidRDefault="006F24CF" w:rsidP="00213F0C">
      <w:pPr>
        <w:pStyle w:val="a0"/>
        <w:ind w:right="-1" w:firstLine="709"/>
        <w:rPr>
          <w:lang w:eastAsia="ru-RU"/>
        </w:rPr>
      </w:pPr>
      <w:r w:rsidRPr="006F24CF">
        <w:rPr>
          <w:lang w:eastAsia="ru-RU"/>
        </w:rPr>
        <w:t>–</w:t>
      </w:r>
      <w:r>
        <w:rPr>
          <w:lang w:val="en-US" w:eastAsia="ru-RU"/>
        </w:rPr>
        <w:t> </w:t>
      </w:r>
      <w:r>
        <w:rPr>
          <w:lang w:eastAsia="ru-RU"/>
        </w:rPr>
        <w:t>столбец с информацией о необходимости использования водяного пара</w:t>
      </w:r>
      <w:r w:rsidRPr="006F24CF">
        <w:rPr>
          <w:lang w:eastAsia="ru-RU"/>
        </w:rPr>
        <w:t>;</w:t>
      </w:r>
    </w:p>
    <w:p w14:paraId="1E69D154" w14:textId="122CDC20" w:rsidR="006F24CF" w:rsidRDefault="006F24CF" w:rsidP="00213F0C">
      <w:pPr>
        <w:pStyle w:val="a0"/>
        <w:ind w:right="-1" w:firstLine="709"/>
        <w:rPr>
          <w:lang w:eastAsia="ru-RU"/>
        </w:rPr>
      </w:pPr>
      <w:r w:rsidRPr="006F24CF">
        <w:rPr>
          <w:lang w:eastAsia="ru-RU"/>
        </w:rPr>
        <w:t>–</w:t>
      </w:r>
      <w:r>
        <w:rPr>
          <w:lang w:val="en-US" w:eastAsia="ru-RU"/>
        </w:rPr>
        <w:t> </w:t>
      </w:r>
      <w:r>
        <w:rPr>
          <w:lang w:eastAsia="ru-RU"/>
        </w:rPr>
        <w:t>столбец с временем работы линии в месяц</w:t>
      </w:r>
      <w:r w:rsidRPr="006F24CF">
        <w:rPr>
          <w:lang w:eastAsia="ru-RU"/>
        </w:rPr>
        <w:t>;</w:t>
      </w:r>
    </w:p>
    <w:p w14:paraId="5E0578F6" w14:textId="3C698285" w:rsidR="006F24CF" w:rsidRDefault="006F24CF" w:rsidP="00213F0C">
      <w:pPr>
        <w:pStyle w:val="a0"/>
        <w:ind w:right="-1" w:firstLine="709"/>
        <w:rPr>
          <w:lang w:eastAsia="ru-RU"/>
        </w:rPr>
      </w:pPr>
      <w:r w:rsidRPr="006F24CF">
        <w:rPr>
          <w:lang w:eastAsia="ru-RU"/>
        </w:rPr>
        <w:t>–</w:t>
      </w:r>
      <w:r>
        <w:rPr>
          <w:lang w:val="en-US" w:eastAsia="ru-RU"/>
        </w:rPr>
        <w:t> </w:t>
      </w:r>
      <w:r>
        <w:rPr>
          <w:lang w:eastAsia="ru-RU"/>
        </w:rPr>
        <w:t>столбец с информацией о выпуске продукции в год</w:t>
      </w:r>
      <w:r w:rsidRPr="006F24CF">
        <w:rPr>
          <w:lang w:eastAsia="ru-RU"/>
        </w:rPr>
        <w:t>.</w:t>
      </w:r>
    </w:p>
    <w:p w14:paraId="36C0FA24" w14:textId="4B52027A" w:rsidR="00485C8C" w:rsidRDefault="00485C8C" w:rsidP="00213F0C">
      <w:pPr>
        <w:pStyle w:val="a0"/>
        <w:ind w:right="-1" w:firstLine="709"/>
        <w:rPr>
          <w:lang w:eastAsia="ru-RU"/>
        </w:rPr>
      </w:pPr>
      <w:r>
        <w:rPr>
          <w:lang w:eastAsia="ru-RU"/>
        </w:rPr>
        <w:t>Таблица со всеми столбцами и некоторыми альтернативами (линия по производству зефира) показана на рисунке 3.2.</w:t>
      </w:r>
    </w:p>
    <w:p w14:paraId="2435E2E8" w14:textId="424E96ED" w:rsidR="00485C8C" w:rsidRDefault="00485C8C" w:rsidP="00213F0C">
      <w:pPr>
        <w:pStyle w:val="a0"/>
        <w:ind w:right="-1" w:firstLine="709"/>
        <w:rPr>
          <w:lang w:eastAsia="ru-RU"/>
        </w:rPr>
      </w:pPr>
    </w:p>
    <w:p w14:paraId="5C00E839" w14:textId="52CA9E45" w:rsidR="00485C8C" w:rsidRDefault="00485C8C" w:rsidP="00485C8C">
      <w:pPr>
        <w:pStyle w:val="a0"/>
        <w:ind w:right="-1"/>
        <w:jc w:val="center"/>
        <w:rPr>
          <w:lang w:eastAsia="ru-RU"/>
        </w:rPr>
      </w:pPr>
      <w:r>
        <w:rPr>
          <w:noProof/>
          <w:lang w:eastAsia="ru-RU"/>
        </w:rPr>
        <w:drawing>
          <wp:inline distT="0" distB="0" distL="0" distR="0" wp14:anchorId="7C263897" wp14:editId="7F839D9E">
            <wp:extent cx="6120130" cy="3211195"/>
            <wp:effectExtent l="0" t="0" r="0"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6120130" cy="3211195"/>
                    </a:xfrm>
                    <a:prstGeom prst="rect">
                      <a:avLst/>
                    </a:prstGeom>
                  </pic:spPr>
                </pic:pic>
              </a:graphicData>
            </a:graphic>
          </wp:inline>
        </w:drawing>
      </w:r>
    </w:p>
    <w:p w14:paraId="4226940F" w14:textId="3DACE215" w:rsidR="00485C8C" w:rsidRDefault="00485C8C" w:rsidP="00485C8C">
      <w:pPr>
        <w:pStyle w:val="a0"/>
        <w:ind w:right="-1"/>
        <w:jc w:val="center"/>
        <w:rPr>
          <w:lang w:eastAsia="ru-RU"/>
        </w:rPr>
      </w:pPr>
    </w:p>
    <w:p w14:paraId="2C6A1B58" w14:textId="0685057A" w:rsidR="00485C8C" w:rsidRDefault="00485C8C" w:rsidP="00485C8C">
      <w:pPr>
        <w:pStyle w:val="a0"/>
        <w:ind w:right="-1"/>
        <w:jc w:val="center"/>
        <w:rPr>
          <w:lang w:eastAsia="ru-RU"/>
        </w:rPr>
      </w:pPr>
      <w:r>
        <w:rPr>
          <w:lang w:eastAsia="ru-RU"/>
        </w:rPr>
        <w:t xml:space="preserve">Рисунок 3.2 – </w:t>
      </w:r>
      <w:r w:rsidR="00566A77">
        <w:rPr>
          <w:lang w:eastAsia="ru-RU"/>
        </w:rPr>
        <w:t>Список</w:t>
      </w:r>
      <w:r>
        <w:rPr>
          <w:lang w:eastAsia="ru-RU"/>
        </w:rPr>
        <w:t xml:space="preserve"> альтернатив</w:t>
      </w:r>
      <w:r w:rsidR="00566A77">
        <w:rPr>
          <w:lang w:eastAsia="ru-RU"/>
        </w:rPr>
        <w:t xml:space="preserve"> в табличном представлении</w:t>
      </w:r>
    </w:p>
    <w:p w14:paraId="063580E2" w14:textId="4D9E060A" w:rsidR="00485C8C" w:rsidRDefault="00485C8C" w:rsidP="00485C8C">
      <w:pPr>
        <w:pStyle w:val="a0"/>
        <w:ind w:right="-1"/>
        <w:jc w:val="center"/>
        <w:rPr>
          <w:lang w:eastAsia="ru-RU"/>
        </w:rPr>
      </w:pPr>
    </w:p>
    <w:p w14:paraId="2968FE6E" w14:textId="3BF59AAD" w:rsidR="00566A77" w:rsidRDefault="00485C8C" w:rsidP="00566A77">
      <w:pPr>
        <w:pStyle w:val="a0"/>
        <w:ind w:right="-1" w:firstLine="709"/>
        <w:rPr>
          <w:lang w:eastAsia="ru-RU"/>
        </w:rPr>
      </w:pPr>
      <w:r>
        <w:rPr>
          <w:lang w:eastAsia="ru-RU"/>
        </w:rPr>
        <w:t xml:space="preserve">Для быстрого добавления, изменения и удаления альтернатив </w:t>
      </w:r>
      <w:r w:rsidR="00A5027A">
        <w:rPr>
          <w:lang w:eastAsia="ru-RU"/>
        </w:rPr>
        <w:t>реализованы</w:t>
      </w:r>
      <w:r>
        <w:rPr>
          <w:lang w:eastAsia="ru-RU"/>
        </w:rPr>
        <w:t xml:space="preserve"> соответствующие</w:t>
      </w:r>
      <w:r w:rsidR="00A5027A">
        <w:rPr>
          <w:lang w:eastAsia="ru-RU"/>
        </w:rPr>
        <w:t xml:space="preserve"> функции.</w:t>
      </w:r>
      <w:r w:rsidR="006E621C">
        <w:rPr>
          <w:lang w:eastAsia="ru-RU"/>
        </w:rPr>
        <w:t xml:space="preserve"> </w:t>
      </w:r>
      <w:r w:rsidR="003D0B44">
        <w:rPr>
          <w:lang w:eastAsia="ru-RU"/>
        </w:rPr>
        <w:t xml:space="preserve">Для добавления альтернативы нужно нажать на кнопку «Добавить альтернативу» в правом верхнем углу. </w:t>
      </w:r>
      <w:r w:rsidR="006E621C">
        <w:rPr>
          <w:lang w:eastAsia="ru-RU"/>
        </w:rPr>
        <w:t>Для изменения параметра нужно два раза нажать</w:t>
      </w:r>
      <w:r w:rsidR="003D0B44">
        <w:rPr>
          <w:lang w:eastAsia="ru-RU"/>
        </w:rPr>
        <w:t xml:space="preserve"> левой кнопкой мыши</w:t>
      </w:r>
      <w:r w:rsidR="006E621C">
        <w:rPr>
          <w:lang w:eastAsia="ru-RU"/>
        </w:rPr>
        <w:t xml:space="preserve"> на нужный параметр в интересующей строке, далее ввести корректное значение, после чего для сохранения нового значения нажать клавишу </w:t>
      </w:r>
      <w:r w:rsidR="006E621C" w:rsidRPr="006E621C">
        <w:rPr>
          <w:i/>
          <w:iCs/>
          <w:lang w:val="en-US" w:eastAsia="ru-RU"/>
        </w:rPr>
        <w:t>Enter</w:t>
      </w:r>
      <w:r w:rsidR="006E621C" w:rsidRPr="006E621C">
        <w:rPr>
          <w:lang w:eastAsia="ru-RU"/>
        </w:rPr>
        <w:t>.</w:t>
      </w:r>
      <w:r w:rsidR="003D0B44">
        <w:rPr>
          <w:lang w:eastAsia="ru-RU"/>
        </w:rPr>
        <w:t xml:space="preserve"> Для удаления альтернативы, нужно найти её в таблице, нажать в той строке в любом месте правой кнопкой мыши, после чего появится выпадающий список, в котором требуется нажать на пункт с текстом «Удалить».</w:t>
      </w:r>
    </w:p>
    <w:p w14:paraId="154EBF8F" w14:textId="46BF397E" w:rsidR="00ED46FA" w:rsidRDefault="00ED46FA" w:rsidP="00485C8C">
      <w:pPr>
        <w:pStyle w:val="a0"/>
        <w:ind w:right="-1" w:firstLine="709"/>
        <w:rPr>
          <w:lang w:eastAsia="ru-RU"/>
        </w:rPr>
      </w:pPr>
      <w:r>
        <w:rPr>
          <w:lang w:eastAsia="ru-RU"/>
        </w:rPr>
        <w:lastRenderedPageBreak/>
        <w:t>Также для задачи однокритериальной оптимизации по условию есть ограничения для некоторых параметров. Данные ограничения можно изменять в соответствующих полях ввода внизу окна программы. По условию заданы ограничения на выпуск (количество) производимой продукции, на время работы, на расход электроэнергии и на стоимость производственной линии.</w:t>
      </w:r>
      <w:r w:rsidR="00BE5875">
        <w:rPr>
          <w:lang w:eastAsia="ru-RU"/>
        </w:rPr>
        <w:t xml:space="preserve"> Для каждого из этих параметров есть отдельные поле ввода, в которых по умолчанию заданы значения, которые даны в задании</w:t>
      </w:r>
      <w:r w:rsidR="00B87BC6">
        <w:rPr>
          <w:lang w:eastAsia="ru-RU"/>
        </w:rPr>
        <w:t xml:space="preserve"> (поля ввода ограничений показаны на рисунке 3.3)</w:t>
      </w:r>
      <w:r w:rsidR="00BE5875">
        <w:rPr>
          <w:lang w:eastAsia="ru-RU"/>
        </w:rPr>
        <w:t>.</w:t>
      </w:r>
    </w:p>
    <w:p w14:paraId="310D684C" w14:textId="6A66F70F" w:rsidR="00B87BC6" w:rsidRDefault="00B87BC6" w:rsidP="00485C8C">
      <w:pPr>
        <w:pStyle w:val="a0"/>
        <w:ind w:right="-1" w:firstLine="709"/>
        <w:rPr>
          <w:lang w:eastAsia="ru-RU"/>
        </w:rPr>
      </w:pPr>
    </w:p>
    <w:p w14:paraId="0B20F749" w14:textId="1D54D761" w:rsidR="00B87BC6" w:rsidRDefault="00B87BC6" w:rsidP="00B87BC6">
      <w:pPr>
        <w:pStyle w:val="a0"/>
        <w:ind w:right="-1"/>
        <w:jc w:val="center"/>
        <w:rPr>
          <w:lang w:eastAsia="ru-RU"/>
        </w:rPr>
      </w:pPr>
      <w:r>
        <w:rPr>
          <w:noProof/>
          <w:lang w:eastAsia="ru-RU"/>
        </w:rPr>
        <w:drawing>
          <wp:inline distT="0" distB="0" distL="0" distR="0" wp14:anchorId="55D5EED3" wp14:editId="35C4FA15">
            <wp:extent cx="5911702" cy="475978"/>
            <wp:effectExtent l="0" t="0" r="0" b="63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6015713" cy="484352"/>
                    </a:xfrm>
                    <a:prstGeom prst="rect">
                      <a:avLst/>
                    </a:prstGeom>
                  </pic:spPr>
                </pic:pic>
              </a:graphicData>
            </a:graphic>
          </wp:inline>
        </w:drawing>
      </w:r>
    </w:p>
    <w:p w14:paraId="5AD767F9" w14:textId="07241B2D" w:rsidR="00B87BC6" w:rsidRDefault="00B87BC6" w:rsidP="00B87BC6">
      <w:pPr>
        <w:pStyle w:val="a0"/>
        <w:ind w:right="-1"/>
        <w:jc w:val="center"/>
        <w:rPr>
          <w:lang w:eastAsia="ru-RU"/>
        </w:rPr>
      </w:pPr>
    </w:p>
    <w:p w14:paraId="7E133361" w14:textId="77777777" w:rsidR="00B87BC6" w:rsidRDefault="00B87BC6" w:rsidP="00B87BC6">
      <w:pPr>
        <w:pStyle w:val="a0"/>
        <w:ind w:right="-1"/>
        <w:jc w:val="center"/>
        <w:rPr>
          <w:lang w:eastAsia="ru-RU"/>
        </w:rPr>
      </w:pPr>
      <w:r>
        <w:rPr>
          <w:lang w:eastAsia="ru-RU"/>
        </w:rPr>
        <w:t xml:space="preserve">Рисунок 3.3 – Поля ввода ограничений некоторых параметров </w:t>
      </w:r>
    </w:p>
    <w:p w14:paraId="0F334420" w14:textId="6983BDBF" w:rsidR="00B87BC6" w:rsidRPr="003D0B44" w:rsidRDefault="00B87BC6" w:rsidP="00B87BC6">
      <w:pPr>
        <w:pStyle w:val="a0"/>
        <w:ind w:right="-1"/>
        <w:jc w:val="center"/>
        <w:rPr>
          <w:lang w:eastAsia="ru-RU"/>
        </w:rPr>
      </w:pPr>
      <w:r>
        <w:rPr>
          <w:lang w:eastAsia="ru-RU"/>
        </w:rPr>
        <w:t>производственных линий по изготовлению зефира</w:t>
      </w:r>
    </w:p>
    <w:p w14:paraId="2F13EC87" w14:textId="520E07D8" w:rsidR="00213F0C" w:rsidRDefault="00213F0C" w:rsidP="00213F0C">
      <w:pPr>
        <w:pStyle w:val="a0"/>
        <w:ind w:right="-1" w:firstLine="709"/>
        <w:rPr>
          <w:lang w:eastAsia="ru-RU"/>
        </w:rPr>
      </w:pPr>
    </w:p>
    <w:p w14:paraId="7F4FC986" w14:textId="45DEDAD9" w:rsidR="00F84A2D" w:rsidRDefault="007E26FD" w:rsidP="00213F0C">
      <w:pPr>
        <w:pStyle w:val="a0"/>
        <w:ind w:right="-1" w:firstLine="709"/>
        <w:rPr>
          <w:lang w:eastAsia="ru-RU"/>
        </w:rPr>
      </w:pPr>
      <w:r>
        <w:rPr>
          <w:lang w:eastAsia="ru-RU"/>
        </w:rPr>
        <w:t>Для сброса всех параметров к значениям по умолчанию нужно нажать на кнопку «Сбросить всё». После нажатия список альтернатив будет заново считан из файла, все добавленные альтернативы не будут сохранены. Ограничения также сбросятся к стандартным значениям.</w:t>
      </w:r>
    </w:p>
    <w:p w14:paraId="117E977E" w14:textId="0767FF29" w:rsidR="00B3475F" w:rsidRDefault="00B3475F" w:rsidP="00213F0C">
      <w:pPr>
        <w:pStyle w:val="a0"/>
        <w:ind w:right="-1" w:firstLine="709"/>
        <w:rPr>
          <w:lang w:eastAsia="ru-RU"/>
        </w:rPr>
      </w:pPr>
      <w:r>
        <w:rPr>
          <w:lang w:eastAsia="ru-RU"/>
        </w:rPr>
        <w:t>Для решения задачи однокритериальной оптимизации надо нажать на кнопку «Рассчитать»</w:t>
      </w:r>
      <w:r w:rsidR="005C6673" w:rsidRPr="005C6673">
        <w:rPr>
          <w:lang w:eastAsia="ru-RU"/>
        </w:rPr>
        <w:t xml:space="preserve">. </w:t>
      </w:r>
      <w:r w:rsidR="00F47D66">
        <w:rPr>
          <w:lang w:eastAsia="ru-RU"/>
        </w:rPr>
        <w:t>Результат расчёта показан на рисунке 3.4.</w:t>
      </w:r>
    </w:p>
    <w:p w14:paraId="02741840" w14:textId="3AD30CB1" w:rsidR="00F47D66" w:rsidRDefault="00F47D66" w:rsidP="00213F0C">
      <w:pPr>
        <w:pStyle w:val="a0"/>
        <w:ind w:right="-1" w:firstLine="709"/>
        <w:rPr>
          <w:lang w:eastAsia="ru-RU"/>
        </w:rPr>
      </w:pPr>
    </w:p>
    <w:p w14:paraId="4D9ABA0B" w14:textId="375F30FE" w:rsidR="00F47D66" w:rsidRDefault="00F47D66" w:rsidP="00F47D66">
      <w:pPr>
        <w:pStyle w:val="a0"/>
        <w:ind w:right="-1"/>
        <w:jc w:val="center"/>
        <w:rPr>
          <w:lang w:eastAsia="ru-RU"/>
        </w:rPr>
      </w:pPr>
      <w:r>
        <w:rPr>
          <w:noProof/>
          <w:lang w:eastAsia="ru-RU"/>
        </w:rPr>
        <w:drawing>
          <wp:inline distT="0" distB="0" distL="0" distR="0" wp14:anchorId="75971913" wp14:editId="055A4196">
            <wp:extent cx="5954232" cy="749376"/>
            <wp:effectExtent l="0" t="0" r="889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976387" cy="752164"/>
                    </a:xfrm>
                    <a:prstGeom prst="rect">
                      <a:avLst/>
                    </a:prstGeom>
                  </pic:spPr>
                </pic:pic>
              </a:graphicData>
            </a:graphic>
          </wp:inline>
        </w:drawing>
      </w:r>
    </w:p>
    <w:p w14:paraId="59E756F7" w14:textId="0F333607" w:rsidR="00F47D66" w:rsidRDefault="00F47D66" w:rsidP="00F47D66">
      <w:pPr>
        <w:pStyle w:val="a0"/>
        <w:ind w:right="-1"/>
        <w:jc w:val="center"/>
        <w:rPr>
          <w:lang w:eastAsia="ru-RU"/>
        </w:rPr>
      </w:pPr>
    </w:p>
    <w:p w14:paraId="4453A9FA" w14:textId="77777777" w:rsidR="005C6673" w:rsidRDefault="00F47D66" w:rsidP="005C6673">
      <w:pPr>
        <w:pStyle w:val="a0"/>
        <w:ind w:right="-1"/>
        <w:jc w:val="center"/>
        <w:rPr>
          <w:lang w:eastAsia="ru-RU"/>
        </w:rPr>
      </w:pPr>
      <w:r>
        <w:rPr>
          <w:lang w:eastAsia="ru-RU"/>
        </w:rPr>
        <w:t xml:space="preserve">Рисунок 3.4 – Результат нахождения лучших альтернатив в задаче </w:t>
      </w:r>
    </w:p>
    <w:p w14:paraId="3AAC7399" w14:textId="039D4B05" w:rsidR="00F47D66" w:rsidRDefault="00F47D66" w:rsidP="005C6673">
      <w:pPr>
        <w:pStyle w:val="a0"/>
        <w:ind w:right="-1"/>
        <w:jc w:val="center"/>
        <w:rPr>
          <w:lang w:eastAsia="ru-RU"/>
        </w:rPr>
      </w:pPr>
      <w:r>
        <w:rPr>
          <w:lang w:eastAsia="ru-RU"/>
        </w:rPr>
        <w:t>однокритериальной оптимизации по критерию расхода</w:t>
      </w:r>
      <w:r w:rsidR="005C6673">
        <w:rPr>
          <w:lang w:eastAsia="ru-RU"/>
        </w:rPr>
        <w:t xml:space="preserve"> </w:t>
      </w:r>
      <w:r>
        <w:rPr>
          <w:lang w:eastAsia="ru-RU"/>
        </w:rPr>
        <w:t>электроэнергии</w:t>
      </w:r>
    </w:p>
    <w:p w14:paraId="14866D5A" w14:textId="041DD922" w:rsidR="005C6673" w:rsidRDefault="005C6673" w:rsidP="00F47D66">
      <w:pPr>
        <w:pStyle w:val="a0"/>
        <w:ind w:right="-1"/>
        <w:jc w:val="center"/>
        <w:rPr>
          <w:lang w:eastAsia="ru-RU"/>
        </w:rPr>
      </w:pPr>
    </w:p>
    <w:p w14:paraId="081FB31D" w14:textId="24428092" w:rsidR="005C6673" w:rsidRDefault="005C6673" w:rsidP="005C6673">
      <w:pPr>
        <w:pStyle w:val="a0"/>
        <w:ind w:right="-1" w:firstLine="709"/>
        <w:rPr>
          <w:lang w:eastAsia="ru-RU"/>
        </w:rPr>
      </w:pPr>
      <w:r>
        <w:rPr>
          <w:lang w:eastAsia="ru-RU"/>
        </w:rPr>
        <w:t>В результате расчёта производится фильтрация по установленным в момент нажатия значениям ограничений параметров, далее с помощью метода полного перебора из оставшихся альтернатив будут найдены лучшие альтернативы по критерию расхода электроэнергии и показан результат в таблице, где альтернативы будут отсортированы от лучше к худшей, сверху вниз в списке.</w:t>
      </w:r>
    </w:p>
    <w:p w14:paraId="326B8DE7" w14:textId="34865C47" w:rsidR="00F84A2D" w:rsidRDefault="00F84A2D" w:rsidP="00213F0C">
      <w:pPr>
        <w:pStyle w:val="a0"/>
        <w:ind w:right="-1" w:firstLine="709"/>
        <w:rPr>
          <w:lang w:eastAsia="ru-RU"/>
        </w:rPr>
      </w:pPr>
    </w:p>
    <w:p w14:paraId="3FDCEB5E" w14:textId="3772D61E" w:rsidR="00DA58EE" w:rsidRPr="004F319F" w:rsidRDefault="00DA58EE" w:rsidP="00DA58EE">
      <w:pPr>
        <w:pStyle w:val="2"/>
        <w:ind w:right="-1" w:firstLine="709"/>
        <w:rPr>
          <w:rFonts w:cs="Times New Roman"/>
          <w:b/>
          <w:szCs w:val="28"/>
          <w:lang w:eastAsia="ru-RU"/>
        </w:rPr>
      </w:pPr>
      <w:bookmarkStart w:id="17" w:name="_Toc58855855"/>
      <w:r>
        <w:rPr>
          <w:rFonts w:cs="Times New Roman"/>
          <w:b/>
          <w:szCs w:val="28"/>
          <w:lang w:eastAsia="ru-RU"/>
        </w:rPr>
        <w:t>3.2 Интерфейс приложения для многокритериальной оптимизации</w:t>
      </w:r>
      <w:bookmarkEnd w:id="17"/>
    </w:p>
    <w:p w14:paraId="5103E810" w14:textId="77777777" w:rsidR="00DA58EE" w:rsidRDefault="00DA58EE" w:rsidP="00DA58EE">
      <w:pPr>
        <w:pStyle w:val="a0"/>
        <w:ind w:right="-1"/>
        <w:rPr>
          <w:lang w:eastAsia="ru-RU"/>
        </w:rPr>
      </w:pPr>
    </w:p>
    <w:p w14:paraId="5B07282E" w14:textId="4B8D0F8B" w:rsidR="000B07ED" w:rsidRDefault="000B07ED" w:rsidP="00162B3F">
      <w:pPr>
        <w:pStyle w:val="a0"/>
        <w:ind w:right="-1" w:firstLine="709"/>
        <w:rPr>
          <w:lang w:eastAsia="ru-RU"/>
        </w:rPr>
      </w:pPr>
      <w:r>
        <w:rPr>
          <w:lang w:eastAsia="ru-RU"/>
        </w:rPr>
        <w:t>Во второй вкладке с названием «Многокритериальная задача» находится интерфейс для решений задачи многокритериальной оптимизации. Исходные данные для этой задачи идентичны данным задачи однокритериальной оптимизации.</w:t>
      </w:r>
      <w:r w:rsidR="00162B3F">
        <w:rPr>
          <w:lang w:eastAsia="ru-RU"/>
        </w:rPr>
        <w:t xml:space="preserve"> Окно программы в этой вкладке показана на рисунке 3.5. Также как и в первой вкладке, в этой вкладке присутствует таблица со списком альтернатив, которые при запуске считываются из файла, таблица имеет тот же функционал </w:t>
      </w:r>
      <w:r w:rsidR="00162B3F">
        <w:rPr>
          <w:lang w:eastAsia="ru-RU"/>
        </w:rPr>
        <w:lastRenderedPageBreak/>
        <w:t>по добавлению, изменению и удалению альтернатив. Есть кнопка «Добавить альтернативу» для добавления новой альтернативы в список. Также есть кнопка для сброса значений к стандартным с таким же названием –</w:t>
      </w:r>
      <w:r w:rsidR="00162B3F">
        <w:t xml:space="preserve"> </w:t>
      </w:r>
      <w:r w:rsidR="00162B3F">
        <w:rPr>
          <w:lang w:eastAsia="ru-RU"/>
        </w:rPr>
        <w:t>«Сбросить всё». Присутствуют поля ввода для применения ограничений к альтернативам при расчёте.</w:t>
      </w:r>
    </w:p>
    <w:p w14:paraId="7D9A2EBE" w14:textId="77777777" w:rsidR="00DA58EE" w:rsidRPr="00162B3F" w:rsidRDefault="00DA58EE" w:rsidP="00162B3F">
      <w:pPr>
        <w:pStyle w:val="a0"/>
        <w:ind w:right="-1" w:firstLine="709"/>
        <w:rPr>
          <w:noProof/>
          <w:lang w:eastAsia="ru-RU"/>
        </w:rPr>
      </w:pPr>
    </w:p>
    <w:p w14:paraId="44E3CE29" w14:textId="03040FD6" w:rsidR="000B07ED" w:rsidRDefault="000B07ED" w:rsidP="000B07ED">
      <w:pPr>
        <w:pStyle w:val="a0"/>
        <w:ind w:right="-1"/>
        <w:jc w:val="center"/>
        <w:rPr>
          <w:lang w:val="en-US" w:eastAsia="ru-RU"/>
        </w:rPr>
      </w:pPr>
      <w:r>
        <w:rPr>
          <w:noProof/>
          <w:lang w:eastAsia="ru-RU"/>
        </w:rPr>
        <w:drawing>
          <wp:inline distT="0" distB="0" distL="0" distR="0" wp14:anchorId="3D0EC6F1" wp14:editId="7AF2D3B4">
            <wp:extent cx="6115050" cy="32575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6115050" cy="3257550"/>
                    </a:xfrm>
                    <a:prstGeom prst="rect">
                      <a:avLst/>
                    </a:prstGeom>
                    <a:noFill/>
                    <a:ln>
                      <a:noFill/>
                    </a:ln>
                  </pic:spPr>
                </pic:pic>
              </a:graphicData>
            </a:graphic>
          </wp:inline>
        </w:drawing>
      </w:r>
    </w:p>
    <w:p w14:paraId="4DE03CDD" w14:textId="2765E1BB" w:rsidR="000B07ED" w:rsidRDefault="000B07ED" w:rsidP="000B07ED">
      <w:pPr>
        <w:pStyle w:val="a0"/>
        <w:ind w:right="-1"/>
        <w:jc w:val="center"/>
        <w:rPr>
          <w:lang w:val="en-US" w:eastAsia="ru-RU"/>
        </w:rPr>
      </w:pPr>
    </w:p>
    <w:p w14:paraId="0A91834D" w14:textId="0F2FA35D" w:rsidR="000B07ED" w:rsidRDefault="000B07ED" w:rsidP="000B07ED">
      <w:pPr>
        <w:pStyle w:val="a0"/>
        <w:ind w:right="-1"/>
        <w:jc w:val="center"/>
        <w:rPr>
          <w:lang w:eastAsia="ru-RU"/>
        </w:rPr>
      </w:pPr>
      <w:r>
        <w:rPr>
          <w:lang w:eastAsia="ru-RU"/>
        </w:rPr>
        <w:t>Рисунок 3.5 – Окно программы во вкладке «Многокритериальная задача» со стандартными значениями</w:t>
      </w:r>
    </w:p>
    <w:p w14:paraId="319AEAF9" w14:textId="1F35112D" w:rsidR="0009048C" w:rsidRDefault="0009048C" w:rsidP="000B07ED">
      <w:pPr>
        <w:pStyle w:val="a0"/>
        <w:ind w:right="-1"/>
        <w:jc w:val="center"/>
        <w:rPr>
          <w:lang w:eastAsia="ru-RU"/>
        </w:rPr>
      </w:pPr>
    </w:p>
    <w:p w14:paraId="51E0A019" w14:textId="6B4581DF" w:rsidR="0009048C" w:rsidRDefault="006E5E0B" w:rsidP="006E5E0B">
      <w:pPr>
        <w:pStyle w:val="a0"/>
        <w:ind w:right="-1" w:firstLine="709"/>
        <w:rPr>
          <w:lang w:eastAsia="ru-RU"/>
        </w:rPr>
      </w:pPr>
      <w:r>
        <w:rPr>
          <w:lang w:eastAsia="ru-RU"/>
        </w:rPr>
        <w:t>Для каждого этапа решения задачи многокритериальной оптимизации создана отдельная кнопка. Изначально, как и в задаче однокритериальной оптимизации, из списка альтернатив требуется удалить альтернативы, не подходящие под ограничения, для этого нужно нажать на кнопку «Убрать альтернативы не соответствующие условиям», после чего программа обновит список и в нём останутся только альтернативы, подходящие под заданные условия. Результат показан на рисунке 3.6.</w:t>
      </w:r>
    </w:p>
    <w:p w14:paraId="64944537" w14:textId="27303CE7" w:rsidR="00307E2A" w:rsidRDefault="00307E2A" w:rsidP="006E5E0B">
      <w:pPr>
        <w:pStyle w:val="a0"/>
        <w:ind w:right="-1" w:firstLine="709"/>
        <w:rPr>
          <w:lang w:eastAsia="ru-RU"/>
        </w:rPr>
      </w:pPr>
    </w:p>
    <w:p w14:paraId="009D2F4E" w14:textId="2D759C64" w:rsidR="00307E2A" w:rsidRDefault="00307E2A" w:rsidP="00307E2A">
      <w:pPr>
        <w:pStyle w:val="a0"/>
        <w:ind w:right="-1"/>
        <w:jc w:val="center"/>
        <w:rPr>
          <w:lang w:eastAsia="ru-RU"/>
        </w:rPr>
      </w:pPr>
      <w:r>
        <w:rPr>
          <w:noProof/>
          <w:lang w:eastAsia="ru-RU"/>
        </w:rPr>
        <w:drawing>
          <wp:inline distT="0" distB="0" distL="0" distR="0" wp14:anchorId="33F355B6" wp14:editId="59DF2788">
            <wp:extent cx="6120130" cy="83883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6120130" cy="838835"/>
                    </a:xfrm>
                    <a:prstGeom prst="rect">
                      <a:avLst/>
                    </a:prstGeom>
                  </pic:spPr>
                </pic:pic>
              </a:graphicData>
            </a:graphic>
          </wp:inline>
        </w:drawing>
      </w:r>
    </w:p>
    <w:p w14:paraId="13FD6BB1" w14:textId="10115E0E" w:rsidR="00307E2A" w:rsidRDefault="00307E2A" w:rsidP="00307E2A">
      <w:pPr>
        <w:pStyle w:val="a0"/>
        <w:ind w:right="-1"/>
        <w:jc w:val="center"/>
        <w:rPr>
          <w:lang w:eastAsia="ru-RU"/>
        </w:rPr>
      </w:pPr>
    </w:p>
    <w:p w14:paraId="24C55029" w14:textId="77777777" w:rsidR="00307E2A" w:rsidRDefault="00307E2A" w:rsidP="00307E2A">
      <w:pPr>
        <w:pStyle w:val="a0"/>
        <w:ind w:right="-1"/>
        <w:jc w:val="center"/>
        <w:rPr>
          <w:lang w:eastAsia="ru-RU"/>
        </w:rPr>
      </w:pPr>
      <w:r>
        <w:rPr>
          <w:lang w:eastAsia="ru-RU"/>
        </w:rPr>
        <w:t>Рисунок 3.6 – Список альтернатив после удаления из него тех, которые не</w:t>
      </w:r>
    </w:p>
    <w:p w14:paraId="0551ECA5" w14:textId="5F7FFB26" w:rsidR="00307E2A" w:rsidRDefault="00307E2A" w:rsidP="00307E2A">
      <w:pPr>
        <w:pStyle w:val="a0"/>
        <w:ind w:right="-1"/>
        <w:jc w:val="center"/>
        <w:rPr>
          <w:lang w:eastAsia="ru-RU"/>
        </w:rPr>
      </w:pPr>
      <w:r>
        <w:rPr>
          <w:lang w:eastAsia="ru-RU"/>
        </w:rPr>
        <w:t>подходят под ограничения</w:t>
      </w:r>
    </w:p>
    <w:p w14:paraId="4BD2D3AB" w14:textId="720F326A" w:rsidR="00907FC8" w:rsidRDefault="00907FC8" w:rsidP="00307E2A">
      <w:pPr>
        <w:pStyle w:val="a0"/>
        <w:ind w:right="-1"/>
        <w:jc w:val="center"/>
        <w:rPr>
          <w:lang w:eastAsia="ru-RU"/>
        </w:rPr>
      </w:pPr>
    </w:p>
    <w:p w14:paraId="6CD0ED45" w14:textId="77777777" w:rsidR="004B6B91" w:rsidRDefault="00907FC8" w:rsidP="00907FC8">
      <w:pPr>
        <w:pStyle w:val="a0"/>
        <w:ind w:right="-1" w:firstLine="709"/>
        <w:rPr>
          <w:lang w:eastAsia="ru-RU"/>
        </w:rPr>
      </w:pPr>
      <w:r>
        <w:rPr>
          <w:lang w:eastAsia="ru-RU"/>
        </w:rPr>
        <w:t xml:space="preserve">Следующим этапом решения будет </w:t>
      </w:r>
      <w:r w:rsidR="00154DEF">
        <w:rPr>
          <w:lang w:eastAsia="ru-RU"/>
        </w:rPr>
        <w:t xml:space="preserve">нахождение альтернатив, которые удовлетворяют условиям метода Парето. Для запуска этого метода нужно нажать на кнопку «Отбор бесперспективных альтернатив (метод Парето)», после чего, как </w:t>
      </w:r>
      <w:r w:rsidR="00154DEF">
        <w:rPr>
          <w:lang w:eastAsia="ru-RU"/>
        </w:rPr>
        <w:lastRenderedPageBreak/>
        <w:t>и в случае с удалением альтернатив по заданным ограничениям, обновится список и в нём останутся только подходящие под все условия альтернативы.</w:t>
      </w:r>
    </w:p>
    <w:p w14:paraId="4C0E10E8" w14:textId="6E6DCB8D" w:rsidR="00907FC8" w:rsidRDefault="004B6B91" w:rsidP="00907FC8">
      <w:pPr>
        <w:pStyle w:val="a0"/>
        <w:ind w:right="-1" w:firstLine="709"/>
        <w:rPr>
          <w:lang w:eastAsia="ru-RU"/>
        </w:rPr>
      </w:pPr>
      <w:r>
        <w:rPr>
          <w:lang w:eastAsia="ru-RU"/>
        </w:rPr>
        <w:t xml:space="preserve">Следующий этап – это нахождение весов всех критериев. Для этого в программе можно ввести оценки для критериев в матрицу парных сравнений для каждого из трёх экспертов, после чего рассчитать итоговые оценки на основании оценок экспертов. </w:t>
      </w:r>
      <w:r w:rsidR="00F8201A">
        <w:rPr>
          <w:lang w:eastAsia="ru-RU"/>
        </w:rPr>
        <w:t xml:space="preserve">Изначально оценку каждого эксперта заданы, то есть не обязательно их изменять. </w:t>
      </w:r>
      <w:r>
        <w:rPr>
          <w:lang w:eastAsia="ru-RU"/>
        </w:rPr>
        <w:t>Чтобы изменить оценки критериев, нужно нажать на одну из трёх кнопок, каждая из которых соответствует определённому эксперту: «Эксперт №1», «Эксперт №2», «Эксперт №3». После нажатия откроется окно (экспертное окно с оценками первого эксперта показано на рисунке 3.7), которое содержит матрицу</w:t>
      </w:r>
      <w:r w:rsidR="00907FC8">
        <w:rPr>
          <w:lang w:eastAsia="ru-RU"/>
        </w:rPr>
        <w:t xml:space="preserve"> </w:t>
      </w:r>
      <w:r>
        <w:rPr>
          <w:lang w:eastAsia="ru-RU"/>
        </w:rPr>
        <w:t>парных сравнений.</w:t>
      </w:r>
      <w:r w:rsidR="00967051">
        <w:rPr>
          <w:lang w:eastAsia="ru-RU"/>
        </w:rPr>
        <w:t xml:space="preserve"> Для каждой пары можно выбрать свою оценку, при этом значения выше главной диагонали обратны значениям ниже главной диагонали, однако пользователь может изменять оценку в любом месте, программа определит правильное значение в другом месте, где должно быть по правилу обратное значение.</w:t>
      </w:r>
      <w:r w:rsidR="0060704E">
        <w:rPr>
          <w:lang w:eastAsia="ru-RU"/>
        </w:rPr>
        <w:t xml:space="preserve"> Также для уменьшения вероятности того, что эксперт ошибся, в окне имеется текстовое поле, которое показывает отношение согласованности, которое не должно превышать значения 0,2.</w:t>
      </w:r>
      <w:r w:rsidR="007B323F">
        <w:rPr>
          <w:lang w:eastAsia="ru-RU"/>
        </w:rPr>
        <w:t xml:space="preserve"> После изменения оценок, окно нужно просто закрыть по нажатию на иконку крестика в правом верхнем углу, так как все значения автоматически сохраняются.</w:t>
      </w:r>
    </w:p>
    <w:p w14:paraId="3E060671" w14:textId="17581254" w:rsidR="004B6B91" w:rsidRDefault="004B6B91" w:rsidP="00907FC8">
      <w:pPr>
        <w:pStyle w:val="a0"/>
        <w:ind w:right="-1" w:firstLine="709"/>
        <w:rPr>
          <w:lang w:eastAsia="ru-RU"/>
        </w:rPr>
      </w:pPr>
    </w:p>
    <w:p w14:paraId="28C3ED52" w14:textId="3F570268" w:rsidR="004B6B91" w:rsidRDefault="004B6B91" w:rsidP="004B6B91">
      <w:pPr>
        <w:pStyle w:val="a0"/>
        <w:ind w:right="-1"/>
        <w:rPr>
          <w:lang w:eastAsia="ru-RU"/>
        </w:rPr>
      </w:pPr>
      <w:r>
        <w:rPr>
          <w:noProof/>
          <w:lang w:eastAsia="ru-RU"/>
        </w:rPr>
        <w:drawing>
          <wp:inline distT="0" distB="0" distL="0" distR="0" wp14:anchorId="2492545A" wp14:editId="1CBAB42C">
            <wp:extent cx="6115050" cy="481012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115050" cy="4810125"/>
                    </a:xfrm>
                    <a:prstGeom prst="rect">
                      <a:avLst/>
                    </a:prstGeom>
                    <a:noFill/>
                    <a:ln>
                      <a:noFill/>
                    </a:ln>
                  </pic:spPr>
                </pic:pic>
              </a:graphicData>
            </a:graphic>
          </wp:inline>
        </w:drawing>
      </w:r>
    </w:p>
    <w:p w14:paraId="0804249B" w14:textId="07C0E4CA" w:rsidR="004B6B91" w:rsidRDefault="004B6B91" w:rsidP="004B6B91">
      <w:pPr>
        <w:pStyle w:val="a0"/>
        <w:ind w:right="-1"/>
        <w:rPr>
          <w:lang w:eastAsia="ru-RU"/>
        </w:rPr>
      </w:pPr>
    </w:p>
    <w:p w14:paraId="0E15CC1D" w14:textId="63D37264" w:rsidR="004B6B91" w:rsidRPr="000B07ED" w:rsidRDefault="004B6B91" w:rsidP="004B6B91">
      <w:pPr>
        <w:pStyle w:val="a0"/>
        <w:ind w:right="-1"/>
        <w:jc w:val="center"/>
        <w:rPr>
          <w:lang w:eastAsia="ru-RU"/>
        </w:rPr>
      </w:pPr>
      <w:r>
        <w:rPr>
          <w:lang w:eastAsia="ru-RU"/>
        </w:rPr>
        <w:lastRenderedPageBreak/>
        <w:t>Рисунок 3.7 – Окно с оценками первого эксперта</w:t>
      </w:r>
    </w:p>
    <w:p w14:paraId="0B8ECA59" w14:textId="77777777" w:rsidR="004863CD" w:rsidRDefault="004863CD" w:rsidP="00213F0C">
      <w:pPr>
        <w:pStyle w:val="a0"/>
        <w:ind w:right="-1" w:firstLine="709"/>
        <w:rPr>
          <w:lang w:eastAsia="ru-RU"/>
        </w:rPr>
      </w:pPr>
    </w:p>
    <w:p w14:paraId="7728277C" w14:textId="76CD660E" w:rsidR="00F8201A" w:rsidRDefault="00F8201A" w:rsidP="00213F0C">
      <w:pPr>
        <w:pStyle w:val="a0"/>
        <w:ind w:right="-1" w:firstLine="709"/>
        <w:rPr>
          <w:lang w:eastAsia="ru-RU"/>
        </w:rPr>
      </w:pPr>
      <w:r>
        <w:rPr>
          <w:lang w:eastAsia="ru-RU"/>
        </w:rPr>
        <w:t>Для расчёта весов критериев нужно нажать на кнопку «Метод экспертного анализа», после чего приложение рассчитает веса критериев на основании оценок трёх экспертов. На рисунке 3.8 показаны веса критериев для стандартных оценок экспертов, установленных в программе. Также оценки экспертов сбрасываются к стандартным при нажатии на кнопку «Сбросить всё».</w:t>
      </w:r>
    </w:p>
    <w:p w14:paraId="40D12F75" w14:textId="34166576" w:rsidR="00F8201A" w:rsidRDefault="00F8201A" w:rsidP="00213F0C">
      <w:pPr>
        <w:pStyle w:val="a0"/>
        <w:ind w:right="-1" w:firstLine="709"/>
        <w:rPr>
          <w:lang w:eastAsia="ru-RU"/>
        </w:rPr>
      </w:pPr>
    </w:p>
    <w:p w14:paraId="5A3F1E0E" w14:textId="300CD2C5" w:rsidR="00F8201A" w:rsidRDefault="00F8201A" w:rsidP="00F8201A">
      <w:pPr>
        <w:pStyle w:val="a0"/>
        <w:ind w:right="-1"/>
        <w:jc w:val="center"/>
        <w:rPr>
          <w:lang w:eastAsia="ru-RU"/>
        </w:rPr>
      </w:pPr>
      <w:r>
        <w:rPr>
          <w:noProof/>
          <w:lang w:eastAsia="ru-RU"/>
        </w:rPr>
        <w:drawing>
          <wp:inline distT="0" distB="0" distL="0" distR="0" wp14:anchorId="5A08BA1B" wp14:editId="1BD884EA">
            <wp:extent cx="1714500" cy="12382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1714500" cy="1238250"/>
                    </a:xfrm>
                    <a:prstGeom prst="rect">
                      <a:avLst/>
                    </a:prstGeom>
                  </pic:spPr>
                </pic:pic>
              </a:graphicData>
            </a:graphic>
          </wp:inline>
        </w:drawing>
      </w:r>
    </w:p>
    <w:p w14:paraId="76FE9985" w14:textId="3CBFEE29" w:rsidR="00F8201A" w:rsidRDefault="00F8201A" w:rsidP="00F8201A">
      <w:pPr>
        <w:pStyle w:val="a0"/>
        <w:ind w:right="-1"/>
        <w:jc w:val="center"/>
        <w:rPr>
          <w:lang w:eastAsia="ru-RU"/>
        </w:rPr>
      </w:pPr>
    </w:p>
    <w:p w14:paraId="2A206287" w14:textId="7EF502D9" w:rsidR="00F8201A" w:rsidRDefault="00F8201A" w:rsidP="00F8201A">
      <w:pPr>
        <w:pStyle w:val="a0"/>
        <w:ind w:right="-1"/>
        <w:jc w:val="center"/>
        <w:rPr>
          <w:lang w:eastAsia="ru-RU"/>
        </w:rPr>
      </w:pPr>
      <w:r>
        <w:rPr>
          <w:lang w:eastAsia="ru-RU"/>
        </w:rPr>
        <w:t>Рисунок 3.8 – Веса критериев, рассчитанные на основе стандартных экспертных оценок</w:t>
      </w:r>
    </w:p>
    <w:p w14:paraId="187B467E" w14:textId="4C4C112F" w:rsidR="00D030E2" w:rsidRDefault="00D030E2" w:rsidP="00F8201A">
      <w:pPr>
        <w:pStyle w:val="a0"/>
        <w:ind w:right="-1"/>
        <w:jc w:val="center"/>
        <w:rPr>
          <w:lang w:eastAsia="ru-RU"/>
        </w:rPr>
      </w:pPr>
    </w:p>
    <w:p w14:paraId="4110FC94" w14:textId="7555250B" w:rsidR="001C382E" w:rsidRDefault="00D030E2" w:rsidP="00EF3CFF">
      <w:pPr>
        <w:pStyle w:val="a0"/>
        <w:ind w:right="-1" w:firstLine="709"/>
        <w:rPr>
          <w:lang w:eastAsia="ru-RU"/>
        </w:rPr>
      </w:pPr>
      <w:r>
        <w:rPr>
          <w:lang w:eastAsia="ru-RU"/>
        </w:rPr>
        <w:t xml:space="preserve">Последним этапом решения задачи многокритериальной оптимизации является использование метода ЭЛЕКТРА. </w:t>
      </w:r>
      <w:r w:rsidR="00EF3CFF">
        <w:rPr>
          <w:lang w:eastAsia="ru-RU"/>
        </w:rPr>
        <w:t>Результат показан на рисунке 3.9.</w:t>
      </w:r>
    </w:p>
    <w:p w14:paraId="50715A26" w14:textId="77777777" w:rsidR="001C382E" w:rsidRDefault="001C382E" w:rsidP="00D030E2">
      <w:pPr>
        <w:pStyle w:val="a0"/>
        <w:ind w:right="-1" w:firstLine="709"/>
        <w:rPr>
          <w:lang w:eastAsia="ru-RU"/>
        </w:rPr>
      </w:pPr>
    </w:p>
    <w:p w14:paraId="06165FA7" w14:textId="6E2FECBE" w:rsidR="00D030E2" w:rsidRDefault="00EF3CFF" w:rsidP="00EF3CFF">
      <w:pPr>
        <w:pStyle w:val="a0"/>
        <w:ind w:right="-1"/>
        <w:jc w:val="center"/>
        <w:rPr>
          <w:lang w:eastAsia="ru-RU"/>
        </w:rPr>
      </w:pPr>
      <w:r>
        <w:rPr>
          <w:noProof/>
          <w:lang w:eastAsia="ru-RU"/>
        </w:rPr>
        <w:drawing>
          <wp:inline distT="0" distB="0" distL="0" distR="0" wp14:anchorId="7AD9D6FD" wp14:editId="18BB3B1A">
            <wp:extent cx="6120130" cy="697865"/>
            <wp:effectExtent l="0" t="0" r="0" b="698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6120130" cy="697865"/>
                    </a:xfrm>
                    <a:prstGeom prst="rect">
                      <a:avLst/>
                    </a:prstGeom>
                  </pic:spPr>
                </pic:pic>
              </a:graphicData>
            </a:graphic>
          </wp:inline>
        </w:drawing>
      </w:r>
    </w:p>
    <w:p w14:paraId="3F9A1F6C" w14:textId="16B44961" w:rsidR="00EF3CFF" w:rsidRDefault="00EF3CFF" w:rsidP="00EF3CFF">
      <w:pPr>
        <w:pStyle w:val="a0"/>
        <w:ind w:right="-1"/>
        <w:jc w:val="center"/>
        <w:rPr>
          <w:lang w:eastAsia="ru-RU"/>
        </w:rPr>
      </w:pPr>
    </w:p>
    <w:p w14:paraId="3D9456EF" w14:textId="77777777" w:rsidR="00EF3CFF" w:rsidRDefault="00EF3CFF" w:rsidP="00EF3CFF">
      <w:pPr>
        <w:pStyle w:val="a0"/>
        <w:ind w:right="-1"/>
        <w:jc w:val="center"/>
        <w:rPr>
          <w:lang w:eastAsia="ru-RU"/>
        </w:rPr>
      </w:pPr>
      <w:r>
        <w:rPr>
          <w:lang w:eastAsia="ru-RU"/>
        </w:rPr>
        <w:t>Рисунок 3.9 – Результат многокритериальной оптимизации на основе</w:t>
      </w:r>
    </w:p>
    <w:p w14:paraId="1D6FCB3B" w14:textId="704AED23" w:rsidR="00EF3CFF" w:rsidRDefault="00EF3CFF" w:rsidP="00EF3CFF">
      <w:pPr>
        <w:pStyle w:val="a0"/>
        <w:ind w:right="-1"/>
        <w:jc w:val="center"/>
        <w:rPr>
          <w:lang w:eastAsia="ru-RU"/>
        </w:rPr>
      </w:pPr>
      <w:r>
        <w:rPr>
          <w:lang w:eastAsia="ru-RU"/>
        </w:rPr>
        <w:t>стандартных значений</w:t>
      </w:r>
    </w:p>
    <w:p w14:paraId="05785D2B" w14:textId="759ADB10" w:rsidR="00192F12" w:rsidRDefault="00192F12" w:rsidP="00EF3CFF">
      <w:pPr>
        <w:pStyle w:val="a0"/>
        <w:ind w:right="-1"/>
        <w:jc w:val="center"/>
        <w:rPr>
          <w:lang w:eastAsia="ru-RU"/>
        </w:rPr>
      </w:pPr>
    </w:p>
    <w:p w14:paraId="50D2E79A" w14:textId="02097707" w:rsidR="00192F12" w:rsidRDefault="00192F12" w:rsidP="00192F12">
      <w:pPr>
        <w:pStyle w:val="a0"/>
        <w:ind w:right="-1" w:firstLine="709"/>
        <w:rPr>
          <w:lang w:eastAsia="ru-RU"/>
        </w:rPr>
      </w:pPr>
      <w:r>
        <w:rPr>
          <w:lang w:eastAsia="ru-RU"/>
        </w:rPr>
        <w:t xml:space="preserve">Методом ЭЛЕКТРА из оставшихся альтернатив выбираются лучшие на основании вышеприведённых весов критериев.  </w:t>
      </w:r>
    </w:p>
    <w:p w14:paraId="3F753656" w14:textId="53A56878" w:rsidR="00D030E2" w:rsidRDefault="00D030E2" w:rsidP="00D030E2">
      <w:pPr>
        <w:pStyle w:val="a0"/>
        <w:ind w:right="-1" w:firstLine="709"/>
        <w:rPr>
          <w:lang w:eastAsia="ru-RU"/>
        </w:rPr>
      </w:pPr>
    </w:p>
    <w:p w14:paraId="51343C4F" w14:textId="3628030A" w:rsidR="00B249A4" w:rsidRPr="004F319F" w:rsidRDefault="00B249A4" w:rsidP="00B249A4">
      <w:pPr>
        <w:pStyle w:val="2"/>
        <w:ind w:right="-1" w:firstLine="709"/>
        <w:rPr>
          <w:rFonts w:cs="Times New Roman"/>
          <w:b/>
          <w:szCs w:val="28"/>
          <w:lang w:eastAsia="ru-RU"/>
        </w:rPr>
      </w:pPr>
      <w:bookmarkStart w:id="18" w:name="_Toc58855856"/>
      <w:r>
        <w:rPr>
          <w:rFonts w:cs="Times New Roman"/>
          <w:b/>
          <w:szCs w:val="28"/>
          <w:lang w:eastAsia="ru-RU"/>
        </w:rPr>
        <w:t>3.</w:t>
      </w:r>
      <w:r w:rsidR="00DA58EE">
        <w:rPr>
          <w:rFonts w:cs="Times New Roman"/>
          <w:b/>
          <w:szCs w:val="28"/>
          <w:lang w:eastAsia="ru-RU"/>
        </w:rPr>
        <w:t>3</w:t>
      </w:r>
      <w:r>
        <w:rPr>
          <w:rFonts w:cs="Times New Roman"/>
          <w:b/>
          <w:szCs w:val="28"/>
          <w:lang w:eastAsia="ru-RU"/>
        </w:rPr>
        <w:t xml:space="preserve"> Результат верификации приложения</w:t>
      </w:r>
      <w:bookmarkEnd w:id="18"/>
    </w:p>
    <w:p w14:paraId="0BA5A6A7" w14:textId="77777777" w:rsidR="00B249A4" w:rsidRDefault="00B249A4" w:rsidP="00B249A4">
      <w:pPr>
        <w:pStyle w:val="a0"/>
        <w:ind w:right="-1"/>
        <w:rPr>
          <w:lang w:eastAsia="ru-RU"/>
        </w:rPr>
      </w:pPr>
    </w:p>
    <w:p w14:paraId="6AB08E0F" w14:textId="368612F1" w:rsidR="00D030E2" w:rsidRDefault="0029408A" w:rsidP="00D030E2">
      <w:pPr>
        <w:pStyle w:val="a0"/>
        <w:ind w:right="-1" w:firstLine="709"/>
        <w:rPr>
          <w:lang w:eastAsia="ru-RU"/>
        </w:rPr>
      </w:pPr>
      <w:r>
        <w:rPr>
          <w:lang w:eastAsia="ru-RU"/>
        </w:rPr>
        <w:t>Для верификации приложения следует провести однокритериальную и многокритериальную оптимизации с одинаковыми альтернативами, с одинаковыми ограничениями параметров.</w:t>
      </w:r>
    </w:p>
    <w:p w14:paraId="50918835" w14:textId="4CA819FF" w:rsidR="0029408A" w:rsidRDefault="0029408A" w:rsidP="00D030E2">
      <w:pPr>
        <w:pStyle w:val="a0"/>
        <w:ind w:right="-1" w:firstLine="709"/>
        <w:rPr>
          <w:lang w:eastAsia="ru-RU"/>
        </w:rPr>
      </w:pPr>
      <w:r>
        <w:rPr>
          <w:lang w:eastAsia="ru-RU"/>
        </w:rPr>
        <w:t>Для однокритериальной оптимизации по условию выбран критерий расхода электроэнергии. Остальные критерии, которые заданы по условию задачи для линий производства зефира: стоимость, расход воды, необходимость водяного пара, время работы и выпускаемое количество продукции – не используются при решении задачи.</w:t>
      </w:r>
      <w:r w:rsidR="004622D3">
        <w:rPr>
          <w:lang w:eastAsia="ru-RU"/>
        </w:rPr>
        <w:t xml:space="preserve"> Для ограничений также использованы значения заданные по условию задачи:</w:t>
      </w:r>
    </w:p>
    <w:p w14:paraId="67FA3C8D" w14:textId="0942E82B" w:rsidR="004622D3" w:rsidRDefault="004622D3" w:rsidP="00D030E2">
      <w:pPr>
        <w:pStyle w:val="a0"/>
        <w:ind w:right="-1" w:firstLine="709"/>
        <w:rPr>
          <w:lang w:eastAsia="ru-RU"/>
        </w:rPr>
      </w:pPr>
      <w:r>
        <w:rPr>
          <w:lang w:eastAsia="ru-RU"/>
        </w:rPr>
        <w:t>– выпуск зефира в количестве не менее 1000 тонн в год</w:t>
      </w:r>
      <w:r w:rsidRPr="004622D3">
        <w:rPr>
          <w:lang w:eastAsia="ru-RU"/>
        </w:rPr>
        <w:t>;</w:t>
      </w:r>
    </w:p>
    <w:p w14:paraId="0B6748DA" w14:textId="77777777" w:rsidR="004622D3" w:rsidRDefault="004622D3" w:rsidP="004622D3">
      <w:pPr>
        <w:pStyle w:val="a0"/>
        <w:ind w:firstLine="709"/>
        <w:rPr>
          <w:lang w:eastAsia="ru-RU"/>
        </w:rPr>
      </w:pPr>
      <w:r>
        <w:rPr>
          <w:lang w:eastAsia="ru-RU"/>
        </w:rPr>
        <w:t>– месячное время работы линии</w:t>
      </w:r>
      <w:r w:rsidRPr="00F76E88">
        <w:rPr>
          <w:lang w:eastAsia="ru-RU"/>
        </w:rPr>
        <w:t xml:space="preserve"> (</w:t>
      </w:r>
      <w:r>
        <w:rPr>
          <w:lang w:eastAsia="ru-RU"/>
        </w:rPr>
        <w:t>не более 300 часов)</w:t>
      </w:r>
      <w:r w:rsidRPr="00F76E88">
        <w:rPr>
          <w:lang w:eastAsia="ru-RU"/>
        </w:rPr>
        <w:t>;</w:t>
      </w:r>
    </w:p>
    <w:p w14:paraId="14628FBE" w14:textId="77777777" w:rsidR="004622D3" w:rsidRPr="00F76E88" w:rsidRDefault="004622D3" w:rsidP="004622D3">
      <w:pPr>
        <w:pStyle w:val="a0"/>
        <w:ind w:firstLine="709"/>
        <w:rPr>
          <w:lang w:eastAsia="ru-RU"/>
        </w:rPr>
      </w:pPr>
      <w:r>
        <w:rPr>
          <w:lang w:eastAsia="ru-RU"/>
        </w:rPr>
        <w:lastRenderedPageBreak/>
        <w:t>– стоимость линии (не более 100 тысяч рублей)</w:t>
      </w:r>
      <w:r w:rsidRPr="00F76E88">
        <w:rPr>
          <w:lang w:eastAsia="ru-RU"/>
        </w:rPr>
        <w:t>;</w:t>
      </w:r>
    </w:p>
    <w:p w14:paraId="24311683" w14:textId="77777777" w:rsidR="004622D3" w:rsidRDefault="004622D3" w:rsidP="004622D3">
      <w:pPr>
        <w:pStyle w:val="a0"/>
        <w:ind w:firstLine="709"/>
        <w:rPr>
          <w:lang w:eastAsia="ru-RU"/>
        </w:rPr>
      </w:pPr>
      <w:r w:rsidRPr="00F76E88">
        <w:rPr>
          <w:lang w:eastAsia="ru-RU"/>
        </w:rPr>
        <w:t>–</w:t>
      </w:r>
      <w:r>
        <w:rPr>
          <w:lang w:val="en-US" w:eastAsia="ru-RU"/>
        </w:rPr>
        <w:t> </w:t>
      </w:r>
      <w:r>
        <w:rPr>
          <w:lang w:eastAsia="ru-RU"/>
        </w:rPr>
        <w:t>удельный расход электроэнергии (не более 200 киловатт в час на тонну)</w:t>
      </w:r>
      <w:r w:rsidRPr="00F76E88">
        <w:rPr>
          <w:lang w:eastAsia="ru-RU"/>
        </w:rPr>
        <w:t>.</w:t>
      </w:r>
    </w:p>
    <w:p w14:paraId="61E0CE7E" w14:textId="085E9D4E" w:rsidR="007C11D1" w:rsidRPr="008E64A0" w:rsidRDefault="008E64A0" w:rsidP="007C11D1">
      <w:pPr>
        <w:pStyle w:val="a0"/>
        <w:ind w:right="-1" w:firstLine="709"/>
        <w:rPr>
          <w:lang w:eastAsia="ru-RU"/>
        </w:rPr>
      </w:pPr>
      <w:r>
        <w:rPr>
          <w:lang w:eastAsia="ru-RU"/>
        </w:rPr>
        <w:t>На основе этих данных, реша</w:t>
      </w:r>
      <w:r w:rsidR="005C6835">
        <w:rPr>
          <w:lang w:eastAsia="ru-RU"/>
        </w:rPr>
        <w:t>ется</w:t>
      </w:r>
      <w:r>
        <w:rPr>
          <w:lang w:eastAsia="ru-RU"/>
        </w:rPr>
        <w:t xml:space="preserve"> задач</w:t>
      </w:r>
      <w:r w:rsidR="005C6835">
        <w:rPr>
          <w:lang w:eastAsia="ru-RU"/>
        </w:rPr>
        <w:t>а</w:t>
      </w:r>
      <w:r>
        <w:rPr>
          <w:lang w:eastAsia="ru-RU"/>
        </w:rPr>
        <w:t xml:space="preserve"> однокритериальной оптимизации</w:t>
      </w:r>
      <w:r w:rsidR="005C6835">
        <w:rPr>
          <w:lang w:eastAsia="ru-RU"/>
        </w:rPr>
        <w:t>. Лучшей линией по результату расчёта является линия с названием «Самикс».</w:t>
      </w:r>
    </w:p>
    <w:p w14:paraId="3F3D9ED8" w14:textId="54EEA2C4" w:rsidR="00D030E2" w:rsidRDefault="005C6835" w:rsidP="00D030E2">
      <w:pPr>
        <w:pStyle w:val="a0"/>
        <w:ind w:right="-1" w:firstLine="709"/>
        <w:rPr>
          <w:lang w:eastAsia="ru-RU"/>
        </w:rPr>
      </w:pPr>
      <w:r>
        <w:rPr>
          <w:lang w:eastAsia="ru-RU"/>
        </w:rPr>
        <w:t>Для верификации многокритериальной оптимизации следует провести многокритериальную оптимизации на тех же данных и с теми же ограничениями, что и в случае однокритериальной оптимизации. Однако проблема заключается в том, что в случае многокритериальной оптимизации нельзя выбрать один главный критерий, всегда есть ещё в данном случае пять критериев, которые также влияют на расчёт, в результате чего ответ не всегда может совпасть. Для того, чтобы сделать минимальной вероятность несовпадения ответов, нужно в задаче многокритериальной оптимизации сделать так, чтобы необходимый критерий, который является критерием в задаче однокритериальной оптимизации, получил наивысшие оценки каждого эксперта (веса критериев после этого изменения показаны на рисунке 3.10).</w:t>
      </w:r>
    </w:p>
    <w:p w14:paraId="61E71391" w14:textId="78E67DC2" w:rsidR="005C6835" w:rsidRDefault="005C6835" w:rsidP="00D030E2">
      <w:pPr>
        <w:pStyle w:val="a0"/>
        <w:ind w:right="-1" w:firstLine="709"/>
        <w:rPr>
          <w:lang w:eastAsia="ru-RU"/>
        </w:rPr>
      </w:pPr>
    </w:p>
    <w:p w14:paraId="3D7384BF" w14:textId="308D22B3" w:rsidR="005C6835" w:rsidRDefault="005C6835" w:rsidP="005C6835">
      <w:pPr>
        <w:pStyle w:val="a0"/>
        <w:ind w:right="-1" w:firstLine="709"/>
        <w:jc w:val="center"/>
        <w:rPr>
          <w:lang w:eastAsia="ru-RU"/>
        </w:rPr>
      </w:pPr>
      <w:r>
        <w:rPr>
          <w:noProof/>
          <w:lang w:eastAsia="ru-RU"/>
        </w:rPr>
        <w:drawing>
          <wp:inline distT="0" distB="0" distL="0" distR="0" wp14:anchorId="1B26368B" wp14:editId="24072C58">
            <wp:extent cx="1647825" cy="118110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1647825" cy="1181100"/>
                    </a:xfrm>
                    <a:prstGeom prst="rect">
                      <a:avLst/>
                    </a:prstGeom>
                  </pic:spPr>
                </pic:pic>
              </a:graphicData>
            </a:graphic>
          </wp:inline>
        </w:drawing>
      </w:r>
    </w:p>
    <w:p w14:paraId="31790059" w14:textId="0FFD0AD7" w:rsidR="005C6835" w:rsidRDefault="005C6835" w:rsidP="005C6835">
      <w:pPr>
        <w:pStyle w:val="a0"/>
        <w:ind w:right="-1" w:firstLine="709"/>
        <w:jc w:val="center"/>
        <w:rPr>
          <w:lang w:eastAsia="ru-RU"/>
        </w:rPr>
      </w:pPr>
    </w:p>
    <w:p w14:paraId="79959BAA" w14:textId="4FE61668" w:rsidR="005C6835" w:rsidRDefault="005C6835" w:rsidP="005C6835">
      <w:pPr>
        <w:pStyle w:val="a0"/>
        <w:ind w:right="-1" w:firstLine="709"/>
        <w:jc w:val="center"/>
        <w:rPr>
          <w:lang w:eastAsia="ru-RU"/>
        </w:rPr>
      </w:pPr>
      <w:r>
        <w:rPr>
          <w:lang w:eastAsia="ru-RU"/>
        </w:rPr>
        <w:t>Рисунок 3.10 – Веса критериев после изменения оценок экспертами в пользу критерия расхода электроэнергии</w:t>
      </w:r>
    </w:p>
    <w:p w14:paraId="48F67A0F" w14:textId="32B568F7" w:rsidR="00B721AE" w:rsidRDefault="00B721AE" w:rsidP="005C6835">
      <w:pPr>
        <w:pStyle w:val="a0"/>
        <w:ind w:right="-1" w:firstLine="709"/>
        <w:jc w:val="center"/>
        <w:rPr>
          <w:lang w:eastAsia="ru-RU"/>
        </w:rPr>
      </w:pPr>
    </w:p>
    <w:p w14:paraId="7488AB90" w14:textId="4EF58BC4" w:rsidR="00B721AE" w:rsidRDefault="00B721AE" w:rsidP="00B721AE">
      <w:pPr>
        <w:pStyle w:val="a0"/>
        <w:ind w:right="-1" w:firstLine="709"/>
        <w:rPr>
          <w:lang w:eastAsia="ru-RU"/>
        </w:rPr>
      </w:pPr>
      <w:r>
        <w:rPr>
          <w:lang w:eastAsia="ru-RU"/>
        </w:rPr>
        <w:t>Затем остаётся на основе этих весов решить задачу методом ЭЛЕКТРА. Результат показан на рисунке 3.11.</w:t>
      </w:r>
    </w:p>
    <w:p w14:paraId="3CFFCE99" w14:textId="3CA588BE" w:rsidR="00B721AE" w:rsidRDefault="00B721AE" w:rsidP="00B721AE">
      <w:pPr>
        <w:pStyle w:val="a0"/>
        <w:ind w:right="-1" w:firstLine="709"/>
        <w:rPr>
          <w:lang w:eastAsia="ru-RU"/>
        </w:rPr>
      </w:pPr>
    </w:p>
    <w:p w14:paraId="357BAD9A" w14:textId="40272618" w:rsidR="00B721AE" w:rsidRDefault="00B721AE" w:rsidP="00B721AE">
      <w:pPr>
        <w:pStyle w:val="a0"/>
        <w:ind w:right="-1"/>
        <w:jc w:val="center"/>
        <w:rPr>
          <w:lang w:eastAsia="ru-RU"/>
        </w:rPr>
      </w:pPr>
      <w:r>
        <w:rPr>
          <w:noProof/>
          <w:lang w:eastAsia="ru-RU"/>
        </w:rPr>
        <w:drawing>
          <wp:inline distT="0" distB="0" distL="0" distR="0" wp14:anchorId="191B03C4" wp14:editId="684772A7">
            <wp:extent cx="6120130" cy="418465"/>
            <wp:effectExtent l="0" t="0" r="0" b="63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6120130" cy="418465"/>
                    </a:xfrm>
                    <a:prstGeom prst="rect">
                      <a:avLst/>
                    </a:prstGeom>
                  </pic:spPr>
                </pic:pic>
              </a:graphicData>
            </a:graphic>
          </wp:inline>
        </w:drawing>
      </w:r>
    </w:p>
    <w:p w14:paraId="38ED31DF" w14:textId="3D3D87FE" w:rsidR="00B721AE" w:rsidRDefault="00B721AE" w:rsidP="00B721AE">
      <w:pPr>
        <w:pStyle w:val="a0"/>
        <w:ind w:right="-1"/>
        <w:jc w:val="center"/>
        <w:rPr>
          <w:lang w:eastAsia="ru-RU"/>
        </w:rPr>
      </w:pPr>
    </w:p>
    <w:p w14:paraId="7C96ED9E" w14:textId="381B9E86" w:rsidR="00B721AE" w:rsidRDefault="00B721AE" w:rsidP="00B721AE">
      <w:pPr>
        <w:pStyle w:val="a0"/>
        <w:ind w:right="-1"/>
        <w:jc w:val="center"/>
        <w:rPr>
          <w:lang w:eastAsia="ru-RU"/>
        </w:rPr>
      </w:pPr>
      <w:r>
        <w:rPr>
          <w:lang w:eastAsia="ru-RU"/>
        </w:rPr>
        <w:t>Рисунок 3.11 – Результат решения задачи многокритериальной оптимизации при тестировании по критерию расхода электроэнергии</w:t>
      </w:r>
    </w:p>
    <w:p w14:paraId="169D3DE5" w14:textId="295C2B0C" w:rsidR="00B721AE" w:rsidRDefault="00B721AE" w:rsidP="00B721AE">
      <w:pPr>
        <w:pStyle w:val="a0"/>
        <w:ind w:right="-1"/>
        <w:jc w:val="center"/>
        <w:rPr>
          <w:lang w:eastAsia="ru-RU"/>
        </w:rPr>
      </w:pPr>
    </w:p>
    <w:p w14:paraId="4FEC2F52" w14:textId="6E199738" w:rsidR="00B721AE" w:rsidRPr="005C6835" w:rsidRDefault="00B721AE" w:rsidP="00B721AE">
      <w:pPr>
        <w:pStyle w:val="a0"/>
        <w:ind w:right="-1" w:firstLine="709"/>
        <w:rPr>
          <w:lang w:eastAsia="ru-RU"/>
        </w:rPr>
      </w:pPr>
      <w:r>
        <w:rPr>
          <w:lang w:eastAsia="ru-RU"/>
        </w:rPr>
        <w:t xml:space="preserve">Лучшей альтернативой, а именно линией </w:t>
      </w:r>
      <w:r w:rsidR="00BA7B9D">
        <w:rPr>
          <w:lang w:eastAsia="ru-RU"/>
        </w:rPr>
        <w:t>по производству зефира, как и в случае однокритериальной оптимизации, является линия с названием «Самикс».</w:t>
      </w:r>
      <w:r w:rsidR="00575A65">
        <w:rPr>
          <w:lang w:eastAsia="ru-RU"/>
        </w:rPr>
        <w:t xml:space="preserve"> </w:t>
      </w:r>
      <w:r w:rsidR="00FD2D56">
        <w:rPr>
          <w:lang w:eastAsia="ru-RU"/>
        </w:rPr>
        <w:t>Следовательно,</w:t>
      </w:r>
      <w:r w:rsidR="00575A65">
        <w:rPr>
          <w:lang w:eastAsia="ru-RU"/>
        </w:rPr>
        <w:t xml:space="preserve"> есть все основания полагать, что оба метода оптимизации реализованы корректно и работают правильно.</w:t>
      </w:r>
    </w:p>
    <w:p w14:paraId="72F93DD1" w14:textId="77777777" w:rsidR="00F8201A" w:rsidRDefault="00F8201A" w:rsidP="00213F0C">
      <w:pPr>
        <w:pStyle w:val="a0"/>
        <w:ind w:right="-1" w:firstLine="709"/>
        <w:rPr>
          <w:lang w:eastAsia="ru-RU"/>
        </w:rPr>
      </w:pPr>
    </w:p>
    <w:bookmarkEnd w:id="15"/>
    <w:bookmarkEnd w:id="16"/>
    <w:p w14:paraId="770638CB" w14:textId="38096289" w:rsidR="00FD2D56" w:rsidRDefault="00FD2D56" w:rsidP="00FD2D56">
      <w:pPr>
        <w:pStyle w:val="a0"/>
        <w:rPr>
          <w:lang w:eastAsia="ru-RU"/>
        </w:rPr>
      </w:pPr>
    </w:p>
    <w:p w14:paraId="5B15FBAF" w14:textId="75654136" w:rsidR="00DA58EE" w:rsidRDefault="00DA58EE" w:rsidP="00FD2D56">
      <w:pPr>
        <w:pStyle w:val="a0"/>
        <w:rPr>
          <w:lang w:eastAsia="ru-RU"/>
        </w:rPr>
      </w:pPr>
    </w:p>
    <w:p w14:paraId="4883B040" w14:textId="7F0D55FF" w:rsidR="00DA58EE" w:rsidRDefault="00DA58EE" w:rsidP="00FD2D56">
      <w:pPr>
        <w:pStyle w:val="a0"/>
        <w:rPr>
          <w:lang w:eastAsia="ru-RU"/>
        </w:rPr>
      </w:pPr>
    </w:p>
    <w:p w14:paraId="3DA9142B" w14:textId="77777777" w:rsidR="00DA58EE" w:rsidRDefault="00DA58EE" w:rsidP="00FD2D56">
      <w:pPr>
        <w:pStyle w:val="a0"/>
        <w:rPr>
          <w:lang w:eastAsia="ru-RU"/>
        </w:rPr>
      </w:pPr>
    </w:p>
    <w:p w14:paraId="3D8664DF" w14:textId="77777777" w:rsidR="00FD2D56" w:rsidRPr="00FD2D56" w:rsidRDefault="00FD2D56" w:rsidP="00FD2D56">
      <w:pPr>
        <w:pStyle w:val="a0"/>
        <w:rPr>
          <w:lang w:eastAsia="ru-RU"/>
        </w:rPr>
      </w:pPr>
    </w:p>
    <w:p w14:paraId="126B7594" w14:textId="73552F3F" w:rsidR="0013175D" w:rsidRPr="009A718D" w:rsidRDefault="0013175D" w:rsidP="00334606">
      <w:pPr>
        <w:pStyle w:val="1"/>
        <w:spacing w:before="0" w:line="240" w:lineRule="auto"/>
        <w:ind w:right="-1"/>
        <w:jc w:val="center"/>
        <w:rPr>
          <w:rFonts w:ascii="Times New Roman" w:hAnsi="Times New Roman" w:cs="Times New Roman"/>
          <w:b/>
          <w:color w:val="auto"/>
          <w:sz w:val="28"/>
          <w:szCs w:val="28"/>
          <w:lang w:eastAsia="ru-RU"/>
        </w:rPr>
      </w:pPr>
      <w:bookmarkStart w:id="19" w:name="_Toc58855857"/>
      <w:r>
        <w:rPr>
          <w:rFonts w:ascii="Times New Roman" w:hAnsi="Times New Roman" w:cs="Times New Roman"/>
          <w:b/>
          <w:color w:val="auto"/>
          <w:sz w:val="28"/>
          <w:szCs w:val="28"/>
          <w:lang w:eastAsia="ru-RU"/>
        </w:rPr>
        <w:t>ЗАКЛЮЧЕНИЕ</w:t>
      </w:r>
      <w:bookmarkEnd w:id="19"/>
    </w:p>
    <w:p w14:paraId="79AE446C" w14:textId="2D83CC83" w:rsidR="0013175D" w:rsidRDefault="0013175D" w:rsidP="00334606">
      <w:pPr>
        <w:spacing w:after="0" w:line="240" w:lineRule="auto"/>
        <w:ind w:right="-1"/>
        <w:rPr>
          <w:lang w:eastAsia="ru-RU"/>
        </w:rPr>
      </w:pPr>
    </w:p>
    <w:p w14:paraId="55E919EF" w14:textId="77267AC7" w:rsidR="00FD4EC8" w:rsidRDefault="00520474" w:rsidP="00334606">
      <w:pPr>
        <w:pStyle w:val="a0"/>
        <w:ind w:right="-1" w:firstLine="709"/>
        <w:rPr>
          <w:lang w:eastAsia="ru-RU"/>
        </w:rPr>
      </w:pPr>
      <w:r>
        <w:rPr>
          <w:lang w:eastAsia="ru-RU"/>
        </w:rPr>
        <w:t>Р</w:t>
      </w:r>
      <w:r w:rsidR="006E7CDE">
        <w:rPr>
          <w:lang w:eastAsia="ru-RU"/>
        </w:rPr>
        <w:t>азработан</w:t>
      </w:r>
      <w:r w:rsidR="00AF0D52">
        <w:rPr>
          <w:lang w:eastAsia="ru-RU"/>
        </w:rPr>
        <w:t xml:space="preserve">о </w:t>
      </w:r>
      <w:r w:rsidR="00E25D1A">
        <w:rPr>
          <w:lang w:eastAsia="ru-RU"/>
        </w:rPr>
        <w:t>программное обеспечение</w:t>
      </w:r>
      <w:r w:rsidR="00AF0D52">
        <w:rPr>
          <w:lang w:eastAsia="ru-RU"/>
        </w:rPr>
        <w:t xml:space="preserve"> для </w:t>
      </w:r>
      <w:r w:rsidR="009A2C66">
        <w:rPr>
          <w:lang w:eastAsia="ru-RU"/>
        </w:rPr>
        <w:t xml:space="preserve">однокритериальной и многокритериальной </w:t>
      </w:r>
      <w:r w:rsidR="00DA58EE">
        <w:rPr>
          <w:lang w:eastAsia="ru-RU"/>
        </w:rPr>
        <w:t>оптимизаций при</w:t>
      </w:r>
      <w:r w:rsidR="009A2C66">
        <w:rPr>
          <w:lang w:eastAsia="ru-RU"/>
        </w:rPr>
        <w:t xml:space="preserve"> проектировании участка производства зефира </w:t>
      </w:r>
      <w:r w:rsidR="00B20A9C">
        <w:rPr>
          <w:lang w:eastAsia="ru-RU"/>
        </w:rPr>
        <w:t xml:space="preserve">на языке программирования </w:t>
      </w:r>
      <w:r w:rsidR="009A2C66">
        <w:rPr>
          <w:i/>
          <w:lang w:val="en-US" w:eastAsia="ru-RU"/>
        </w:rPr>
        <w:t>Kotlin</w:t>
      </w:r>
      <w:r w:rsidR="00FD4EC8">
        <w:rPr>
          <w:lang w:eastAsia="ru-RU"/>
        </w:rPr>
        <w:t xml:space="preserve"> с использованием библиотеки</w:t>
      </w:r>
      <w:r w:rsidR="00FD4EC8" w:rsidRPr="00FD4EC8">
        <w:rPr>
          <w:lang w:eastAsia="ru-RU"/>
        </w:rPr>
        <w:t xml:space="preserve"> </w:t>
      </w:r>
      <w:r w:rsidR="00FD4EC8">
        <w:rPr>
          <w:lang w:eastAsia="ru-RU"/>
        </w:rPr>
        <w:t xml:space="preserve">для </w:t>
      </w:r>
      <w:r w:rsidR="009A2C66">
        <w:rPr>
          <w:lang w:eastAsia="ru-RU"/>
        </w:rPr>
        <w:t xml:space="preserve">создания графического пользовательского интерфейса </w:t>
      </w:r>
      <w:r w:rsidR="009A2C66" w:rsidRPr="009A2C66">
        <w:rPr>
          <w:i/>
          <w:iCs/>
          <w:lang w:val="en-US" w:eastAsia="ru-RU"/>
        </w:rPr>
        <w:t>TornadoFX</w:t>
      </w:r>
      <w:r w:rsidR="009A2C66" w:rsidRPr="009A2C66">
        <w:rPr>
          <w:lang w:eastAsia="ru-RU"/>
        </w:rPr>
        <w:t xml:space="preserve"> (</w:t>
      </w:r>
      <w:r w:rsidR="009A2C66" w:rsidRPr="009A2C66">
        <w:rPr>
          <w:i/>
          <w:iCs/>
          <w:lang w:val="en-US" w:eastAsia="ru-RU"/>
        </w:rPr>
        <w:t>JavaFX</w:t>
      </w:r>
      <w:r w:rsidR="009A2C66" w:rsidRPr="009A2C66">
        <w:rPr>
          <w:lang w:eastAsia="ru-RU"/>
        </w:rPr>
        <w:t xml:space="preserve">). </w:t>
      </w:r>
      <w:r w:rsidR="00FD4EC8">
        <w:rPr>
          <w:lang w:eastAsia="ru-RU"/>
        </w:rPr>
        <w:t xml:space="preserve">Особенностью приложения является кроссплатформенность, то есть возможность запустить программу </w:t>
      </w:r>
      <w:r w:rsidR="009A2C66">
        <w:rPr>
          <w:lang w:eastAsia="ru-RU"/>
        </w:rPr>
        <w:t>на</w:t>
      </w:r>
      <w:r w:rsidR="00FD4EC8">
        <w:rPr>
          <w:lang w:eastAsia="ru-RU"/>
        </w:rPr>
        <w:t xml:space="preserve"> любой операционной системы</w:t>
      </w:r>
      <w:r w:rsidR="007341C7">
        <w:rPr>
          <w:lang w:eastAsia="ru-RU"/>
        </w:rPr>
        <w:t>, а также удобный и интуитивно понятный пользовательский интерфейс</w:t>
      </w:r>
      <w:r w:rsidR="00FD4EC8">
        <w:rPr>
          <w:lang w:eastAsia="ru-RU"/>
        </w:rPr>
        <w:t>. Получившаяся программа полностью удовлетворяет всем поставленным требованиям и выполняет все необходимые задачи. Для проверки корректности работы программы проведена верификация.</w:t>
      </w:r>
    </w:p>
    <w:p w14:paraId="2695DA7C" w14:textId="5E720919" w:rsidR="00182032" w:rsidRDefault="00EA528F" w:rsidP="00182032">
      <w:pPr>
        <w:pStyle w:val="a0"/>
        <w:ind w:right="-1" w:firstLine="709"/>
        <w:rPr>
          <w:lang w:eastAsia="ru-RU"/>
        </w:rPr>
      </w:pPr>
      <w:r>
        <w:rPr>
          <w:lang w:eastAsia="ru-RU"/>
        </w:rPr>
        <w:t>Разработанная</w:t>
      </w:r>
      <w:r w:rsidR="00E25D1A">
        <w:rPr>
          <w:lang w:eastAsia="ru-RU"/>
        </w:rPr>
        <w:t xml:space="preserve"> программа позволяет пользователю на основе вводимых данных </w:t>
      </w:r>
      <w:r w:rsidR="00182032">
        <w:rPr>
          <w:lang w:eastAsia="ru-RU"/>
        </w:rPr>
        <w:t>используя метод полного перебора, метода экспертного анализа парных сравнений, метода ЭЛЕКТРА эффективно решить задачи по нахождению лучших линий производства зефира (альтернатив) среди списка представленных и использовать результат на практике, как дополнительное средство при выборе линий производства зефира.</w:t>
      </w:r>
      <w:r w:rsidR="002D2BF8">
        <w:rPr>
          <w:lang w:eastAsia="ru-RU"/>
        </w:rPr>
        <w:t xml:space="preserve"> Также есть возможность использовать два вида оптимизации, что может дать дополнительную информацию пользователю при выборе.</w:t>
      </w:r>
    </w:p>
    <w:p w14:paraId="57D3EAA8" w14:textId="31347321" w:rsidR="00BD782E" w:rsidRDefault="00BD782E" w:rsidP="00182032">
      <w:pPr>
        <w:pStyle w:val="a0"/>
        <w:ind w:right="-1" w:firstLine="709"/>
        <w:rPr>
          <w:lang w:eastAsia="ru-RU"/>
        </w:rPr>
      </w:pPr>
      <w:r>
        <w:rPr>
          <w:lang w:eastAsia="ru-RU"/>
        </w:rPr>
        <w:t>В результате выполнения курсово</w:t>
      </w:r>
      <w:r w:rsidR="000F2D7F">
        <w:rPr>
          <w:lang w:eastAsia="ru-RU"/>
        </w:rPr>
        <w:t>го</w:t>
      </w:r>
      <w:r>
        <w:rPr>
          <w:lang w:eastAsia="ru-RU"/>
        </w:rPr>
        <w:t xml:space="preserve"> </w:t>
      </w:r>
      <w:r w:rsidR="000F2D7F">
        <w:rPr>
          <w:lang w:eastAsia="ru-RU"/>
        </w:rPr>
        <w:t>проекта</w:t>
      </w:r>
      <w:r>
        <w:rPr>
          <w:lang w:eastAsia="ru-RU"/>
        </w:rPr>
        <w:t xml:space="preserve"> был приобретён опыт работы с однокритериальной и многокритериальной оптимизациями. Также была изучена предметная область – производство зефира в промышленных масштабах, изучены варианты его производства на разных линиях.</w:t>
      </w:r>
    </w:p>
    <w:p w14:paraId="71D3AEAA" w14:textId="47711910" w:rsidR="00526CFE" w:rsidRPr="006E7CDE" w:rsidRDefault="00ED6DD4" w:rsidP="00182032">
      <w:pPr>
        <w:pStyle w:val="a0"/>
        <w:ind w:right="-1" w:firstLine="709"/>
        <w:rPr>
          <w:lang w:eastAsia="ru-RU"/>
        </w:rPr>
      </w:pPr>
      <w:r>
        <w:rPr>
          <w:lang w:eastAsia="ru-RU"/>
        </w:rPr>
        <w:br w:type="page"/>
      </w:r>
    </w:p>
    <w:p w14:paraId="351DBC10" w14:textId="657EF729" w:rsidR="0013175D" w:rsidRDefault="00C2340E" w:rsidP="00334606">
      <w:pPr>
        <w:pStyle w:val="1"/>
        <w:spacing w:before="0" w:line="240" w:lineRule="auto"/>
        <w:ind w:right="-1"/>
        <w:jc w:val="center"/>
        <w:rPr>
          <w:rFonts w:ascii="Times New Roman" w:hAnsi="Times New Roman" w:cs="Times New Roman"/>
          <w:b/>
          <w:color w:val="auto"/>
          <w:sz w:val="28"/>
          <w:szCs w:val="28"/>
          <w:lang w:eastAsia="ru-RU"/>
        </w:rPr>
      </w:pPr>
      <w:bookmarkStart w:id="20" w:name="_Toc58855858"/>
      <w:r>
        <w:rPr>
          <w:rFonts w:ascii="Times New Roman" w:hAnsi="Times New Roman" w:cs="Times New Roman"/>
          <w:b/>
          <w:color w:val="auto"/>
          <w:sz w:val="28"/>
          <w:szCs w:val="28"/>
          <w:lang w:eastAsia="ru-RU"/>
        </w:rPr>
        <w:lastRenderedPageBreak/>
        <w:t>Список использованных источников</w:t>
      </w:r>
      <w:bookmarkEnd w:id="20"/>
    </w:p>
    <w:p w14:paraId="1B84E46B" w14:textId="4E4C63D4" w:rsidR="00E27C7F" w:rsidRDefault="00E27C7F" w:rsidP="00334606">
      <w:pPr>
        <w:spacing w:after="0" w:line="240" w:lineRule="auto"/>
        <w:ind w:right="-1"/>
        <w:rPr>
          <w:lang w:eastAsia="ru-RU"/>
        </w:rPr>
      </w:pPr>
    </w:p>
    <w:p w14:paraId="7F59EB38" w14:textId="2EBD6C23" w:rsidR="00C65EFF" w:rsidRDefault="00FB3251" w:rsidP="00807BF6">
      <w:pPr>
        <w:pStyle w:val="a0"/>
        <w:ind w:right="-1" w:firstLine="708"/>
        <w:rPr>
          <w:rFonts w:cs="Times New Roman"/>
          <w:szCs w:val="28"/>
          <w:lang w:eastAsia="ru-RU"/>
        </w:rPr>
      </w:pPr>
      <w:r>
        <w:rPr>
          <w:rFonts w:cs="Times New Roman"/>
          <w:szCs w:val="28"/>
          <w:lang w:eastAsia="ru-RU"/>
        </w:rPr>
        <w:t>1</w:t>
      </w:r>
      <w:r w:rsidR="00C65EFF">
        <w:rPr>
          <w:rFonts w:cs="Times New Roman"/>
          <w:szCs w:val="28"/>
          <w:lang w:eastAsia="ru-RU"/>
        </w:rPr>
        <w:t>. </w:t>
      </w:r>
      <w:r w:rsidR="00C65EFF" w:rsidRPr="00C65EFF">
        <w:rPr>
          <w:rFonts w:cs="Times New Roman"/>
          <w:szCs w:val="28"/>
          <w:lang w:eastAsia="ru-RU"/>
        </w:rPr>
        <w:t xml:space="preserve"> </w:t>
      </w:r>
      <w:r w:rsidR="00276557">
        <w:rPr>
          <w:rFonts w:cs="Times New Roman"/>
          <w:szCs w:val="28"/>
          <w:lang w:eastAsia="ru-RU"/>
        </w:rPr>
        <w:t xml:space="preserve">МНОГОКРИТЕРИАЛЬНАЯ ОПТИМИЗАЦИЯ. ПАРЕТО-ОПТИМАЛЬНЫЕ РЕШЕНИЯ – Студенческий научный форум. – Электрон. данные. – Режим доступа: </w:t>
      </w:r>
      <w:r w:rsidR="00276557" w:rsidRPr="00276557">
        <w:rPr>
          <w:rFonts w:cs="Times New Roman"/>
          <w:szCs w:val="28"/>
          <w:lang w:eastAsia="ru-RU"/>
        </w:rPr>
        <w:t>https://scienceforum.ru/2021/article/2018024620</w:t>
      </w:r>
      <w:r w:rsidR="00276557">
        <w:rPr>
          <w:rFonts w:cs="Times New Roman"/>
          <w:szCs w:val="28"/>
          <w:lang w:eastAsia="ru-RU"/>
        </w:rPr>
        <w:t>. – Дата доступа: 21.11.2020.</w:t>
      </w:r>
    </w:p>
    <w:p w14:paraId="1F6CDC6D" w14:textId="0B13D294" w:rsidR="00BC28D0" w:rsidRPr="00807BF6" w:rsidRDefault="00FB3251" w:rsidP="00807BF6">
      <w:pPr>
        <w:pStyle w:val="a0"/>
        <w:ind w:right="-1" w:firstLine="708"/>
        <w:rPr>
          <w:rFonts w:cs="Times New Roman"/>
          <w:szCs w:val="28"/>
          <w:lang w:eastAsia="ru-RU"/>
        </w:rPr>
      </w:pPr>
      <w:r>
        <w:rPr>
          <w:rFonts w:cs="Times New Roman"/>
          <w:szCs w:val="28"/>
          <w:lang w:eastAsia="ru-RU"/>
        </w:rPr>
        <w:t>2</w:t>
      </w:r>
      <w:r w:rsidR="00BC28D0">
        <w:rPr>
          <w:rFonts w:cs="Times New Roman"/>
          <w:szCs w:val="28"/>
          <w:lang w:eastAsia="ru-RU"/>
        </w:rPr>
        <w:t>. Колемаева В. А. Методы оптимальных решений. Практикум : учеб. Пособие / В. А. Колемаева, В. И. Соловьёва. – М. : КНОРУС, 2017. – 194 с.</w:t>
      </w:r>
    </w:p>
    <w:p w14:paraId="7C211414" w14:textId="27123793" w:rsidR="00FB6A1F" w:rsidRDefault="00FB3251" w:rsidP="006C35CE">
      <w:pPr>
        <w:pStyle w:val="a0"/>
        <w:ind w:right="-1" w:firstLine="709"/>
        <w:rPr>
          <w:rFonts w:cs="Times New Roman"/>
          <w:szCs w:val="28"/>
          <w:lang w:eastAsia="ru-RU"/>
        </w:rPr>
      </w:pPr>
      <w:r>
        <w:rPr>
          <w:rFonts w:cs="Times New Roman"/>
          <w:szCs w:val="28"/>
          <w:lang w:eastAsia="ru-RU"/>
        </w:rPr>
        <w:t>3</w:t>
      </w:r>
      <w:r w:rsidR="006C35CE">
        <w:rPr>
          <w:rFonts w:cs="Times New Roman"/>
          <w:szCs w:val="28"/>
          <w:lang w:eastAsia="ru-RU"/>
        </w:rPr>
        <w:t>. Кочкарова А. А. Методы принятия управленческих решений: количественный подход / А. А. Кочкарова. – М. : КНОРУС, 2016. – 146 с.</w:t>
      </w:r>
    </w:p>
    <w:p w14:paraId="2A0E6BC8" w14:textId="4CF3497D" w:rsidR="00FB3251" w:rsidRDefault="00FB3251" w:rsidP="00FB3251">
      <w:pPr>
        <w:pStyle w:val="a0"/>
        <w:ind w:right="-1" w:firstLine="708"/>
        <w:rPr>
          <w:rFonts w:cs="Times New Roman"/>
          <w:szCs w:val="28"/>
          <w:lang w:eastAsia="ru-RU"/>
        </w:rPr>
      </w:pPr>
      <w:r>
        <w:rPr>
          <w:rFonts w:cs="Times New Roman"/>
          <w:szCs w:val="28"/>
          <w:lang w:eastAsia="ru-RU"/>
        </w:rPr>
        <w:t>4</w:t>
      </w:r>
      <w:r w:rsidRPr="00807BF6">
        <w:rPr>
          <w:rFonts w:cs="Times New Roman"/>
          <w:szCs w:val="28"/>
          <w:lang w:eastAsia="ru-RU"/>
        </w:rPr>
        <w:t>.</w:t>
      </w:r>
      <w:r>
        <w:rPr>
          <w:rFonts w:cs="Times New Roman"/>
          <w:szCs w:val="28"/>
          <w:lang w:val="en-US" w:eastAsia="ru-RU"/>
        </w:rPr>
        <w:t> </w:t>
      </w:r>
      <w:r w:rsidRPr="00807BF6">
        <w:rPr>
          <w:rFonts w:cs="Times New Roman"/>
          <w:szCs w:val="28"/>
          <w:lang w:eastAsia="ru-RU"/>
        </w:rPr>
        <w:t>Лобачевский Н. И., Методы оптимизации в примерах и задачах / Н. И. Лобачевский, Бирюков Р. С. – Н</w:t>
      </w:r>
      <w:r>
        <w:rPr>
          <w:rFonts w:cs="Times New Roman"/>
          <w:szCs w:val="28"/>
          <w:lang w:eastAsia="ru-RU"/>
        </w:rPr>
        <w:t>.</w:t>
      </w:r>
      <w:r w:rsidRPr="00807BF6">
        <w:rPr>
          <w:rFonts w:cs="Times New Roman"/>
          <w:szCs w:val="28"/>
          <w:lang w:eastAsia="ru-RU"/>
        </w:rPr>
        <w:t xml:space="preserve"> Новгород</w:t>
      </w:r>
      <w:r>
        <w:rPr>
          <w:rFonts w:cs="Times New Roman"/>
          <w:szCs w:val="28"/>
          <w:lang w:eastAsia="ru-RU"/>
        </w:rPr>
        <w:t xml:space="preserve"> </w:t>
      </w:r>
      <w:r w:rsidRPr="00807BF6">
        <w:rPr>
          <w:rFonts w:cs="Times New Roman"/>
          <w:szCs w:val="28"/>
          <w:lang w:eastAsia="ru-RU"/>
        </w:rPr>
        <w:t>: Нижегоро</w:t>
      </w:r>
      <w:r>
        <w:rPr>
          <w:rFonts w:cs="Times New Roman"/>
          <w:szCs w:val="28"/>
          <w:lang w:eastAsia="ru-RU"/>
        </w:rPr>
        <w:t>д</w:t>
      </w:r>
      <w:r w:rsidRPr="00807BF6">
        <w:rPr>
          <w:rFonts w:cs="Times New Roman"/>
          <w:szCs w:val="28"/>
          <w:lang w:eastAsia="ru-RU"/>
        </w:rPr>
        <w:t>ский госуниверситет, 2015. – 101 с.</w:t>
      </w:r>
    </w:p>
    <w:p w14:paraId="1E25282C" w14:textId="5F7E9FA2" w:rsidR="00FF4E18" w:rsidRDefault="00FF4E18" w:rsidP="006C35CE">
      <w:pPr>
        <w:pStyle w:val="a0"/>
        <w:ind w:right="-1" w:firstLine="709"/>
        <w:rPr>
          <w:rFonts w:cs="Times New Roman"/>
          <w:szCs w:val="28"/>
          <w:lang w:eastAsia="ru-RU"/>
        </w:rPr>
      </w:pPr>
      <w:r>
        <w:rPr>
          <w:rFonts w:cs="Times New Roman"/>
          <w:szCs w:val="28"/>
          <w:lang w:eastAsia="ru-RU"/>
        </w:rPr>
        <w:t>5.</w:t>
      </w:r>
      <w:r w:rsidR="00D9477E">
        <w:rPr>
          <w:rFonts w:cs="Times New Roman"/>
          <w:szCs w:val="28"/>
          <w:lang w:eastAsia="ru-RU"/>
        </w:rPr>
        <w:t xml:space="preserve"> Набатова Д. С. Математические и инструментальные методы поддержки принятия решений / Д. С. Набатова. – М. : Издательство Юрайт, 2015. – 292 с.</w:t>
      </w:r>
    </w:p>
    <w:p w14:paraId="17BEF8D3" w14:textId="294EBD6B" w:rsidR="00FB3251" w:rsidRDefault="00FB3251" w:rsidP="006C35CE">
      <w:pPr>
        <w:pStyle w:val="a0"/>
        <w:ind w:right="-1" w:firstLine="709"/>
        <w:rPr>
          <w:rFonts w:cs="Times New Roman"/>
          <w:szCs w:val="28"/>
          <w:lang w:eastAsia="ru-RU"/>
        </w:rPr>
      </w:pPr>
      <w:r>
        <w:rPr>
          <w:rFonts w:cs="Times New Roman"/>
          <w:szCs w:val="28"/>
          <w:lang w:eastAsia="ru-RU"/>
        </w:rPr>
        <w:t xml:space="preserve">6. </w:t>
      </w:r>
      <w:r w:rsidR="00980390" w:rsidRPr="00980390">
        <w:rPr>
          <w:rFonts w:cs="Times New Roman"/>
          <w:szCs w:val="28"/>
          <w:lang w:eastAsia="ru-RU"/>
        </w:rPr>
        <w:t>Тема 3.5. Многокритериальная оптимизация</w:t>
      </w:r>
      <w:r w:rsidR="00980390">
        <w:rPr>
          <w:rFonts w:cs="Times New Roman"/>
          <w:szCs w:val="28"/>
          <w:lang w:eastAsia="ru-RU"/>
        </w:rPr>
        <w:t xml:space="preserve"> – Студопедия. – Студенческий научный форум. – Электрон. данные. – Режим доступа: </w:t>
      </w:r>
      <w:r w:rsidR="00980390" w:rsidRPr="00980390">
        <w:rPr>
          <w:rFonts w:cs="Times New Roman"/>
          <w:szCs w:val="28"/>
          <w:lang w:eastAsia="ru-RU"/>
        </w:rPr>
        <w:t>https://studopedia.ru/4_139903_tema--mnogokriterialnaya-optimizatsiya.html</w:t>
      </w:r>
      <w:r w:rsidR="00980390">
        <w:rPr>
          <w:rFonts w:cs="Times New Roman"/>
          <w:szCs w:val="28"/>
          <w:lang w:eastAsia="ru-RU"/>
        </w:rPr>
        <w:t>. – Дата доступа: 22.11.2020.</w:t>
      </w:r>
    </w:p>
    <w:p w14:paraId="4CC5ACBD" w14:textId="77777777" w:rsidR="00980390" w:rsidRPr="00FB3251" w:rsidRDefault="00980390" w:rsidP="006C35CE">
      <w:pPr>
        <w:pStyle w:val="a0"/>
        <w:ind w:right="-1" w:firstLine="709"/>
        <w:rPr>
          <w:rFonts w:cs="Times New Roman"/>
          <w:szCs w:val="28"/>
          <w:lang w:eastAsia="ru-RU"/>
        </w:rPr>
      </w:pPr>
    </w:p>
    <w:p w14:paraId="1D4E86BA" w14:textId="6893422B" w:rsidR="00FB6A1F" w:rsidRDefault="00FB6A1F" w:rsidP="00334606">
      <w:pPr>
        <w:pStyle w:val="a0"/>
        <w:ind w:right="-1" w:firstLine="709"/>
        <w:rPr>
          <w:rFonts w:cs="Times New Roman"/>
          <w:szCs w:val="28"/>
          <w:lang w:eastAsia="ru-RU"/>
        </w:rPr>
      </w:pPr>
    </w:p>
    <w:p w14:paraId="745E5917" w14:textId="628CAFA7" w:rsidR="00FB6A1F" w:rsidRDefault="00FB6A1F" w:rsidP="00334606">
      <w:pPr>
        <w:pStyle w:val="a0"/>
        <w:ind w:right="-1" w:firstLine="709"/>
        <w:rPr>
          <w:rFonts w:cs="Times New Roman"/>
          <w:szCs w:val="28"/>
          <w:lang w:eastAsia="ru-RU"/>
        </w:rPr>
      </w:pPr>
    </w:p>
    <w:p w14:paraId="4A3B93E0" w14:textId="6AA4DC07" w:rsidR="00FB6A1F" w:rsidRDefault="00FB6A1F" w:rsidP="00334606">
      <w:pPr>
        <w:pStyle w:val="a0"/>
        <w:ind w:right="-1" w:firstLine="709"/>
        <w:rPr>
          <w:rFonts w:cs="Times New Roman"/>
          <w:szCs w:val="28"/>
          <w:lang w:eastAsia="ru-RU"/>
        </w:rPr>
      </w:pPr>
    </w:p>
    <w:p w14:paraId="5199E8B6" w14:textId="188164BD" w:rsidR="00FB6A1F" w:rsidRDefault="00FB6A1F" w:rsidP="00334606">
      <w:pPr>
        <w:pStyle w:val="a0"/>
        <w:ind w:right="-1" w:firstLine="709"/>
        <w:rPr>
          <w:rFonts w:cs="Times New Roman"/>
          <w:szCs w:val="28"/>
          <w:lang w:eastAsia="ru-RU"/>
        </w:rPr>
      </w:pPr>
    </w:p>
    <w:p w14:paraId="3702593D" w14:textId="702643F0" w:rsidR="00FB6A1F" w:rsidRDefault="00FB6A1F" w:rsidP="00334606">
      <w:pPr>
        <w:pStyle w:val="a0"/>
        <w:ind w:right="-1" w:firstLine="709"/>
        <w:rPr>
          <w:rFonts w:cs="Times New Roman"/>
          <w:szCs w:val="28"/>
          <w:lang w:eastAsia="ru-RU"/>
        </w:rPr>
      </w:pPr>
    </w:p>
    <w:p w14:paraId="070932AC" w14:textId="06E993EE" w:rsidR="00FB6A1F" w:rsidRDefault="00FB6A1F" w:rsidP="00334606">
      <w:pPr>
        <w:pStyle w:val="a0"/>
        <w:ind w:right="-1" w:firstLine="709"/>
        <w:rPr>
          <w:rFonts w:cs="Times New Roman"/>
          <w:szCs w:val="28"/>
          <w:lang w:eastAsia="ru-RU"/>
        </w:rPr>
      </w:pPr>
    </w:p>
    <w:p w14:paraId="49DCC1B7" w14:textId="3500626C" w:rsidR="00FB6A1F" w:rsidRDefault="00FB6A1F" w:rsidP="00334606">
      <w:pPr>
        <w:pStyle w:val="a0"/>
        <w:ind w:right="-1" w:firstLine="709"/>
        <w:rPr>
          <w:rFonts w:cs="Times New Roman"/>
          <w:szCs w:val="28"/>
          <w:lang w:eastAsia="ru-RU"/>
        </w:rPr>
      </w:pPr>
    </w:p>
    <w:p w14:paraId="6ACC9403" w14:textId="45571B92" w:rsidR="00FB6A1F" w:rsidRDefault="00FB6A1F" w:rsidP="00334606">
      <w:pPr>
        <w:pStyle w:val="a0"/>
        <w:ind w:right="-1" w:firstLine="709"/>
        <w:rPr>
          <w:rFonts w:cs="Times New Roman"/>
          <w:szCs w:val="28"/>
          <w:lang w:eastAsia="ru-RU"/>
        </w:rPr>
      </w:pPr>
    </w:p>
    <w:p w14:paraId="39C979D8" w14:textId="01542A17" w:rsidR="00FB6A1F" w:rsidRDefault="00FB6A1F" w:rsidP="00334606">
      <w:pPr>
        <w:pStyle w:val="a0"/>
        <w:ind w:right="-1" w:firstLine="709"/>
        <w:rPr>
          <w:rFonts w:cs="Times New Roman"/>
          <w:szCs w:val="28"/>
          <w:lang w:eastAsia="ru-RU"/>
        </w:rPr>
      </w:pPr>
    </w:p>
    <w:p w14:paraId="14DF66EF" w14:textId="597CA99A" w:rsidR="00FB6A1F" w:rsidRDefault="00FB6A1F" w:rsidP="00334606">
      <w:pPr>
        <w:pStyle w:val="a0"/>
        <w:ind w:right="-1" w:firstLine="709"/>
        <w:rPr>
          <w:rFonts w:cs="Times New Roman"/>
          <w:szCs w:val="28"/>
          <w:lang w:eastAsia="ru-RU"/>
        </w:rPr>
      </w:pPr>
    </w:p>
    <w:p w14:paraId="1E8368EE" w14:textId="325D2484" w:rsidR="00FB6A1F" w:rsidRDefault="00FB6A1F" w:rsidP="00334606">
      <w:pPr>
        <w:pStyle w:val="a0"/>
        <w:ind w:right="-1" w:firstLine="709"/>
        <w:rPr>
          <w:rFonts w:cs="Times New Roman"/>
          <w:szCs w:val="28"/>
          <w:lang w:eastAsia="ru-RU"/>
        </w:rPr>
      </w:pPr>
    </w:p>
    <w:p w14:paraId="3A4E9C51" w14:textId="74CFAA63" w:rsidR="00FB6A1F" w:rsidRDefault="00FB6A1F" w:rsidP="00334606">
      <w:pPr>
        <w:pStyle w:val="a0"/>
        <w:ind w:right="-1" w:firstLine="709"/>
        <w:rPr>
          <w:rFonts w:cs="Times New Roman"/>
          <w:szCs w:val="28"/>
          <w:lang w:eastAsia="ru-RU"/>
        </w:rPr>
      </w:pPr>
    </w:p>
    <w:p w14:paraId="5DC8856F" w14:textId="70B3DBB2" w:rsidR="00FB6A1F" w:rsidRDefault="00FB6A1F" w:rsidP="00334606">
      <w:pPr>
        <w:pStyle w:val="a0"/>
        <w:ind w:right="-1" w:firstLine="709"/>
        <w:rPr>
          <w:rFonts w:cs="Times New Roman"/>
          <w:szCs w:val="28"/>
          <w:lang w:eastAsia="ru-RU"/>
        </w:rPr>
      </w:pPr>
    </w:p>
    <w:p w14:paraId="3F003CD7" w14:textId="072AE3A5" w:rsidR="00FB6A1F" w:rsidRDefault="00FB6A1F" w:rsidP="00334606">
      <w:pPr>
        <w:pStyle w:val="a0"/>
        <w:ind w:right="-1" w:firstLine="709"/>
        <w:rPr>
          <w:rFonts w:cs="Times New Roman"/>
          <w:szCs w:val="28"/>
          <w:lang w:eastAsia="ru-RU"/>
        </w:rPr>
      </w:pPr>
    </w:p>
    <w:p w14:paraId="136BD4C3" w14:textId="2ACDE993" w:rsidR="00FB6A1F" w:rsidRDefault="00FB6A1F" w:rsidP="00334606">
      <w:pPr>
        <w:pStyle w:val="a0"/>
        <w:ind w:right="-1" w:firstLine="709"/>
        <w:rPr>
          <w:rFonts w:cs="Times New Roman"/>
          <w:szCs w:val="28"/>
          <w:lang w:eastAsia="ru-RU"/>
        </w:rPr>
      </w:pPr>
    </w:p>
    <w:p w14:paraId="388670BD" w14:textId="189FCF51" w:rsidR="00FB6A1F" w:rsidRDefault="00FB6A1F" w:rsidP="00334606">
      <w:pPr>
        <w:pStyle w:val="a0"/>
        <w:ind w:right="-1" w:firstLine="709"/>
        <w:rPr>
          <w:rFonts w:cs="Times New Roman"/>
          <w:szCs w:val="28"/>
          <w:lang w:eastAsia="ru-RU"/>
        </w:rPr>
      </w:pPr>
    </w:p>
    <w:p w14:paraId="45E102EF" w14:textId="643A609D" w:rsidR="00FB6A1F" w:rsidRDefault="00FB6A1F" w:rsidP="00334606">
      <w:pPr>
        <w:pStyle w:val="a0"/>
        <w:ind w:right="-1" w:firstLine="709"/>
        <w:rPr>
          <w:rFonts w:cs="Times New Roman"/>
          <w:szCs w:val="28"/>
          <w:lang w:eastAsia="ru-RU"/>
        </w:rPr>
      </w:pPr>
    </w:p>
    <w:p w14:paraId="2E99666A" w14:textId="4DFAC241" w:rsidR="00FB6A1F" w:rsidRDefault="00FB6A1F" w:rsidP="00334606">
      <w:pPr>
        <w:pStyle w:val="a0"/>
        <w:ind w:right="-1" w:firstLine="709"/>
        <w:rPr>
          <w:rFonts w:cs="Times New Roman"/>
          <w:szCs w:val="28"/>
          <w:lang w:eastAsia="ru-RU"/>
        </w:rPr>
      </w:pPr>
    </w:p>
    <w:p w14:paraId="27FB17F9" w14:textId="66D3758F" w:rsidR="00FB6A1F" w:rsidRDefault="00FB6A1F" w:rsidP="00334606">
      <w:pPr>
        <w:pStyle w:val="a0"/>
        <w:ind w:right="-1" w:firstLine="709"/>
        <w:rPr>
          <w:rFonts w:cs="Times New Roman"/>
          <w:szCs w:val="28"/>
          <w:lang w:eastAsia="ru-RU"/>
        </w:rPr>
      </w:pPr>
    </w:p>
    <w:p w14:paraId="5951E170" w14:textId="35427482" w:rsidR="00FB6A1F" w:rsidRDefault="00FB6A1F" w:rsidP="00334606">
      <w:pPr>
        <w:pStyle w:val="a0"/>
        <w:ind w:right="-1" w:firstLine="709"/>
        <w:rPr>
          <w:rFonts w:cs="Times New Roman"/>
          <w:szCs w:val="28"/>
          <w:lang w:eastAsia="ru-RU"/>
        </w:rPr>
      </w:pPr>
    </w:p>
    <w:p w14:paraId="4E90B6CA" w14:textId="20C137D4" w:rsidR="00FB6A1F" w:rsidRDefault="00FB6A1F" w:rsidP="00334606">
      <w:pPr>
        <w:pStyle w:val="a0"/>
        <w:ind w:right="-1"/>
        <w:rPr>
          <w:rFonts w:cs="Times New Roman"/>
          <w:szCs w:val="28"/>
          <w:lang w:eastAsia="ru-RU"/>
        </w:rPr>
      </w:pPr>
    </w:p>
    <w:p w14:paraId="4CC6279E" w14:textId="1E4F0050" w:rsidR="00FB6A1F" w:rsidRDefault="00FB6A1F" w:rsidP="00334606">
      <w:pPr>
        <w:pStyle w:val="a0"/>
        <w:ind w:right="-1"/>
        <w:rPr>
          <w:rFonts w:cs="Times New Roman"/>
          <w:szCs w:val="28"/>
          <w:lang w:eastAsia="ru-RU"/>
        </w:rPr>
      </w:pPr>
    </w:p>
    <w:p w14:paraId="4115FAAD" w14:textId="16BD9D0F" w:rsidR="002C7203" w:rsidRDefault="002C7203" w:rsidP="00334606">
      <w:pPr>
        <w:pStyle w:val="a0"/>
        <w:ind w:right="-1"/>
        <w:rPr>
          <w:rFonts w:cs="Times New Roman"/>
          <w:szCs w:val="28"/>
          <w:lang w:eastAsia="ru-RU"/>
        </w:rPr>
      </w:pPr>
    </w:p>
    <w:p w14:paraId="5E5567DE" w14:textId="30400D23" w:rsidR="007C11D1" w:rsidRDefault="007C11D1" w:rsidP="007C11D1">
      <w:pPr>
        <w:pStyle w:val="1"/>
        <w:spacing w:line="240" w:lineRule="auto"/>
        <w:ind w:right="-1"/>
        <w:jc w:val="center"/>
        <w:rPr>
          <w:rFonts w:ascii="Times New Roman" w:hAnsi="Times New Roman" w:cs="Times New Roman"/>
          <w:b/>
          <w:color w:val="000000" w:themeColor="text1"/>
          <w:sz w:val="28"/>
          <w:szCs w:val="28"/>
          <w:lang w:eastAsia="ru-RU"/>
        </w:rPr>
      </w:pPr>
      <w:bookmarkStart w:id="21" w:name="_Toc58855859"/>
      <w:r w:rsidRPr="009D2FE5">
        <w:rPr>
          <w:rFonts w:ascii="Times New Roman" w:hAnsi="Times New Roman" w:cs="Times New Roman"/>
          <w:b/>
          <w:color w:val="000000" w:themeColor="text1"/>
          <w:sz w:val="28"/>
          <w:szCs w:val="28"/>
          <w:lang w:eastAsia="ru-RU"/>
        </w:rPr>
        <w:lastRenderedPageBreak/>
        <w:t xml:space="preserve">ПРИЛОЖЕНИЕ </w:t>
      </w:r>
      <w:r>
        <w:rPr>
          <w:rFonts w:ascii="Times New Roman" w:hAnsi="Times New Roman" w:cs="Times New Roman"/>
          <w:b/>
          <w:color w:val="000000" w:themeColor="text1"/>
          <w:sz w:val="28"/>
          <w:szCs w:val="28"/>
          <w:lang w:eastAsia="ru-RU"/>
        </w:rPr>
        <w:t>А</w:t>
      </w:r>
      <w:bookmarkEnd w:id="21"/>
    </w:p>
    <w:p w14:paraId="0D7EA870" w14:textId="77777777" w:rsidR="007C11D1" w:rsidRDefault="007C11D1" w:rsidP="007C11D1">
      <w:pPr>
        <w:spacing w:after="0" w:line="240" w:lineRule="auto"/>
        <w:ind w:right="-1"/>
        <w:jc w:val="center"/>
        <w:rPr>
          <w:lang w:eastAsia="ru-RU"/>
        </w:rPr>
      </w:pPr>
      <w:r>
        <w:rPr>
          <w:lang w:eastAsia="ru-RU"/>
        </w:rPr>
        <w:t>(обязательное)</w:t>
      </w:r>
    </w:p>
    <w:p w14:paraId="4F107CAB" w14:textId="77777777" w:rsidR="007C11D1" w:rsidRDefault="007C11D1" w:rsidP="007C11D1">
      <w:pPr>
        <w:pStyle w:val="a0"/>
        <w:ind w:right="-1"/>
        <w:rPr>
          <w:lang w:eastAsia="ru-RU"/>
        </w:rPr>
      </w:pPr>
    </w:p>
    <w:p w14:paraId="468B9DDD" w14:textId="77777777" w:rsidR="007C11D1" w:rsidRPr="00CB6020" w:rsidRDefault="007C11D1" w:rsidP="007C11D1">
      <w:pPr>
        <w:pStyle w:val="a0"/>
        <w:ind w:right="-1"/>
        <w:jc w:val="center"/>
        <w:rPr>
          <w:b/>
          <w:lang w:eastAsia="ru-RU"/>
        </w:rPr>
      </w:pPr>
      <w:r>
        <w:rPr>
          <w:b/>
          <w:lang w:eastAsia="ru-RU"/>
        </w:rPr>
        <w:t>Чертёж схемы алгоритма</w:t>
      </w:r>
    </w:p>
    <w:p w14:paraId="1B5EB5F7" w14:textId="7533F6C8" w:rsidR="007C11D1" w:rsidRDefault="007C11D1" w:rsidP="00334606">
      <w:pPr>
        <w:pStyle w:val="a0"/>
        <w:ind w:right="-1"/>
        <w:rPr>
          <w:rFonts w:cs="Times New Roman"/>
          <w:szCs w:val="28"/>
          <w:lang w:eastAsia="ru-RU"/>
        </w:rPr>
      </w:pPr>
    </w:p>
    <w:p w14:paraId="658F4C24" w14:textId="5D8900E6" w:rsidR="007C11D1" w:rsidRDefault="007C11D1" w:rsidP="00334606">
      <w:pPr>
        <w:pStyle w:val="a0"/>
        <w:ind w:right="-1"/>
        <w:rPr>
          <w:rFonts w:cs="Times New Roman"/>
          <w:szCs w:val="28"/>
          <w:lang w:eastAsia="ru-RU"/>
        </w:rPr>
      </w:pPr>
    </w:p>
    <w:p w14:paraId="6BF46E8A" w14:textId="26C17952" w:rsidR="007C11D1" w:rsidRDefault="007C11D1" w:rsidP="00334606">
      <w:pPr>
        <w:pStyle w:val="a0"/>
        <w:ind w:right="-1"/>
        <w:rPr>
          <w:rFonts w:cs="Times New Roman"/>
          <w:szCs w:val="28"/>
          <w:lang w:eastAsia="ru-RU"/>
        </w:rPr>
      </w:pPr>
    </w:p>
    <w:p w14:paraId="67581195" w14:textId="50D10BAF" w:rsidR="007C11D1" w:rsidRDefault="007C11D1" w:rsidP="00334606">
      <w:pPr>
        <w:pStyle w:val="a0"/>
        <w:ind w:right="-1"/>
        <w:rPr>
          <w:rFonts w:cs="Times New Roman"/>
          <w:szCs w:val="28"/>
          <w:lang w:eastAsia="ru-RU"/>
        </w:rPr>
      </w:pPr>
    </w:p>
    <w:p w14:paraId="7EBA1C73" w14:textId="0D8262D8" w:rsidR="007C11D1" w:rsidRDefault="007C11D1" w:rsidP="00334606">
      <w:pPr>
        <w:pStyle w:val="a0"/>
        <w:ind w:right="-1"/>
        <w:rPr>
          <w:rFonts w:cs="Times New Roman"/>
          <w:szCs w:val="28"/>
          <w:lang w:eastAsia="ru-RU"/>
        </w:rPr>
      </w:pPr>
    </w:p>
    <w:p w14:paraId="5E16B8AE" w14:textId="2444CB30" w:rsidR="007C11D1" w:rsidRDefault="007C11D1" w:rsidP="00334606">
      <w:pPr>
        <w:pStyle w:val="a0"/>
        <w:ind w:right="-1"/>
        <w:rPr>
          <w:rFonts w:cs="Times New Roman"/>
          <w:szCs w:val="28"/>
          <w:lang w:eastAsia="ru-RU"/>
        </w:rPr>
      </w:pPr>
    </w:p>
    <w:p w14:paraId="7E33C840" w14:textId="23963AF5" w:rsidR="007C11D1" w:rsidRDefault="007C11D1" w:rsidP="00334606">
      <w:pPr>
        <w:pStyle w:val="a0"/>
        <w:ind w:right="-1"/>
        <w:rPr>
          <w:rFonts w:cs="Times New Roman"/>
          <w:szCs w:val="28"/>
          <w:lang w:eastAsia="ru-RU"/>
        </w:rPr>
      </w:pPr>
    </w:p>
    <w:p w14:paraId="55609EA5" w14:textId="1F9F9E8B" w:rsidR="007C11D1" w:rsidRDefault="007C11D1" w:rsidP="00334606">
      <w:pPr>
        <w:pStyle w:val="a0"/>
        <w:ind w:right="-1"/>
        <w:rPr>
          <w:rFonts w:cs="Times New Roman"/>
          <w:szCs w:val="28"/>
          <w:lang w:eastAsia="ru-RU"/>
        </w:rPr>
      </w:pPr>
    </w:p>
    <w:p w14:paraId="4991EC40" w14:textId="4C5134F3" w:rsidR="007C11D1" w:rsidRDefault="007C11D1" w:rsidP="00334606">
      <w:pPr>
        <w:pStyle w:val="a0"/>
        <w:ind w:right="-1"/>
        <w:rPr>
          <w:rFonts w:cs="Times New Roman"/>
          <w:szCs w:val="28"/>
          <w:lang w:eastAsia="ru-RU"/>
        </w:rPr>
      </w:pPr>
    </w:p>
    <w:p w14:paraId="62692C3C" w14:textId="17B1AF57" w:rsidR="007C11D1" w:rsidRDefault="007C11D1" w:rsidP="00334606">
      <w:pPr>
        <w:pStyle w:val="a0"/>
        <w:ind w:right="-1"/>
        <w:rPr>
          <w:rFonts w:cs="Times New Roman"/>
          <w:szCs w:val="28"/>
          <w:lang w:eastAsia="ru-RU"/>
        </w:rPr>
      </w:pPr>
    </w:p>
    <w:p w14:paraId="16A06690" w14:textId="609C30D7" w:rsidR="007C11D1" w:rsidRDefault="007C11D1" w:rsidP="00334606">
      <w:pPr>
        <w:pStyle w:val="a0"/>
        <w:ind w:right="-1"/>
        <w:rPr>
          <w:rFonts w:cs="Times New Roman"/>
          <w:szCs w:val="28"/>
          <w:lang w:eastAsia="ru-RU"/>
        </w:rPr>
      </w:pPr>
    </w:p>
    <w:p w14:paraId="630A858A" w14:textId="0BABDF10" w:rsidR="007C11D1" w:rsidRDefault="007C11D1" w:rsidP="00334606">
      <w:pPr>
        <w:pStyle w:val="a0"/>
        <w:ind w:right="-1"/>
        <w:rPr>
          <w:rFonts w:cs="Times New Roman"/>
          <w:szCs w:val="28"/>
          <w:lang w:eastAsia="ru-RU"/>
        </w:rPr>
      </w:pPr>
    </w:p>
    <w:p w14:paraId="5B9924FB" w14:textId="05D6F092" w:rsidR="007C11D1" w:rsidRDefault="007C11D1" w:rsidP="00334606">
      <w:pPr>
        <w:pStyle w:val="a0"/>
        <w:ind w:right="-1"/>
        <w:rPr>
          <w:rFonts w:cs="Times New Roman"/>
          <w:szCs w:val="28"/>
          <w:lang w:eastAsia="ru-RU"/>
        </w:rPr>
      </w:pPr>
    </w:p>
    <w:p w14:paraId="21D7C3EB" w14:textId="1F54B0A2" w:rsidR="007C11D1" w:rsidRDefault="007C11D1" w:rsidP="00334606">
      <w:pPr>
        <w:pStyle w:val="a0"/>
        <w:ind w:right="-1"/>
        <w:rPr>
          <w:rFonts w:cs="Times New Roman"/>
          <w:szCs w:val="28"/>
          <w:lang w:eastAsia="ru-RU"/>
        </w:rPr>
      </w:pPr>
    </w:p>
    <w:p w14:paraId="0F08FF76" w14:textId="4DB7C86C" w:rsidR="007C11D1" w:rsidRDefault="007C11D1" w:rsidP="00334606">
      <w:pPr>
        <w:pStyle w:val="a0"/>
        <w:ind w:right="-1"/>
        <w:rPr>
          <w:rFonts w:cs="Times New Roman"/>
          <w:szCs w:val="28"/>
          <w:lang w:eastAsia="ru-RU"/>
        </w:rPr>
      </w:pPr>
    </w:p>
    <w:p w14:paraId="1E90A756" w14:textId="233FCE9D" w:rsidR="007C11D1" w:rsidRDefault="007C11D1" w:rsidP="00334606">
      <w:pPr>
        <w:pStyle w:val="a0"/>
        <w:ind w:right="-1"/>
        <w:rPr>
          <w:rFonts w:cs="Times New Roman"/>
          <w:szCs w:val="28"/>
          <w:lang w:eastAsia="ru-RU"/>
        </w:rPr>
      </w:pPr>
    </w:p>
    <w:p w14:paraId="61E6263D" w14:textId="78FDC0F5" w:rsidR="007C11D1" w:rsidRDefault="007C11D1" w:rsidP="00334606">
      <w:pPr>
        <w:pStyle w:val="a0"/>
        <w:ind w:right="-1"/>
        <w:rPr>
          <w:rFonts w:cs="Times New Roman"/>
          <w:szCs w:val="28"/>
          <w:lang w:eastAsia="ru-RU"/>
        </w:rPr>
      </w:pPr>
    </w:p>
    <w:p w14:paraId="39E077A8" w14:textId="137042BF" w:rsidR="007C11D1" w:rsidRDefault="007C11D1" w:rsidP="00334606">
      <w:pPr>
        <w:pStyle w:val="a0"/>
        <w:ind w:right="-1"/>
        <w:rPr>
          <w:rFonts w:cs="Times New Roman"/>
          <w:szCs w:val="28"/>
          <w:lang w:eastAsia="ru-RU"/>
        </w:rPr>
      </w:pPr>
    </w:p>
    <w:p w14:paraId="54BD5062" w14:textId="33161D73" w:rsidR="007C11D1" w:rsidRDefault="007C11D1" w:rsidP="00334606">
      <w:pPr>
        <w:pStyle w:val="a0"/>
        <w:ind w:right="-1"/>
        <w:rPr>
          <w:rFonts w:cs="Times New Roman"/>
          <w:szCs w:val="28"/>
          <w:lang w:eastAsia="ru-RU"/>
        </w:rPr>
      </w:pPr>
    </w:p>
    <w:p w14:paraId="72748477" w14:textId="53934DDE" w:rsidR="007C11D1" w:rsidRDefault="007C11D1" w:rsidP="00334606">
      <w:pPr>
        <w:pStyle w:val="a0"/>
        <w:ind w:right="-1"/>
        <w:rPr>
          <w:rFonts w:cs="Times New Roman"/>
          <w:szCs w:val="28"/>
          <w:lang w:eastAsia="ru-RU"/>
        </w:rPr>
      </w:pPr>
    </w:p>
    <w:p w14:paraId="551F0DAC" w14:textId="521C4E7A" w:rsidR="007C11D1" w:rsidRDefault="007C11D1" w:rsidP="00334606">
      <w:pPr>
        <w:pStyle w:val="a0"/>
        <w:ind w:right="-1"/>
        <w:rPr>
          <w:rFonts w:cs="Times New Roman"/>
          <w:szCs w:val="28"/>
          <w:lang w:eastAsia="ru-RU"/>
        </w:rPr>
      </w:pPr>
    </w:p>
    <w:p w14:paraId="22FB916A" w14:textId="483730BC" w:rsidR="007C11D1" w:rsidRDefault="007C11D1" w:rsidP="00334606">
      <w:pPr>
        <w:pStyle w:val="a0"/>
        <w:ind w:right="-1"/>
        <w:rPr>
          <w:rFonts w:cs="Times New Roman"/>
          <w:szCs w:val="28"/>
          <w:lang w:eastAsia="ru-RU"/>
        </w:rPr>
      </w:pPr>
    </w:p>
    <w:p w14:paraId="08556A87" w14:textId="47C852DB" w:rsidR="007C11D1" w:rsidRDefault="007C11D1" w:rsidP="00334606">
      <w:pPr>
        <w:pStyle w:val="a0"/>
        <w:ind w:right="-1"/>
        <w:rPr>
          <w:rFonts w:cs="Times New Roman"/>
          <w:szCs w:val="28"/>
          <w:lang w:eastAsia="ru-RU"/>
        </w:rPr>
      </w:pPr>
    </w:p>
    <w:p w14:paraId="6B1F7013" w14:textId="226CD812" w:rsidR="007C11D1" w:rsidRDefault="007C11D1" w:rsidP="00334606">
      <w:pPr>
        <w:pStyle w:val="a0"/>
        <w:ind w:right="-1"/>
        <w:rPr>
          <w:rFonts w:cs="Times New Roman"/>
          <w:szCs w:val="28"/>
          <w:lang w:eastAsia="ru-RU"/>
        </w:rPr>
      </w:pPr>
    </w:p>
    <w:p w14:paraId="44A9DFAA" w14:textId="58CC9623" w:rsidR="007C11D1" w:rsidRDefault="007C11D1" w:rsidP="00334606">
      <w:pPr>
        <w:pStyle w:val="a0"/>
        <w:ind w:right="-1"/>
        <w:rPr>
          <w:rFonts w:cs="Times New Roman"/>
          <w:szCs w:val="28"/>
          <w:lang w:eastAsia="ru-RU"/>
        </w:rPr>
      </w:pPr>
    </w:p>
    <w:p w14:paraId="3BA8AE15" w14:textId="00BB7C0C" w:rsidR="007C11D1" w:rsidRDefault="007C11D1" w:rsidP="00334606">
      <w:pPr>
        <w:pStyle w:val="a0"/>
        <w:ind w:right="-1"/>
        <w:rPr>
          <w:rFonts w:cs="Times New Roman"/>
          <w:szCs w:val="28"/>
          <w:lang w:eastAsia="ru-RU"/>
        </w:rPr>
      </w:pPr>
    </w:p>
    <w:p w14:paraId="3392847F" w14:textId="773A78D3" w:rsidR="007C11D1" w:rsidRDefault="007C11D1" w:rsidP="00334606">
      <w:pPr>
        <w:pStyle w:val="a0"/>
        <w:ind w:right="-1"/>
        <w:rPr>
          <w:rFonts w:cs="Times New Roman"/>
          <w:szCs w:val="28"/>
          <w:lang w:eastAsia="ru-RU"/>
        </w:rPr>
      </w:pPr>
    </w:p>
    <w:p w14:paraId="193A3AFA" w14:textId="5B9E74CF" w:rsidR="007C11D1" w:rsidRDefault="007C11D1" w:rsidP="00334606">
      <w:pPr>
        <w:pStyle w:val="a0"/>
        <w:ind w:right="-1"/>
        <w:rPr>
          <w:rFonts w:cs="Times New Roman"/>
          <w:szCs w:val="28"/>
          <w:lang w:eastAsia="ru-RU"/>
        </w:rPr>
      </w:pPr>
    </w:p>
    <w:p w14:paraId="68F41A30" w14:textId="79ABE999" w:rsidR="007C11D1" w:rsidRDefault="007C11D1" w:rsidP="00334606">
      <w:pPr>
        <w:pStyle w:val="a0"/>
        <w:ind w:right="-1"/>
        <w:rPr>
          <w:rFonts w:cs="Times New Roman"/>
          <w:szCs w:val="28"/>
          <w:lang w:eastAsia="ru-RU"/>
        </w:rPr>
      </w:pPr>
    </w:p>
    <w:p w14:paraId="532D84B2" w14:textId="7AA4A54B" w:rsidR="007C11D1" w:rsidRDefault="007C11D1" w:rsidP="00334606">
      <w:pPr>
        <w:pStyle w:val="a0"/>
        <w:ind w:right="-1"/>
        <w:rPr>
          <w:rFonts w:cs="Times New Roman"/>
          <w:szCs w:val="28"/>
          <w:lang w:eastAsia="ru-RU"/>
        </w:rPr>
      </w:pPr>
    </w:p>
    <w:p w14:paraId="19662AA1" w14:textId="2E0B01A8" w:rsidR="007C11D1" w:rsidRDefault="007C11D1" w:rsidP="00334606">
      <w:pPr>
        <w:pStyle w:val="a0"/>
        <w:ind w:right="-1"/>
        <w:rPr>
          <w:rFonts w:cs="Times New Roman"/>
          <w:szCs w:val="28"/>
          <w:lang w:eastAsia="ru-RU"/>
        </w:rPr>
      </w:pPr>
    </w:p>
    <w:p w14:paraId="774B5781" w14:textId="354C955F" w:rsidR="007C11D1" w:rsidRDefault="007C11D1" w:rsidP="00334606">
      <w:pPr>
        <w:pStyle w:val="a0"/>
        <w:ind w:right="-1"/>
        <w:rPr>
          <w:rFonts w:cs="Times New Roman"/>
          <w:szCs w:val="28"/>
          <w:lang w:eastAsia="ru-RU"/>
        </w:rPr>
      </w:pPr>
    </w:p>
    <w:p w14:paraId="560B2AC3" w14:textId="74BCFE4A" w:rsidR="007C11D1" w:rsidRDefault="007C11D1" w:rsidP="00334606">
      <w:pPr>
        <w:pStyle w:val="a0"/>
        <w:ind w:right="-1"/>
        <w:rPr>
          <w:rFonts w:cs="Times New Roman"/>
          <w:szCs w:val="28"/>
          <w:lang w:eastAsia="ru-RU"/>
        </w:rPr>
      </w:pPr>
    </w:p>
    <w:p w14:paraId="11745F30" w14:textId="21ED6C9A" w:rsidR="007C11D1" w:rsidRDefault="007C11D1" w:rsidP="00334606">
      <w:pPr>
        <w:pStyle w:val="a0"/>
        <w:ind w:right="-1"/>
        <w:rPr>
          <w:rFonts w:cs="Times New Roman"/>
          <w:szCs w:val="28"/>
          <w:lang w:eastAsia="ru-RU"/>
        </w:rPr>
      </w:pPr>
    </w:p>
    <w:p w14:paraId="2C6C0632" w14:textId="73014436" w:rsidR="007C11D1" w:rsidRDefault="007C11D1" w:rsidP="00334606">
      <w:pPr>
        <w:pStyle w:val="a0"/>
        <w:ind w:right="-1"/>
        <w:rPr>
          <w:rFonts w:cs="Times New Roman"/>
          <w:szCs w:val="28"/>
          <w:lang w:eastAsia="ru-RU"/>
        </w:rPr>
      </w:pPr>
    </w:p>
    <w:p w14:paraId="12A2AE87" w14:textId="2F1EC76C" w:rsidR="007C11D1" w:rsidRDefault="007C11D1" w:rsidP="00334606">
      <w:pPr>
        <w:pStyle w:val="a0"/>
        <w:ind w:right="-1"/>
        <w:rPr>
          <w:rFonts w:cs="Times New Roman"/>
          <w:szCs w:val="28"/>
          <w:lang w:eastAsia="ru-RU"/>
        </w:rPr>
      </w:pPr>
    </w:p>
    <w:p w14:paraId="4AD541DE" w14:textId="043F96DA" w:rsidR="007C11D1" w:rsidRDefault="007C11D1" w:rsidP="00334606">
      <w:pPr>
        <w:pStyle w:val="a0"/>
        <w:ind w:right="-1"/>
        <w:rPr>
          <w:rFonts w:cs="Times New Roman"/>
          <w:szCs w:val="28"/>
          <w:lang w:eastAsia="ru-RU"/>
        </w:rPr>
      </w:pPr>
    </w:p>
    <w:p w14:paraId="168AE84A" w14:textId="77777777" w:rsidR="007C11D1" w:rsidRDefault="007C11D1" w:rsidP="00334606">
      <w:pPr>
        <w:pStyle w:val="a0"/>
        <w:ind w:right="-1"/>
        <w:rPr>
          <w:rFonts w:cs="Times New Roman"/>
          <w:szCs w:val="28"/>
          <w:lang w:eastAsia="ru-RU"/>
        </w:rPr>
      </w:pPr>
    </w:p>
    <w:p w14:paraId="7B8E8CDD" w14:textId="0F1068BE" w:rsidR="00CC74F0" w:rsidRDefault="00CC74F0" w:rsidP="00334606">
      <w:pPr>
        <w:pStyle w:val="1"/>
        <w:spacing w:line="240" w:lineRule="auto"/>
        <w:ind w:right="-1"/>
        <w:jc w:val="center"/>
        <w:rPr>
          <w:rFonts w:ascii="Times New Roman" w:hAnsi="Times New Roman" w:cs="Times New Roman"/>
          <w:b/>
          <w:color w:val="000000" w:themeColor="text1"/>
          <w:sz w:val="28"/>
          <w:szCs w:val="28"/>
          <w:lang w:eastAsia="ru-RU"/>
        </w:rPr>
      </w:pPr>
      <w:bookmarkStart w:id="22" w:name="_Toc58855860"/>
      <w:r>
        <w:rPr>
          <w:rFonts w:ascii="Times New Roman" w:hAnsi="Times New Roman" w:cs="Times New Roman"/>
          <w:b/>
          <w:color w:val="000000" w:themeColor="text1"/>
          <w:sz w:val="28"/>
          <w:szCs w:val="28"/>
          <w:lang w:eastAsia="ru-RU"/>
        </w:rPr>
        <w:lastRenderedPageBreak/>
        <w:t xml:space="preserve">ПРИЛОЖЕНИЕ </w:t>
      </w:r>
      <w:r w:rsidR="007C11D1">
        <w:rPr>
          <w:rFonts w:ascii="Times New Roman" w:hAnsi="Times New Roman" w:cs="Times New Roman"/>
          <w:b/>
          <w:color w:val="000000" w:themeColor="text1"/>
          <w:sz w:val="28"/>
          <w:szCs w:val="28"/>
          <w:lang w:eastAsia="ru-RU"/>
        </w:rPr>
        <w:t>Б</w:t>
      </w:r>
      <w:bookmarkEnd w:id="22"/>
    </w:p>
    <w:p w14:paraId="261F71A0" w14:textId="4ADEDF6E" w:rsidR="00CC74F0" w:rsidRDefault="00CC74F0" w:rsidP="00334606">
      <w:pPr>
        <w:spacing w:after="0" w:line="240" w:lineRule="auto"/>
        <w:ind w:right="-1"/>
        <w:jc w:val="center"/>
        <w:rPr>
          <w:lang w:eastAsia="ru-RU"/>
        </w:rPr>
      </w:pPr>
      <w:r>
        <w:rPr>
          <w:lang w:eastAsia="ru-RU"/>
        </w:rPr>
        <w:t>(обязательное)</w:t>
      </w:r>
    </w:p>
    <w:p w14:paraId="632E66E2" w14:textId="062DE9D6" w:rsidR="00CC74F0" w:rsidRDefault="00CC74F0" w:rsidP="00334606">
      <w:pPr>
        <w:pStyle w:val="a0"/>
        <w:ind w:right="-1"/>
        <w:rPr>
          <w:lang w:eastAsia="ru-RU"/>
        </w:rPr>
      </w:pPr>
    </w:p>
    <w:p w14:paraId="2A706247" w14:textId="41B2A774" w:rsidR="00CC74F0" w:rsidRDefault="00CC74F0" w:rsidP="00334606">
      <w:pPr>
        <w:pStyle w:val="a0"/>
        <w:ind w:right="-1"/>
        <w:jc w:val="center"/>
        <w:rPr>
          <w:b/>
          <w:lang w:eastAsia="ru-RU"/>
        </w:rPr>
      </w:pPr>
      <w:r>
        <w:rPr>
          <w:b/>
          <w:lang w:eastAsia="ru-RU"/>
        </w:rPr>
        <w:t>Текст программы</w:t>
      </w:r>
    </w:p>
    <w:p w14:paraId="7DCEF1D7" w14:textId="0720CA1B" w:rsidR="00CC74F0" w:rsidRDefault="00CC74F0" w:rsidP="00334606">
      <w:pPr>
        <w:pStyle w:val="a0"/>
        <w:ind w:right="-1"/>
        <w:jc w:val="center"/>
        <w:rPr>
          <w:b/>
          <w:lang w:eastAsia="ru-RU"/>
        </w:rPr>
      </w:pPr>
    </w:p>
    <w:p w14:paraId="5D5314DF" w14:textId="4F29E7E6" w:rsidR="007C2665" w:rsidRPr="00D04076" w:rsidRDefault="00B21257" w:rsidP="00334606">
      <w:pPr>
        <w:pStyle w:val="a0"/>
        <w:ind w:right="-1"/>
        <w:contextualSpacing/>
        <w:rPr>
          <w:rFonts w:cs="Times New Roman"/>
          <w:b/>
          <w:sz w:val="24"/>
          <w:szCs w:val="24"/>
          <w:lang w:eastAsia="ru-RU"/>
        </w:rPr>
      </w:pPr>
      <w:r>
        <w:rPr>
          <w:rFonts w:cs="Times New Roman"/>
          <w:b/>
          <w:sz w:val="24"/>
          <w:szCs w:val="24"/>
          <w:lang w:val="en-US" w:eastAsia="ru-RU"/>
        </w:rPr>
        <w:t>Alternative</w:t>
      </w:r>
      <w:r w:rsidRPr="00D04076">
        <w:rPr>
          <w:rFonts w:cs="Times New Roman"/>
          <w:b/>
          <w:sz w:val="24"/>
          <w:szCs w:val="24"/>
          <w:lang w:eastAsia="ru-RU"/>
        </w:rPr>
        <w:t>.</w:t>
      </w:r>
      <w:r>
        <w:rPr>
          <w:rFonts w:cs="Times New Roman"/>
          <w:b/>
          <w:sz w:val="24"/>
          <w:szCs w:val="24"/>
          <w:lang w:val="en-US" w:eastAsia="ru-RU"/>
        </w:rPr>
        <w:t>kt</w:t>
      </w:r>
      <w:r w:rsidR="007C2665" w:rsidRPr="00D04076">
        <w:rPr>
          <w:rFonts w:cs="Times New Roman"/>
          <w:b/>
          <w:sz w:val="24"/>
          <w:szCs w:val="24"/>
          <w:lang w:eastAsia="ru-RU"/>
        </w:rPr>
        <w:t>:</w:t>
      </w:r>
    </w:p>
    <w:p w14:paraId="5C42E1C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package com.epicdima.oprcw</w:t>
      </w:r>
    </w:p>
    <w:p w14:paraId="0CDBACEA" w14:textId="77777777" w:rsidR="00B21257" w:rsidRPr="00B21257" w:rsidRDefault="00B21257" w:rsidP="00B21257">
      <w:pPr>
        <w:pStyle w:val="a0"/>
        <w:ind w:right="-1"/>
        <w:contextualSpacing/>
        <w:rPr>
          <w:rFonts w:cs="Times New Roman"/>
          <w:sz w:val="19"/>
          <w:szCs w:val="19"/>
          <w:lang w:val="en-US" w:eastAsia="ru-RU"/>
        </w:rPr>
      </w:pPr>
    </w:p>
    <w:p w14:paraId="628553E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com.beust.klaxon.Json</w:t>
      </w:r>
    </w:p>
    <w:p w14:paraId="2FF0253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com.beust.klaxon.Klaxon</w:t>
      </w:r>
    </w:p>
    <w:p w14:paraId="2AD0DBE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java.io.File</w:t>
      </w:r>
    </w:p>
    <w:p w14:paraId="2991828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java.util.*</w:t>
      </w:r>
    </w:p>
    <w:p w14:paraId="4E49BC80" w14:textId="77777777" w:rsidR="00B21257" w:rsidRPr="00B21257" w:rsidRDefault="00B21257" w:rsidP="00B21257">
      <w:pPr>
        <w:pStyle w:val="a0"/>
        <w:ind w:right="-1"/>
        <w:contextualSpacing/>
        <w:rPr>
          <w:rFonts w:cs="Times New Roman"/>
          <w:sz w:val="19"/>
          <w:szCs w:val="19"/>
          <w:lang w:val="en-US" w:eastAsia="ru-RU"/>
        </w:rPr>
      </w:pPr>
    </w:p>
    <w:p w14:paraId="7DD1689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w:t>
      </w:r>
    </w:p>
    <w:p w14:paraId="65A57C5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author EpicDima</w:t>
      </w:r>
    </w:p>
    <w:p w14:paraId="18A0AEA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6759700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fun getAlternativesFromFile(filepath: String = DATA_FILEPATH): List&lt;Alternative&gt; {</w:t>
      </w:r>
    </w:p>
    <w:p w14:paraId="6D2C505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return Klaxon().parseArray(File(filepath))!!</w:t>
      </w:r>
    </w:p>
    <w:p w14:paraId="58137E4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w:t>
      </w:r>
    </w:p>
    <w:p w14:paraId="7EE09E71" w14:textId="77777777" w:rsidR="00B21257" w:rsidRPr="00B21257" w:rsidRDefault="00B21257" w:rsidP="00B21257">
      <w:pPr>
        <w:pStyle w:val="a0"/>
        <w:ind w:right="-1"/>
        <w:contextualSpacing/>
        <w:rPr>
          <w:rFonts w:cs="Times New Roman"/>
          <w:sz w:val="19"/>
          <w:szCs w:val="19"/>
          <w:lang w:val="en-US" w:eastAsia="ru-RU"/>
        </w:rPr>
      </w:pPr>
    </w:p>
    <w:p w14:paraId="0A2B52C9" w14:textId="77777777" w:rsidR="00B21257" w:rsidRPr="00B21257" w:rsidRDefault="00B21257" w:rsidP="00B21257">
      <w:pPr>
        <w:pStyle w:val="a0"/>
        <w:ind w:right="-1"/>
        <w:contextualSpacing/>
        <w:rPr>
          <w:rFonts w:cs="Times New Roman"/>
          <w:sz w:val="19"/>
          <w:szCs w:val="19"/>
          <w:lang w:val="en-US" w:eastAsia="ru-RU"/>
        </w:rPr>
      </w:pPr>
    </w:p>
    <w:p w14:paraId="3B1394B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data class Alternative(</w:t>
      </w:r>
    </w:p>
    <w:p w14:paraId="793C934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r name: String = UUID.randomUUID().toString(),   // Название</w:t>
      </w:r>
    </w:p>
    <w:p w14:paraId="23EA2AF6" w14:textId="77777777" w:rsidR="00B21257" w:rsidRPr="00B21257" w:rsidRDefault="00B21257" w:rsidP="00B21257">
      <w:pPr>
        <w:pStyle w:val="a0"/>
        <w:ind w:right="-1"/>
        <w:contextualSpacing/>
        <w:rPr>
          <w:rFonts w:cs="Times New Roman"/>
          <w:sz w:val="19"/>
          <w:szCs w:val="19"/>
          <w:lang w:eastAsia="ru-RU"/>
        </w:rPr>
      </w:pPr>
      <w:r w:rsidRPr="00B21257">
        <w:rPr>
          <w:rFonts w:cs="Times New Roman"/>
          <w:sz w:val="19"/>
          <w:szCs w:val="19"/>
          <w:lang w:val="en-US" w:eastAsia="ru-RU"/>
        </w:rPr>
        <w:t xml:space="preserve">    var</w:t>
      </w:r>
      <w:r w:rsidRPr="00B21257">
        <w:rPr>
          <w:rFonts w:cs="Times New Roman"/>
          <w:sz w:val="19"/>
          <w:szCs w:val="19"/>
          <w:lang w:eastAsia="ru-RU"/>
        </w:rPr>
        <w:t xml:space="preserve"> </w:t>
      </w:r>
      <w:r w:rsidRPr="00B21257">
        <w:rPr>
          <w:rFonts w:cs="Times New Roman"/>
          <w:sz w:val="19"/>
          <w:szCs w:val="19"/>
          <w:lang w:val="en-US" w:eastAsia="ru-RU"/>
        </w:rPr>
        <w:t>cost</w:t>
      </w:r>
      <w:r w:rsidRPr="00B21257">
        <w:rPr>
          <w:rFonts w:cs="Times New Roman"/>
          <w:sz w:val="19"/>
          <w:szCs w:val="19"/>
          <w:lang w:eastAsia="ru-RU"/>
        </w:rPr>
        <w:t xml:space="preserve">: </w:t>
      </w:r>
      <w:r w:rsidRPr="00B21257">
        <w:rPr>
          <w:rFonts w:cs="Times New Roman"/>
          <w:sz w:val="19"/>
          <w:szCs w:val="19"/>
          <w:lang w:val="en-US" w:eastAsia="ru-RU"/>
        </w:rPr>
        <w:t>Int</w:t>
      </w:r>
      <w:r w:rsidRPr="00B21257">
        <w:rPr>
          <w:rFonts w:cs="Times New Roman"/>
          <w:sz w:val="19"/>
          <w:szCs w:val="19"/>
          <w:lang w:eastAsia="ru-RU"/>
        </w:rPr>
        <w:t xml:space="preserve"> = 0,                                 // Стоимость (тыс. рублей)</w:t>
      </w:r>
    </w:p>
    <w:p w14:paraId="697EED1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eastAsia="ru-RU"/>
        </w:rPr>
        <w:t xml:space="preserve">    </w:t>
      </w:r>
      <w:r w:rsidRPr="00B21257">
        <w:rPr>
          <w:rFonts w:cs="Times New Roman"/>
          <w:sz w:val="19"/>
          <w:szCs w:val="19"/>
          <w:lang w:val="en-US" w:eastAsia="ru-RU"/>
        </w:rPr>
        <w:t>@Json(name = "power_consumption")</w:t>
      </w:r>
    </w:p>
    <w:p w14:paraId="45598CE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r powerConsumption: Int = 0,                     // Расход электроэнергии (кВт*ч/т)</w:t>
      </w:r>
    </w:p>
    <w:p w14:paraId="177E563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Json(name = "water_consumption")</w:t>
      </w:r>
    </w:p>
    <w:p w14:paraId="64BDC0C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r waterConsumption: Int = 0,                     // Расход воды</w:t>
      </w:r>
    </w:p>
    <w:p w14:paraId="5E99CC30" w14:textId="77777777" w:rsidR="00B21257" w:rsidRPr="00B21257" w:rsidRDefault="00B21257" w:rsidP="00B21257">
      <w:pPr>
        <w:pStyle w:val="a0"/>
        <w:ind w:right="-1"/>
        <w:contextualSpacing/>
        <w:rPr>
          <w:rFonts w:cs="Times New Roman"/>
          <w:sz w:val="19"/>
          <w:szCs w:val="19"/>
          <w:lang w:eastAsia="ru-RU"/>
        </w:rPr>
      </w:pPr>
      <w:r w:rsidRPr="00B21257">
        <w:rPr>
          <w:rFonts w:cs="Times New Roman"/>
          <w:sz w:val="19"/>
          <w:szCs w:val="19"/>
          <w:lang w:val="en-US" w:eastAsia="ru-RU"/>
        </w:rPr>
        <w:t xml:space="preserve">    var</w:t>
      </w:r>
      <w:r w:rsidRPr="00B21257">
        <w:rPr>
          <w:rFonts w:cs="Times New Roman"/>
          <w:sz w:val="19"/>
          <w:szCs w:val="19"/>
          <w:lang w:eastAsia="ru-RU"/>
        </w:rPr>
        <w:t xml:space="preserve"> </w:t>
      </w:r>
      <w:r w:rsidRPr="00B21257">
        <w:rPr>
          <w:rFonts w:cs="Times New Roman"/>
          <w:sz w:val="19"/>
          <w:szCs w:val="19"/>
          <w:lang w:val="en-US" w:eastAsia="ru-RU"/>
        </w:rPr>
        <w:t>vapor</w:t>
      </w:r>
      <w:r w:rsidRPr="00B21257">
        <w:rPr>
          <w:rFonts w:cs="Times New Roman"/>
          <w:sz w:val="19"/>
          <w:szCs w:val="19"/>
          <w:lang w:eastAsia="ru-RU"/>
        </w:rPr>
        <w:t xml:space="preserve">: </w:t>
      </w:r>
      <w:r w:rsidRPr="00B21257">
        <w:rPr>
          <w:rFonts w:cs="Times New Roman"/>
          <w:sz w:val="19"/>
          <w:szCs w:val="19"/>
          <w:lang w:val="en-US" w:eastAsia="ru-RU"/>
        </w:rPr>
        <w:t>Boolean</w:t>
      </w:r>
      <w:r w:rsidRPr="00B21257">
        <w:rPr>
          <w:rFonts w:cs="Times New Roman"/>
          <w:sz w:val="19"/>
          <w:szCs w:val="19"/>
          <w:lang w:eastAsia="ru-RU"/>
        </w:rPr>
        <w:t xml:space="preserve"> = </w:t>
      </w:r>
      <w:r w:rsidRPr="00B21257">
        <w:rPr>
          <w:rFonts w:cs="Times New Roman"/>
          <w:sz w:val="19"/>
          <w:szCs w:val="19"/>
          <w:lang w:val="en-US" w:eastAsia="ru-RU"/>
        </w:rPr>
        <w:t>false</w:t>
      </w:r>
      <w:r w:rsidRPr="00B21257">
        <w:rPr>
          <w:rFonts w:cs="Times New Roman"/>
          <w:sz w:val="19"/>
          <w:szCs w:val="19"/>
          <w:lang w:eastAsia="ru-RU"/>
        </w:rPr>
        <w:t>,                        // Необходимость водяного пара (да, нет)</w:t>
      </w:r>
    </w:p>
    <w:p w14:paraId="4D3B403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eastAsia="ru-RU"/>
        </w:rPr>
        <w:t xml:space="preserve">    </w:t>
      </w:r>
      <w:r w:rsidRPr="00B21257">
        <w:rPr>
          <w:rFonts w:cs="Times New Roman"/>
          <w:sz w:val="19"/>
          <w:szCs w:val="19"/>
          <w:lang w:val="en-US" w:eastAsia="ru-RU"/>
        </w:rPr>
        <w:t>@Json(name = "working_time")</w:t>
      </w:r>
    </w:p>
    <w:p w14:paraId="751BD56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r workingTime: Int = 0,                          // Время работы в месяц</w:t>
      </w:r>
    </w:p>
    <w:p w14:paraId="47D68C36" w14:textId="77777777" w:rsidR="00B21257" w:rsidRPr="00B21257" w:rsidRDefault="00B21257" w:rsidP="00B21257">
      <w:pPr>
        <w:pStyle w:val="a0"/>
        <w:ind w:right="-1"/>
        <w:contextualSpacing/>
        <w:rPr>
          <w:rFonts w:cs="Times New Roman"/>
          <w:sz w:val="19"/>
          <w:szCs w:val="19"/>
          <w:lang w:eastAsia="ru-RU"/>
        </w:rPr>
      </w:pPr>
      <w:r w:rsidRPr="00B21257">
        <w:rPr>
          <w:rFonts w:cs="Times New Roman"/>
          <w:sz w:val="19"/>
          <w:szCs w:val="19"/>
          <w:lang w:val="en-US" w:eastAsia="ru-RU"/>
        </w:rPr>
        <w:t xml:space="preserve">    var</w:t>
      </w:r>
      <w:r w:rsidRPr="00B21257">
        <w:rPr>
          <w:rFonts w:cs="Times New Roman"/>
          <w:sz w:val="19"/>
          <w:szCs w:val="19"/>
          <w:lang w:eastAsia="ru-RU"/>
        </w:rPr>
        <w:t xml:space="preserve"> </w:t>
      </w:r>
      <w:r w:rsidRPr="00B21257">
        <w:rPr>
          <w:rFonts w:cs="Times New Roman"/>
          <w:sz w:val="19"/>
          <w:szCs w:val="19"/>
          <w:lang w:val="en-US" w:eastAsia="ru-RU"/>
        </w:rPr>
        <w:t>output</w:t>
      </w:r>
      <w:r w:rsidRPr="00B21257">
        <w:rPr>
          <w:rFonts w:cs="Times New Roman"/>
          <w:sz w:val="19"/>
          <w:szCs w:val="19"/>
          <w:lang w:eastAsia="ru-RU"/>
        </w:rPr>
        <w:t xml:space="preserve">: </w:t>
      </w:r>
      <w:r w:rsidRPr="00B21257">
        <w:rPr>
          <w:rFonts w:cs="Times New Roman"/>
          <w:sz w:val="19"/>
          <w:szCs w:val="19"/>
          <w:lang w:val="en-US" w:eastAsia="ru-RU"/>
        </w:rPr>
        <w:t>Int</w:t>
      </w:r>
      <w:r w:rsidRPr="00B21257">
        <w:rPr>
          <w:rFonts w:cs="Times New Roman"/>
          <w:sz w:val="19"/>
          <w:szCs w:val="19"/>
          <w:lang w:eastAsia="ru-RU"/>
        </w:rPr>
        <w:t xml:space="preserve"> = 0                                // Выпуск (т в год)</w:t>
      </w:r>
    </w:p>
    <w:p w14:paraId="0CCDCBA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 Comparable&lt;Alternative&gt; {</w:t>
      </w:r>
    </w:p>
    <w:p w14:paraId="4E0AD647" w14:textId="77777777" w:rsidR="00B21257" w:rsidRPr="00B21257" w:rsidRDefault="00B21257" w:rsidP="00B21257">
      <w:pPr>
        <w:pStyle w:val="a0"/>
        <w:ind w:right="-1"/>
        <w:contextualSpacing/>
        <w:rPr>
          <w:rFonts w:cs="Times New Roman"/>
          <w:sz w:val="19"/>
          <w:szCs w:val="19"/>
          <w:lang w:val="en-US" w:eastAsia="ru-RU"/>
        </w:rPr>
      </w:pPr>
    </w:p>
    <w:p w14:paraId="10CB515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vaporNumber: Double</w:t>
      </w:r>
    </w:p>
    <w:p w14:paraId="62FD220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get() = if (vapor) 0.67 else 0.33</w:t>
      </w:r>
    </w:p>
    <w:p w14:paraId="240EED5D" w14:textId="77777777" w:rsidR="00B21257" w:rsidRPr="00B21257" w:rsidRDefault="00B21257" w:rsidP="00B21257">
      <w:pPr>
        <w:pStyle w:val="a0"/>
        <w:ind w:right="-1"/>
        <w:contextualSpacing/>
        <w:rPr>
          <w:rFonts w:cs="Times New Roman"/>
          <w:sz w:val="19"/>
          <w:szCs w:val="19"/>
          <w:lang w:val="en-US" w:eastAsia="ru-RU"/>
        </w:rPr>
      </w:pPr>
    </w:p>
    <w:p w14:paraId="6BB4D09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override fun compareTo(other: Alternative): Int {</w:t>
      </w:r>
    </w:p>
    <w:p w14:paraId="12B224F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return if (cost &lt; other.cost &amp;&amp; powerConsumption &lt; other.powerConsumption</w:t>
      </w:r>
    </w:p>
    <w:p w14:paraId="5740ECE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mp;&amp; waterConsumption &lt; other.waterConsumption &amp;&amp; vaporNumber &lt; other.vaporNumber</w:t>
      </w:r>
    </w:p>
    <w:p w14:paraId="70CE07B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mp;&amp; workingTime &lt; other.workingTime &amp;&amp; output &gt; other.output</w:t>
      </w:r>
    </w:p>
    <w:p w14:paraId="2B0B5D4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w:t>
      </w:r>
    </w:p>
    <w:p w14:paraId="6E0696F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1</w:t>
      </w:r>
    </w:p>
    <w:p w14:paraId="0DD9FBE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else if (cost &gt; other.cost &amp;&amp; powerConsumption &gt; other.powerConsumption</w:t>
      </w:r>
    </w:p>
    <w:p w14:paraId="7EA1070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mp;&amp; waterConsumption &gt; other.waterConsumption &amp;&amp; vaporNumber &gt; other.vaporNumber</w:t>
      </w:r>
    </w:p>
    <w:p w14:paraId="0296C5E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mp;&amp; workingTime &gt; other.workingTime &amp;&amp; output &lt; other.output</w:t>
      </w:r>
    </w:p>
    <w:p w14:paraId="6D31D67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w:t>
      </w:r>
    </w:p>
    <w:p w14:paraId="2BFCDCD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1</w:t>
      </w:r>
    </w:p>
    <w:p w14:paraId="1EB0CD3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else {</w:t>
      </w:r>
    </w:p>
    <w:p w14:paraId="7FBE92A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0</w:t>
      </w:r>
    </w:p>
    <w:p w14:paraId="4D0CBCF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7CB99D9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77E0094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w:t>
      </w:r>
    </w:p>
    <w:p w14:paraId="68D14EE5" w14:textId="77777777" w:rsidR="00B21257" w:rsidRPr="00B21257" w:rsidRDefault="00B21257" w:rsidP="00B21257">
      <w:pPr>
        <w:pStyle w:val="a0"/>
        <w:ind w:right="-1"/>
        <w:contextualSpacing/>
        <w:rPr>
          <w:rFonts w:cs="Times New Roman"/>
          <w:sz w:val="19"/>
          <w:szCs w:val="19"/>
          <w:lang w:val="en-US" w:eastAsia="ru-RU"/>
        </w:rPr>
      </w:pPr>
    </w:p>
    <w:p w14:paraId="40CCA080" w14:textId="77777777" w:rsidR="00B21257" w:rsidRPr="00B21257" w:rsidRDefault="00B21257" w:rsidP="00B21257">
      <w:pPr>
        <w:pStyle w:val="a0"/>
        <w:ind w:right="-1"/>
        <w:contextualSpacing/>
        <w:rPr>
          <w:rFonts w:cs="Times New Roman"/>
          <w:sz w:val="19"/>
          <w:szCs w:val="19"/>
          <w:lang w:val="en-US" w:eastAsia="ru-RU"/>
        </w:rPr>
      </w:pPr>
    </w:p>
    <w:p w14:paraId="05362B4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data class DoubleAlternative(</w:t>
      </w:r>
    </w:p>
    <w:p w14:paraId="0A267E3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r name: String = UUID.randomUUID().toString(),   // Название</w:t>
      </w:r>
    </w:p>
    <w:p w14:paraId="01C595EC" w14:textId="77777777" w:rsidR="00B21257" w:rsidRPr="00B21257" w:rsidRDefault="00B21257" w:rsidP="00B21257">
      <w:pPr>
        <w:pStyle w:val="a0"/>
        <w:ind w:right="-1"/>
        <w:contextualSpacing/>
        <w:rPr>
          <w:rFonts w:cs="Times New Roman"/>
          <w:sz w:val="19"/>
          <w:szCs w:val="19"/>
          <w:lang w:eastAsia="ru-RU"/>
        </w:rPr>
      </w:pPr>
      <w:r w:rsidRPr="00B21257">
        <w:rPr>
          <w:rFonts w:cs="Times New Roman"/>
          <w:sz w:val="19"/>
          <w:szCs w:val="19"/>
          <w:lang w:val="en-US" w:eastAsia="ru-RU"/>
        </w:rPr>
        <w:t xml:space="preserve">    var</w:t>
      </w:r>
      <w:r w:rsidRPr="00B21257">
        <w:rPr>
          <w:rFonts w:cs="Times New Roman"/>
          <w:sz w:val="19"/>
          <w:szCs w:val="19"/>
          <w:lang w:eastAsia="ru-RU"/>
        </w:rPr>
        <w:t xml:space="preserve"> </w:t>
      </w:r>
      <w:r w:rsidRPr="00B21257">
        <w:rPr>
          <w:rFonts w:cs="Times New Roman"/>
          <w:sz w:val="19"/>
          <w:szCs w:val="19"/>
          <w:lang w:val="en-US" w:eastAsia="ru-RU"/>
        </w:rPr>
        <w:t>cost</w:t>
      </w:r>
      <w:r w:rsidRPr="00B21257">
        <w:rPr>
          <w:rFonts w:cs="Times New Roman"/>
          <w:sz w:val="19"/>
          <w:szCs w:val="19"/>
          <w:lang w:eastAsia="ru-RU"/>
        </w:rPr>
        <w:t xml:space="preserve">: </w:t>
      </w:r>
      <w:r w:rsidRPr="00B21257">
        <w:rPr>
          <w:rFonts w:cs="Times New Roman"/>
          <w:sz w:val="19"/>
          <w:szCs w:val="19"/>
          <w:lang w:val="en-US" w:eastAsia="ru-RU"/>
        </w:rPr>
        <w:t>Double</w:t>
      </w:r>
      <w:r w:rsidRPr="00B21257">
        <w:rPr>
          <w:rFonts w:cs="Times New Roman"/>
          <w:sz w:val="19"/>
          <w:szCs w:val="19"/>
          <w:lang w:eastAsia="ru-RU"/>
        </w:rPr>
        <w:t xml:space="preserve"> = 0.0,                            // Стоимость (тыс. рублей)</w:t>
      </w:r>
    </w:p>
    <w:p w14:paraId="1415353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eastAsia="ru-RU"/>
        </w:rPr>
        <w:t xml:space="preserve">    </w:t>
      </w:r>
      <w:r w:rsidRPr="00B21257">
        <w:rPr>
          <w:rFonts w:cs="Times New Roman"/>
          <w:sz w:val="19"/>
          <w:szCs w:val="19"/>
          <w:lang w:val="en-US" w:eastAsia="ru-RU"/>
        </w:rPr>
        <w:t>var powerConsumption: Double = 0.0,                // Расход электроэнергии (кВт*ч/т)</w:t>
      </w:r>
    </w:p>
    <w:p w14:paraId="0CA70E1F" w14:textId="77777777" w:rsidR="00B21257" w:rsidRPr="00B21257" w:rsidRDefault="00B21257" w:rsidP="00B21257">
      <w:pPr>
        <w:pStyle w:val="a0"/>
        <w:ind w:right="-1"/>
        <w:contextualSpacing/>
        <w:rPr>
          <w:rFonts w:cs="Times New Roman"/>
          <w:sz w:val="19"/>
          <w:szCs w:val="19"/>
          <w:lang w:eastAsia="ru-RU"/>
        </w:rPr>
      </w:pPr>
      <w:r w:rsidRPr="00B21257">
        <w:rPr>
          <w:rFonts w:cs="Times New Roman"/>
          <w:sz w:val="19"/>
          <w:szCs w:val="19"/>
          <w:lang w:val="en-US" w:eastAsia="ru-RU"/>
        </w:rPr>
        <w:t xml:space="preserve">    var</w:t>
      </w:r>
      <w:r w:rsidRPr="00B21257">
        <w:rPr>
          <w:rFonts w:cs="Times New Roman"/>
          <w:sz w:val="19"/>
          <w:szCs w:val="19"/>
          <w:lang w:eastAsia="ru-RU"/>
        </w:rPr>
        <w:t xml:space="preserve"> </w:t>
      </w:r>
      <w:r w:rsidRPr="00B21257">
        <w:rPr>
          <w:rFonts w:cs="Times New Roman"/>
          <w:sz w:val="19"/>
          <w:szCs w:val="19"/>
          <w:lang w:val="en-US" w:eastAsia="ru-RU"/>
        </w:rPr>
        <w:t>waterConsumption</w:t>
      </w:r>
      <w:r w:rsidRPr="00B21257">
        <w:rPr>
          <w:rFonts w:cs="Times New Roman"/>
          <w:sz w:val="19"/>
          <w:szCs w:val="19"/>
          <w:lang w:eastAsia="ru-RU"/>
        </w:rPr>
        <w:t xml:space="preserve">: </w:t>
      </w:r>
      <w:r w:rsidRPr="00B21257">
        <w:rPr>
          <w:rFonts w:cs="Times New Roman"/>
          <w:sz w:val="19"/>
          <w:szCs w:val="19"/>
          <w:lang w:val="en-US" w:eastAsia="ru-RU"/>
        </w:rPr>
        <w:t>Double</w:t>
      </w:r>
      <w:r w:rsidRPr="00B21257">
        <w:rPr>
          <w:rFonts w:cs="Times New Roman"/>
          <w:sz w:val="19"/>
          <w:szCs w:val="19"/>
          <w:lang w:eastAsia="ru-RU"/>
        </w:rPr>
        <w:t xml:space="preserve"> = 0.0,                // Расход воды</w:t>
      </w:r>
    </w:p>
    <w:p w14:paraId="7FD579E6" w14:textId="77777777" w:rsidR="00B21257" w:rsidRPr="00B21257" w:rsidRDefault="00B21257" w:rsidP="00B21257">
      <w:pPr>
        <w:pStyle w:val="a0"/>
        <w:ind w:right="-1"/>
        <w:contextualSpacing/>
        <w:rPr>
          <w:rFonts w:cs="Times New Roman"/>
          <w:sz w:val="19"/>
          <w:szCs w:val="19"/>
          <w:lang w:eastAsia="ru-RU"/>
        </w:rPr>
      </w:pPr>
      <w:r w:rsidRPr="00B21257">
        <w:rPr>
          <w:rFonts w:cs="Times New Roman"/>
          <w:sz w:val="19"/>
          <w:szCs w:val="19"/>
          <w:lang w:eastAsia="ru-RU"/>
        </w:rPr>
        <w:t xml:space="preserve">    </w:t>
      </w:r>
      <w:r w:rsidRPr="00B21257">
        <w:rPr>
          <w:rFonts w:cs="Times New Roman"/>
          <w:sz w:val="19"/>
          <w:szCs w:val="19"/>
          <w:lang w:val="en-US" w:eastAsia="ru-RU"/>
        </w:rPr>
        <w:t>var</w:t>
      </w:r>
      <w:r w:rsidRPr="00B21257">
        <w:rPr>
          <w:rFonts w:cs="Times New Roman"/>
          <w:sz w:val="19"/>
          <w:szCs w:val="19"/>
          <w:lang w:eastAsia="ru-RU"/>
        </w:rPr>
        <w:t xml:space="preserve"> </w:t>
      </w:r>
      <w:r w:rsidRPr="00B21257">
        <w:rPr>
          <w:rFonts w:cs="Times New Roman"/>
          <w:sz w:val="19"/>
          <w:szCs w:val="19"/>
          <w:lang w:val="en-US" w:eastAsia="ru-RU"/>
        </w:rPr>
        <w:t>vapor</w:t>
      </w:r>
      <w:r w:rsidRPr="00B21257">
        <w:rPr>
          <w:rFonts w:cs="Times New Roman"/>
          <w:sz w:val="19"/>
          <w:szCs w:val="19"/>
          <w:lang w:eastAsia="ru-RU"/>
        </w:rPr>
        <w:t xml:space="preserve">: </w:t>
      </w:r>
      <w:r w:rsidRPr="00B21257">
        <w:rPr>
          <w:rFonts w:cs="Times New Roman"/>
          <w:sz w:val="19"/>
          <w:szCs w:val="19"/>
          <w:lang w:val="en-US" w:eastAsia="ru-RU"/>
        </w:rPr>
        <w:t>Double</w:t>
      </w:r>
      <w:r w:rsidRPr="00B21257">
        <w:rPr>
          <w:rFonts w:cs="Times New Roman"/>
          <w:sz w:val="19"/>
          <w:szCs w:val="19"/>
          <w:lang w:eastAsia="ru-RU"/>
        </w:rPr>
        <w:t xml:space="preserve"> = 0.33,                          // Необходимость водяного пара (да, нет)</w:t>
      </w:r>
    </w:p>
    <w:p w14:paraId="3BB2671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eastAsia="ru-RU"/>
        </w:rPr>
        <w:t xml:space="preserve">    </w:t>
      </w:r>
      <w:r w:rsidRPr="00B21257">
        <w:rPr>
          <w:rFonts w:cs="Times New Roman"/>
          <w:sz w:val="19"/>
          <w:szCs w:val="19"/>
          <w:lang w:val="en-US" w:eastAsia="ru-RU"/>
        </w:rPr>
        <w:t>var workingTime: Double = 0.0,                     // Время работы в месяц</w:t>
      </w:r>
    </w:p>
    <w:p w14:paraId="4628AA0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r output: Double = 0.0                           // Выпуск (т в год)</w:t>
      </w:r>
    </w:p>
    <w:p w14:paraId="1AEEE862" w14:textId="264640FA" w:rsidR="00955CE9"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lastRenderedPageBreak/>
        <w:t>)</w:t>
      </w:r>
    </w:p>
    <w:p w14:paraId="70378ABD" w14:textId="77777777" w:rsidR="00B21257" w:rsidRDefault="00B21257" w:rsidP="00B21257">
      <w:pPr>
        <w:pStyle w:val="a0"/>
        <w:ind w:right="-1"/>
        <w:contextualSpacing/>
        <w:rPr>
          <w:rFonts w:cs="Times New Roman"/>
          <w:sz w:val="19"/>
          <w:szCs w:val="19"/>
          <w:lang w:val="en-US" w:eastAsia="ru-RU"/>
        </w:rPr>
      </w:pPr>
    </w:p>
    <w:p w14:paraId="466E4495" w14:textId="578FF023" w:rsidR="00955CE9" w:rsidRPr="00955CE9" w:rsidRDefault="00B21257" w:rsidP="00334606">
      <w:pPr>
        <w:pStyle w:val="a0"/>
        <w:ind w:right="-1"/>
        <w:contextualSpacing/>
        <w:rPr>
          <w:rFonts w:cs="Times New Roman"/>
          <w:b/>
          <w:sz w:val="24"/>
          <w:szCs w:val="24"/>
          <w:lang w:val="en-US" w:eastAsia="ru-RU"/>
        </w:rPr>
      </w:pPr>
      <w:r>
        <w:rPr>
          <w:rFonts w:cs="Times New Roman"/>
          <w:b/>
          <w:sz w:val="24"/>
          <w:szCs w:val="24"/>
          <w:lang w:val="en-US" w:eastAsia="ru-RU"/>
        </w:rPr>
        <w:t>Constants</w:t>
      </w:r>
      <w:r w:rsidR="00955CE9" w:rsidRPr="00955CE9">
        <w:rPr>
          <w:rFonts w:cs="Times New Roman"/>
          <w:b/>
          <w:sz w:val="24"/>
          <w:szCs w:val="24"/>
          <w:lang w:val="en-US" w:eastAsia="ru-RU"/>
        </w:rPr>
        <w:t>.</w:t>
      </w:r>
      <w:r>
        <w:rPr>
          <w:rFonts w:cs="Times New Roman"/>
          <w:b/>
          <w:sz w:val="24"/>
          <w:szCs w:val="24"/>
          <w:lang w:val="en-US" w:eastAsia="ru-RU"/>
        </w:rPr>
        <w:t>kt</w:t>
      </w:r>
      <w:r w:rsidR="00955CE9">
        <w:rPr>
          <w:rFonts w:cs="Times New Roman"/>
          <w:b/>
          <w:sz w:val="24"/>
          <w:szCs w:val="24"/>
          <w:lang w:val="en-US" w:eastAsia="ru-RU"/>
        </w:rPr>
        <w:t>:</w:t>
      </w:r>
    </w:p>
    <w:p w14:paraId="6349EEE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package com.epicdima.oprcw</w:t>
      </w:r>
    </w:p>
    <w:p w14:paraId="265E85D5" w14:textId="77777777" w:rsidR="00B21257" w:rsidRPr="00B21257" w:rsidRDefault="00B21257" w:rsidP="00B21257">
      <w:pPr>
        <w:pStyle w:val="a0"/>
        <w:ind w:right="-1"/>
        <w:contextualSpacing/>
        <w:rPr>
          <w:rFonts w:cs="Times New Roman"/>
          <w:sz w:val="19"/>
          <w:szCs w:val="19"/>
          <w:lang w:val="en-US" w:eastAsia="ru-RU"/>
        </w:rPr>
      </w:pPr>
    </w:p>
    <w:p w14:paraId="1341108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w:t>
      </w:r>
    </w:p>
    <w:p w14:paraId="4223BDD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author EpicDima</w:t>
      </w:r>
    </w:p>
    <w:p w14:paraId="7036E72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054E9B4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const val DATA_FILEPATH = "E:\\Development\\Kotlin\\OPRCW\\data\\input.json"</w:t>
      </w:r>
    </w:p>
    <w:p w14:paraId="33A80A60" w14:textId="77777777" w:rsidR="00B21257" w:rsidRPr="00B21257" w:rsidRDefault="00B21257" w:rsidP="00B21257">
      <w:pPr>
        <w:pStyle w:val="a0"/>
        <w:ind w:right="-1"/>
        <w:contextualSpacing/>
        <w:rPr>
          <w:rFonts w:cs="Times New Roman"/>
          <w:sz w:val="19"/>
          <w:szCs w:val="19"/>
          <w:lang w:val="en-US" w:eastAsia="ru-RU"/>
        </w:rPr>
      </w:pPr>
    </w:p>
    <w:p w14:paraId="50A2C9F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const val CRITERIONS = 6</w:t>
      </w:r>
    </w:p>
    <w:p w14:paraId="102AA7FB" w14:textId="77777777" w:rsidR="00B21257" w:rsidRPr="00B21257" w:rsidRDefault="00B21257" w:rsidP="00B21257">
      <w:pPr>
        <w:pStyle w:val="a0"/>
        <w:ind w:right="-1"/>
        <w:contextualSpacing/>
        <w:rPr>
          <w:rFonts w:cs="Times New Roman"/>
          <w:sz w:val="19"/>
          <w:szCs w:val="19"/>
          <w:lang w:val="en-US" w:eastAsia="ru-RU"/>
        </w:rPr>
      </w:pPr>
    </w:p>
    <w:p w14:paraId="4F7AF1D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val marks = arrayOf("1/9", "1/7", "1/5", "1/3", "1", "3", "5", "7", "9")</w:t>
      </w:r>
    </w:p>
    <w:p w14:paraId="194B5478" w14:textId="3A9CC502" w:rsidR="00955CE9"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val marksNumbers = doubleArrayOf(1.0 / 9.0, 1.0 / 7.0, 1.0 / 5.0, 1.0 / 3.0, 1.0, 3.0, 5.0, 7.0, 9.0)</w:t>
      </w:r>
    </w:p>
    <w:p w14:paraId="2B492954" w14:textId="77777777" w:rsidR="00955CE9" w:rsidRDefault="00955CE9" w:rsidP="00334606">
      <w:pPr>
        <w:pStyle w:val="a0"/>
        <w:ind w:right="-1"/>
        <w:contextualSpacing/>
        <w:rPr>
          <w:rFonts w:cs="Times New Roman"/>
          <w:sz w:val="19"/>
          <w:szCs w:val="19"/>
          <w:lang w:val="en-US" w:eastAsia="ru-RU"/>
        </w:rPr>
      </w:pPr>
    </w:p>
    <w:p w14:paraId="245D06C2" w14:textId="7EF7D361" w:rsidR="00955CE9" w:rsidRPr="00955CE9" w:rsidRDefault="00B21257" w:rsidP="00334606">
      <w:pPr>
        <w:pStyle w:val="a0"/>
        <w:ind w:right="-1"/>
        <w:contextualSpacing/>
        <w:rPr>
          <w:rFonts w:cs="Times New Roman"/>
          <w:b/>
          <w:sz w:val="24"/>
          <w:szCs w:val="24"/>
          <w:lang w:val="en-US" w:eastAsia="ru-RU"/>
        </w:rPr>
      </w:pPr>
      <w:r>
        <w:rPr>
          <w:rFonts w:cs="Times New Roman"/>
          <w:b/>
          <w:sz w:val="24"/>
          <w:szCs w:val="24"/>
          <w:lang w:val="en-US" w:eastAsia="ru-RU"/>
        </w:rPr>
        <w:t>Application</w:t>
      </w:r>
      <w:r w:rsidR="00955CE9">
        <w:rPr>
          <w:rFonts w:cs="Times New Roman"/>
          <w:b/>
          <w:sz w:val="24"/>
          <w:szCs w:val="24"/>
          <w:lang w:val="en-US" w:eastAsia="ru-RU"/>
        </w:rPr>
        <w:t>.</w:t>
      </w:r>
      <w:r>
        <w:rPr>
          <w:rFonts w:cs="Times New Roman"/>
          <w:b/>
          <w:sz w:val="24"/>
          <w:szCs w:val="24"/>
          <w:lang w:val="en-US" w:eastAsia="ru-RU"/>
        </w:rPr>
        <w:t>kt</w:t>
      </w:r>
      <w:r w:rsidR="00955CE9">
        <w:rPr>
          <w:rFonts w:cs="Times New Roman"/>
          <w:b/>
          <w:sz w:val="24"/>
          <w:szCs w:val="24"/>
          <w:lang w:val="en-US" w:eastAsia="ru-RU"/>
        </w:rPr>
        <w:t>:</w:t>
      </w:r>
    </w:p>
    <w:p w14:paraId="776C85E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package com.epicdima.oprcw</w:t>
      </w:r>
    </w:p>
    <w:p w14:paraId="19596C4C" w14:textId="77777777" w:rsidR="00B21257" w:rsidRPr="00B21257" w:rsidRDefault="00B21257" w:rsidP="00B21257">
      <w:pPr>
        <w:pStyle w:val="a0"/>
        <w:ind w:right="-1"/>
        <w:contextualSpacing/>
        <w:rPr>
          <w:rFonts w:cs="Times New Roman"/>
          <w:sz w:val="19"/>
          <w:szCs w:val="19"/>
          <w:lang w:val="en-US" w:eastAsia="ru-RU"/>
        </w:rPr>
      </w:pPr>
    </w:p>
    <w:p w14:paraId="169C6BD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javafx.application.Application.launch</w:t>
      </w:r>
    </w:p>
    <w:p w14:paraId="09E0D9F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tornadofx.App</w:t>
      </w:r>
    </w:p>
    <w:p w14:paraId="12178712" w14:textId="77777777" w:rsidR="00B21257" w:rsidRPr="00B21257" w:rsidRDefault="00B21257" w:rsidP="00B21257">
      <w:pPr>
        <w:pStyle w:val="a0"/>
        <w:ind w:right="-1"/>
        <w:contextualSpacing/>
        <w:rPr>
          <w:rFonts w:cs="Times New Roman"/>
          <w:sz w:val="19"/>
          <w:szCs w:val="19"/>
          <w:lang w:val="en-US" w:eastAsia="ru-RU"/>
        </w:rPr>
      </w:pPr>
    </w:p>
    <w:p w14:paraId="2BA56DF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w:t>
      </w:r>
    </w:p>
    <w:p w14:paraId="04779D6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author EpicDima</w:t>
      </w:r>
    </w:p>
    <w:p w14:paraId="7BDF477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3FC6B85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fun main() {</w:t>
      </w:r>
    </w:p>
    <w:p w14:paraId="459BB0E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aunch(Application::class.java)</w:t>
      </w:r>
    </w:p>
    <w:p w14:paraId="00DEAE6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w:t>
      </w:r>
    </w:p>
    <w:p w14:paraId="79D5F531" w14:textId="77777777" w:rsidR="00B21257" w:rsidRPr="00B21257" w:rsidRDefault="00B21257" w:rsidP="00B21257">
      <w:pPr>
        <w:pStyle w:val="a0"/>
        <w:ind w:right="-1"/>
        <w:contextualSpacing/>
        <w:rPr>
          <w:rFonts w:cs="Times New Roman"/>
          <w:sz w:val="19"/>
          <w:szCs w:val="19"/>
          <w:lang w:val="en-US" w:eastAsia="ru-RU"/>
        </w:rPr>
      </w:pPr>
    </w:p>
    <w:p w14:paraId="202C4D1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class Application : App() {</w:t>
      </w:r>
    </w:p>
    <w:p w14:paraId="5E964D2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override val primaryView = MainView::class</w:t>
      </w:r>
    </w:p>
    <w:p w14:paraId="471A132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w:t>
      </w:r>
    </w:p>
    <w:p w14:paraId="584294E0" w14:textId="77777777" w:rsidR="00955CE9" w:rsidRDefault="00955CE9" w:rsidP="00334606">
      <w:pPr>
        <w:pStyle w:val="a0"/>
        <w:ind w:right="-1"/>
        <w:contextualSpacing/>
        <w:rPr>
          <w:rFonts w:cs="Times New Roman"/>
          <w:sz w:val="19"/>
          <w:szCs w:val="19"/>
          <w:lang w:val="en-US" w:eastAsia="ru-RU"/>
        </w:rPr>
      </w:pPr>
    </w:p>
    <w:p w14:paraId="5F59566D" w14:textId="2F729055" w:rsidR="007F7702" w:rsidRPr="00955CE9" w:rsidRDefault="00B21257" w:rsidP="00334606">
      <w:pPr>
        <w:pStyle w:val="a0"/>
        <w:ind w:right="-1"/>
        <w:contextualSpacing/>
        <w:rPr>
          <w:rFonts w:cs="Times New Roman"/>
          <w:b/>
          <w:sz w:val="24"/>
          <w:szCs w:val="24"/>
          <w:lang w:val="en-US" w:eastAsia="ru-RU"/>
        </w:rPr>
      </w:pPr>
      <w:r w:rsidRPr="00B21257">
        <w:rPr>
          <w:rFonts w:cs="Times New Roman"/>
          <w:b/>
          <w:sz w:val="24"/>
          <w:szCs w:val="24"/>
          <w:lang w:val="en-US" w:eastAsia="ru-RU"/>
        </w:rPr>
        <w:t>TableIntegerStringConverter</w:t>
      </w:r>
      <w:r w:rsidR="00955CE9">
        <w:rPr>
          <w:rFonts w:cs="Times New Roman"/>
          <w:b/>
          <w:sz w:val="24"/>
          <w:szCs w:val="24"/>
          <w:lang w:val="en-US" w:eastAsia="ru-RU"/>
        </w:rPr>
        <w:t>.</w:t>
      </w:r>
      <w:r>
        <w:rPr>
          <w:rFonts w:cs="Times New Roman"/>
          <w:b/>
          <w:sz w:val="24"/>
          <w:szCs w:val="24"/>
          <w:lang w:val="en-US" w:eastAsia="ru-RU"/>
        </w:rPr>
        <w:t>kt</w:t>
      </w:r>
      <w:r w:rsidR="00955CE9">
        <w:rPr>
          <w:rFonts w:cs="Times New Roman"/>
          <w:b/>
          <w:sz w:val="24"/>
          <w:szCs w:val="24"/>
          <w:lang w:val="en-US" w:eastAsia="ru-RU"/>
        </w:rPr>
        <w:t>:</w:t>
      </w:r>
    </w:p>
    <w:p w14:paraId="3917BC0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package com.epicdima.oprcw</w:t>
      </w:r>
    </w:p>
    <w:p w14:paraId="5E94848C" w14:textId="77777777" w:rsidR="00B21257" w:rsidRPr="00B21257" w:rsidRDefault="00B21257" w:rsidP="00B21257">
      <w:pPr>
        <w:pStyle w:val="a0"/>
        <w:ind w:right="-1"/>
        <w:contextualSpacing/>
        <w:rPr>
          <w:rFonts w:cs="Times New Roman"/>
          <w:sz w:val="19"/>
          <w:szCs w:val="19"/>
          <w:lang w:val="en-US" w:eastAsia="ru-RU"/>
        </w:rPr>
      </w:pPr>
    </w:p>
    <w:p w14:paraId="02ADD75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javafx.util.StringConverter</w:t>
      </w:r>
    </w:p>
    <w:p w14:paraId="6229D37B" w14:textId="77777777" w:rsidR="00B21257" w:rsidRPr="00B21257" w:rsidRDefault="00B21257" w:rsidP="00B21257">
      <w:pPr>
        <w:pStyle w:val="a0"/>
        <w:ind w:right="-1"/>
        <w:contextualSpacing/>
        <w:rPr>
          <w:rFonts w:cs="Times New Roman"/>
          <w:sz w:val="19"/>
          <w:szCs w:val="19"/>
          <w:lang w:val="en-US" w:eastAsia="ru-RU"/>
        </w:rPr>
      </w:pPr>
    </w:p>
    <w:p w14:paraId="79A2F11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w:t>
      </w:r>
    </w:p>
    <w:p w14:paraId="7B082DA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author EpicDima</w:t>
      </w:r>
    </w:p>
    <w:p w14:paraId="03CBB33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38A7E9B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class </w:t>
      </w:r>
      <w:bookmarkStart w:id="23" w:name="_Hlk58112604"/>
      <w:r w:rsidRPr="00B21257">
        <w:rPr>
          <w:rFonts w:cs="Times New Roman"/>
          <w:sz w:val="19"/>
          <w:szCs w:val="19"/>
          <w:lang w:val="en-US" w:eastAsia="ru-RU"/>
        </w:rPr>
        <w:t xml:space="preserve">TableIntegerStringConverter </w:t>
      </w:r>
      <w:bookmarkEnd w:id="23"/>
      <w:r w:rsidRPr="00B21257">
        <w:rPr>
          <w:rFonts w:cs="Times New Roman"/>
          <w:sz w:val="19"/>
          <w:szCs w:val="19"/>
          <w:lang w:val="en-US" w:eastAsia="ru-RU"/>
        </w:rPr>
        <w:t>: StringConverter&lt;Int?&gt;() {</w:t>
      </w:r>
    </w:p>
    <w:p w14:paraId="1CBE51C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override fun fromString(value: String): Int {</w:t>
      </w:r>
    </w:p>
    <w:p w14:paraId="4C52E9A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r s = value.trim().replace(Regex("[^\\d]"), "")</w:t>
      </w:r>
    </w:p>
    <w:p w14:paraId="23DB4AC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 = s.substring(0, 8.coerceAtMost(s.length))</w:t>
      </w:r>
    </w:p>
    <w:p w14:paraId="2ED1296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return if (s.isEmpty()) {</w:t>
      </w:r>
    </w:p>
    <w:p w14:paraId="292D741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0</w:t>
      </w:r>
    </w:p>
    <w:p w14:paraId="4FCA4D0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else {</w:t>
      </w:r>
    </w:p>
    <w:p w14:paraId="1EF9B66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integer = s.toInt()</w:t>
      </w:r>
    </w:p>
    <w:p w14:paraId="6CD72B0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f (integer &lt; 0) {</w:t>
      </w:r>
    </w:p>
    <w:p w14:paraId="159A08A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0</w:t>
      </w:r>
    </w:p>
    <w:p w14:paraId="5149C9C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else {</w:t>
      </w:r>
    </w:p>
    <w:p w14:paraId="16CDAC9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nteger</w:t>
      </w:r>
    </w:p>
    <w:p w14:paraId="6B6398B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66E584B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0E21F04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470A7375" w14:textId="77777777" w:rsidR="00B21257" w:rsidRPr="00B21257" w:rsidRDefault="00B21257" w:rsidP="00B21257">
      <w:pPr>
        <w:pStyle w:val="a0"/>
        <w:ind w:right="-1"/>
        <w:contextualSpacing/>
        <w:rPr>
          <w:rFonts w:cs="Times New Roman"/>
          <w:sz w:val="19"/>
          <w:szCs w:val="19"/>
          <w:lang w:val="en-US" w:eastAsia="ru-RU"/>
        </w:rPr>
      </w:pPr>
    </w:p>
    <w:p w14:paraId="76FC2FC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override fun toString(value: Int?): String {</w:t>
      </w:r>
    </w:p>
    <w:p w14:paraId="43C21B8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return value?.toString() ?: "0"</w:t>
      </w:r>
    </w:p>
    <w:p w14:paraId="08A68D9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09DE1A8B" w14:textId="52795EF7" w:rsidR="00955CE9"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w:t>
      </w:r>
    </w:p>
    <w:p w14:paraId="153D1747" w14:textId="59B2E110" w:rsidR="00B21257" w:rsidRDefault="00B21257" w:rsidP="00B21257">
      <w:pPr>
        <w:pStyle w:val="a0"/>
        <w:ind w:right="-1"/>
        <w:contextualSpacing/>
        <w:rPr>
          <w:rFonts w:cs="Times New Roman"/>
          <w:sz w:val="19"/>
          <w:szCs w:val="19"/>
          <w:lang w:val="en-US" w:eastAsia="ru-RU"/>
        </w:rPr>
      </w:pPr>
    </w:p>
    <w:p w14:paraId="1159D02B" w14:textId="272F279A" w:rsidR="00B21257" w:rsidRPr="00955CE9" w:rsidRDefault="00B21257" w:rsidP="00B21257">
      <w:pPr>
        <w:pStyle w:val="a0"/>
        <w:ind w:right="-1"/>
        <w:contextualSpacing/>
        <w:rPr>
          <w:rFonts w:cs="Times New Roman"/>
          <w:b/>
          <w:sz w:val="24"/>
          <w:szCs w:val="24"/>
          <w:lang w:val="en-US" w:eastAsia="ru-RU"/>
        </w:rPr>
      </w:pPr>
      <w:r>
        <w:rPr>
          <w:rFonts w:cs="Times New Roman"/>
          <w:b/>
          <w:sz w:val="24"/>
          <w:szCs w:val="24"/>
          <w:lang w:val="en-US" w:eastAsia="ru-RU"/>
        </w:rPr>
        <w:t>ExpertView.kt:</w:t>
      </w:r>
    </w:p>
    <w:p w14:paraId="7BAE6F5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package com.epicdima.oprcw</w:t>
      </w:r>
    </w:p>
    <w:p w14:paraId="6DF37317" w14:textId="77777777" w:rsidR="00B21257" w:rsidRPr="00B21257" w:rsidRDefault="00B21257" w:rsidP="00B21257">
      <w:pPr>
        <w:pStyle w:val="a0"/>
        <w:ind w:right="-1"/>
        <w:contextualSpacing/>
        <w:rPr>
          <w:rFonts w:cs="Times New Roman"/>
          <w:sz w:val="19"/>
          <w:szCs w:val="19"/>
          <w:lang w:val="en-US" w:eastAsia="ru-RU"/>
        </w:rPr>
      </w:pPr>
    </w:p>
    <w:p w14:paraId="2F9322A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lastRenderedPageBreak/>
        <w:t>import javafx.collections.FXCollections</w:t>
      </w:r>
    </w:p>
    <w:p w14:paraId="3AA45C4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javafx.scene.control.ComboBox</w:t>
      </w:r>
    </w:p>
    <w:p w14:paraId="4E749E7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javafx.scene.control.Label</w:t>
      </w:r>
    </w:p>
    <w:p w14:paraId="6AF09F3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javafx.scene.layout.GridPane</w:t>
      </w:r>
    </w:p>
    <w:p w14:paraId="2C19B6B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javafx.scene.paint.Color</w:t>
      </w:r>
    </w:p>
    <w:p w14:paraId="7184208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tornadofx.Fragment</w:t>
      </w:r>
    </w:p>
    <w:p w14:paraId="74E12A9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tornadofx.onChange</w:t>
      </w:r>
    </w:p>
    <w:p w14:paraId="7D2BE8C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kotlin.math.pow</w:t>
      </w:r>
    </w:p>
    <w:p w14:paraId="188CFE5F" w14:textId="77777777" w:rsidR="00B21257" w:rsidRPr="00B21257" w:rsidRDefault="00B21257" w:rsidP="00B21257">
      <w:pPr>
        <w:pStyle w:val="a0"/>
        <w:ind w:right="-1"/>
        <w:contextualSpacing/>
        <w:rPr>
          <w:rFonts w:cs="Times New Roman"/>
          <w:sz w:val="19"/>
          <w:szCs w:val="19"/>
          <w:lang w:val="en-US" w:eastAsia="ru-RU"/>
        </w:rPr>
      </w:pPr>
    </w:p>
    <w:p w14:paraId="7407364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w:t>
      </w:r>
    </w:p>
    <w:p w14:paraId="53BA7C1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author EpicDima</w:t>
      </w:r>
    </w:p>
    <w:p w14:paraId="3436613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253CF21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class ExpertView : Fragment() {</w:t>
      </w:r>
    </w:p>
    <w:p w14:paraId="2E205E8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l randomConsistency = 1.24</w:t>
      </w:r>
    </w:p>
    <w:p w14:paraId="2AD66843" w14:textId="77777777" w:rsidR="00B21257" w:rsidRPr="00B21257" w:rsidRDefault="00B21257" w:rsidP="00B21257">
      <w:pPr>
        <w:pStyle w:val="a0"/>
        <w:ind w:right="-1"/>
        <w:contextualSpacing/>
        <w:rPr>
          <w:rFonts w:cs="Times New Roman"/>
          <w:sz w:val="19"/>
          <w:szCs w:val="19"/>
          <w:lang w:val="en-US" w:eastAsia="ru-RU"/>
        </w:rPr>
      </w:pPr>
    </w:p>
    <w:p w14:paraId="7E6A8D4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override val root: GridPane by fxml(javaClass.classLoader.getResourceAsStream("ExpertView.fxml")!!)</w:t>
      </w:r>
    </w:p>
    <w:p w14:paraId="58BBE7AA" w14:textId="77777777" w:rsidR="00B21257" w:rsidRPr="00B21257" w:rsidRDefault="00B21257" w:rsidP="00B21257">
      <w:pPr>
        <w:pStyle w:val="a0"/>
        <w:ind w:right="-1"/>
        <w:contextualSpacing/>
        <w:rPr>
          <w:rFonts w:cs="Times New Roman"/>
          <w:sz w:val="19"/>
          <w:szCs w:val="19"/>
          <w:lang w:val="en-US" w:eastAsia="ru-RU"/>
        </w:rPr>
      </w:pPr>
    </w:p>
    <w:p w14:paraId="3BB3483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l consistencyRatioLabel: Label by fxid()</w:t>
      </w:r>
    </w:p>
    <w:p w14:paraId="67E534B3" w14:textId="77777777" w:rsidR="00B21257" w:rsidRPr="00B21257" w:rsidRDefault="00B21257" w:rsidP="00B21257">
      <w:pPr>
        <w:pStyle w:val="a0"/>
        <w:ind w:right="-1"/>
        <w:contextualSpacing/>
        <w:rPr>
          <w:rFonts w:cs="Times New Roman"/>
          <w:sz w:val="19"/>
          <w:szCs w:val="19"/>
          <w:lang w:val="en-US" w:eastAsia="ru-RU"/>
        </w:rPr>
      </w:pPr>
    </w:p>
    <w:p w14:paraId="5F239A0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l name: String by param()</w:t>
      </w:r>
    </w:p>
    <w:p w14:paraId="73D8168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l expert: Array&lt;Array&lt;String&gt;&gt; by param()</w:t>
      </w:r>
    </w:p>
    <w:p w14:paraId="43E5A7D7" w14:textId="77777777" w:rsidR="00B21257" w:rsidRPr="00B21257" w:rsidRDefault="00B21257" w:rsidP="00B21257">
      <w:pPr>
        <w:pStyle w:val="a0"/>
        <w:ind w:right="-1"/>
        <w:contextualSpacing/>
        <w:rPr>
          <w:rFonts w:cs="Times New Roman"/>
          <w:sz w:val="19"/>
          <w:szCs w:val="19"/>
          <w:lang w:val="en-US" w:eastAsia="ru-RU"/>
        </w:rPr>
      </w:pPr>
    </w:p>
    <w:p w14:paraId="5C64B8B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l comboBoxes: MutableList&lt;MutableList&lt;ComboBox&lt;String&gt;?&gt;&gt; = mutableListOf()</w:t>
      </w:r>
    </w:p>
    <w:p w14:paraId="1F1068D5" w14:textId="77777777" w:rsidR="00B21257" w:rsidRPr="00B21257" w:rsidRDefault="00B21257" w:rsidP="00B21257">
      <w:pPr>
        <w:pStyle w:val="a0"/>
        <w:ind w:right="-1"/>
        <w:contextualSpacing/>
        <w:rPr>
          <w:rFonts w:cs="Times New Roman"/>
          <w:sz w:val="19"/>
          <w:szCs w:val="19"/>
          <w:lang w:val="en-US" w:eastAsia="ru-RU"/>
        </w:rPr>
      </w:pPr>
    </w:p>
    <w:p w14:paraId="5392670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nit {</w:t>
      </w:r>
    </w:p>
    <w:p w14:paraId="328670F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title = name</w:t>
      </w:r>
    </w:p>
    <w:p w14:paraId="6AA8D19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tConsistencyRatio()</w:t>
      </w:r>
    </w:p>
    <w:p w14:paraId="697DF64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or (i in 0 until CRITERIONS) {</w:t>
      </w:r>
    </w:p>
    <w:p w14:paraId="205E133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mboBoxes.add(mutableListOf())</w:t>
      </w:r>
    </w:p>
    <w:p w14:paraId="5414879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or (j in 0 until CRITERIONS) {</w:t>
      </w:r>
    </w:p>
    <w:p w14:paraId="32A183F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f (i != j) {</w:t>
      </w:r>
    </w:p>
    <w:p w14:paraId="794F8C3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comboBox = ComboBox&lt;String&gt;().apply {</w:t>
      </w:r>
    </w:p>
    <w:p w14:paraId="7BC307B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tems = FXCollections.observableList(marks.toList())</w:t>
      </w:r>
    </w:p>
    <w:p w14:paraId="040D2EA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lectionModel.select(expert[i][j])</w:t>
      </w:r>
    </w:p>
    <w:p w14:paraId="08C2ED9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ueProperty().onChange {</w:t>
      </w:r>
    </w:p>
    <w:p w14:paraId="3922AE6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expert[i][j] = it!!</w:t>
      </w:r>
    </w:p>
    <w:p w14:paraId="02895D6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idx = marks.indexOf(expert[i][j])</w:t>
      </w:r>
    </w:p>
    <w:p w14:paraId="6AD0931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expert[j][i] = when {</w:t>
      </w:r>
    </w:p>
    <w:p w14:paraId="5EA83B1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dx &lt; 4 -&gt; {</w:t>
      </w:r>
    </w:p>
    <w:p w14:paraId="76F0C33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expert[i][j].removePrefix("1/")</w:t>
      </w:r>
    </w:p>
    <w:p w14:paraId="0D7EF71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5ADA17F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dx &gt; 4 -&gt; {</w:t>
      </w:r>
    </w:p>
    <w:p w14:paraId="7BD6BDD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1/" + expert[i][j]</w:t>
      </w:r>
    </w:p>
    <w:p w14:paraId="783EC4A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1B0A9D1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else -&gt; {</w:t>
      </w:r>
    </w:p>
    <w:p w14:paraId="01389F1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1"</w:t>
      </w:r>
    </w:p>
    <w:p w14:paraId="743D2B1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69AB38D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68AFB47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mboBoxes[j][i]!!.selectionModel.select(expert[j][i])</w:t>
      </w:r>
    </w:p>
    <w:p w14:paraId="37AB33D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tConsistencyRatio()</w:t>
      </w:r>
    </w:p>
    <w:p w14:paraId="3DEF92B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2ADB923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4485939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mboBoxes[i].add(comboBox)</w:t>
      </w:r>
    </w:p>
    <w:p w14:paraId="537AC2A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root.add(comboBox, j + 1, i + 1)</w:t>
      </w:r>
    </w:p>
    <w:p w14:paraId="278A0AC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else {</w:t>
      </w:r>
    </w:p>
    <w:p w14:paraId="75CC888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mboBoxes[i].add(null)</w:t>
      </w:r>
    </w:p>
    <w:p w14:paraId="429D7B4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2E8F387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4776401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1E858CC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04772ACE" w14:textId="77777777" w:rsidR="00B21257" w:rsidRPr="00B21257" w:rsidRDefault="00B21257" w:rsidP="00B21257">
      <w:pPr>
        <w:pStyle w:val="a0"/>
        <w:ind w:right="-1"/>
        <w:contextualSpacing/>
        <w:rPr>
          <w:rFonts w:cs="Times New Roman"/>
          <w:sz w:val="19"/>
          <w:szCs w:val="19"/>
          <w:lang w:val="en-US" w:eastAsia="ru-RU"/>
        </w:rPr>
      </w:pPr>
    </w:p>
    <w:p w14:paraId="6AB1D94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fun setConsistencyRatio() {</w:t>
      </w:r>
    </w:p>
    <w:p w14:paraId="43E88A3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consistencyRatio = calculateConsistencyRatio()</w:t>
      </w:r>
    </w:p>
    <w:p w14:paraId="4B0A9C7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nsistencyRatioLabel.text = String.format("%.3f", consistencyRatio)</w:t>
      </w:r>
    </w:p>
    <w:p w14:paraId="71218E8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f (consistencyRatio &gt; 0.2) {</w:t>
      </w:r>
    </w:p>
    <w:p w14:paraId="2F665A5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lastRenderedPageBreak/>
        <w:t xml:space="preserve">            consistencyRatioLabel.textFill = Color.RED</w:t>
      </w:r>
    </w:p>
    <w:p w14:paraId="04A582F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else {</w:t>
      </w:r>
    </w:p>
    <w:p w14:paraId="5C9E2E1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nsistencyRatioLabel.textFill = Color.BLACK</w:t>
      </w:r>
    </w:p>
    <w:p w14:paraId="3B5C46C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5E14599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4DBE0E7C" w14:textId="77777777" w:rsidR="00B21257" w:rsidRPr="00B21257" w:rsidRDefault="00B21257" w:rsidP="00B21257">
      <w:pPr>
        <w:pStyle w:val="a0"/>
        <w:ind w:right="-1"/>
        <w:contextualSpacing/>
        <w:rPr>
          <w:rFonts w:cs="Times New Roman"/>
          <w:sz w:val="19"/>
          <w:szCs w:val="19"/>
          <w:lang w:val="en-US" w:eastAsia="ru-RU"/>
        </w:rPr>
      </w:pPr>
    </w:p>
    <w:p w14:paraId="0F3E84F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fun calculateConsistencyRatio(): Double {</w:t>
      </w:r>
    </w:p>
    <w:p w14:paraId="6C7FAA0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columnSums = DoubleArray(CRITERIONS)</w:t>
      </w:r>
    </w:p>
    <w:p w14:paraId="78A9E3F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or (j in 0 until CRITERIONS) {</w:t>
      </w:r>
    </w:p>
    <w:p w14:paraId="289C7C6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or (i in 0 until CRITERIONS) {</w:t>
      </w:r>
    </w:p>
    <w:p w14:paraId="165CB83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lumnSums[j] += marksNumbers[marks.indexOf(expert[i][j])]</w:t>
      </w:r>
    </w:p>
    <w:p w14:paraId="7E13A5B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52C93CD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0D30CCF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weights = getWeights(expert)</w:t>
      </w:r>
    </w:p>
    <w:p w14:paraId="2434020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r gamma = 0.0</w:t>
      </w:r>
    </w:p>
    <w:p w14:paraId="7A3EF91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or (j in 0 until CRITERIONS) {</w:t>
      </w:r>
    </w:p>
    <w:p w14:paraId="5CE7082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gamma += columnSums[j] * weights[j]</w:t>
      </w:r>
    </w:p>
    <w:p w14:paraId="2630928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30719D5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return ((gamma - CRITERIONS) / (CRITERIONS - 1)) / randomConsistency</w:t>
      </w:r>
    </w:p>
    <w:p w14:paraId="11AD956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4B48795D" w14:textId="77777777" w:rsidR="00B21257" w:rsidRPr="00B21257" w:rsidRDefault="00B21257" w:rsidP="00B21257">
      <w:pPr>
        <w:pStyle w:val="a0"/>
        <w:ind w:right="-1"/>
        <w:contextualSpacing/>
        <w:rPr>
          <w:rFonts w:cs="Times New Roman"/>
          <w:sz w:val="19"/>
          <w:szCs w:val="19"/>
          <w:lang w:val="en-US" w:eastAsia="ru-RU"/>
        </w:rPr>
      </w:pPr>
    </w:p>
    <w:p w14:paraId="3664B76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fun getWeights(expert: Array&lt;Array&lt;String&gt;&gt;): DoubleArray {</w:t>
      </w:r>
    </w:p>
    <w:p w14:paraId="50DDDE3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criterionsCost = DoubleArray(CRITERIONS) { 1.0 }</w:t>
      </w:r>
    </w:p>
    <w:p w14:paraId="6AA2A2F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or (i in 0 until CRITERIONS) {</w:t>
      </w:r>
    </w:p>
    <w:p w14:paraId="7C53E14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or (j in 0 until CRITERIONS) {</w:t>
      </w:r>
    </w:p>
    <w:p w14:paraId="38F58BE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riterionsCost[i] = criterionsCost[i] * marksNumbers[marks.indexOf(expert[i][j])]</w:t>
      </w:r>
    </w:p>
    <w:p w14:paraId="3F04D83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37E676E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riterionsCost[i] = criterionsCost[i].pow(1.0 / CRITERIONS)</w:t>
      </w:r>
    </w:p>
    <w:p w14:paraId="1F6CC1C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2A53CAA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sum = criterionsCost.sumByDouble { it }</w:t>
      </w:r>
    </w:p>
    <w:p w14:paraId="6B92928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return criterionsCost.map { it / sum }.toDoubleArray()</w:t>
      </w:r>
    </w:p>
    <w:p w14:paraId="710C3CC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3E710857" w14:textId="7D848252" w:rsid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w:t>
      </w:r>
    </w:p>
    <w:p w14:paraId="424D0E03" w14:textId="635342AD" w:rsidR="00955CE9" w:rsidRDefault="00955CE9" w:rsidP="00334606">
      <w:pPr>
        <w:pStyle w:val="a0"/>
        <w:ind w:right="-1"/>
        <w:contextualSpacing/>
        <w:rPr>
          <w:rFonts w:cs="Times New Roman"/>
          <w:sz w:val="19"/>
          <w:szCs w:val="19"/>
          <w:lang w:val="en-US" w:eastAsia="ru-RU"/>
        </w:rPr>
      </w:pPr>
    </w:p>
    <w:p w14:paraId="2DBB8559" w14:textId="7C77C949" w:rsidR="00955CE9" w:rsidRPr="00955CE9" w:rsidRDefault="00B21257" w:rsidP="00334606">
      <w:pPr>
        <w:pStyle w:val="a0"/>
        <w:ind w:right="-1"/>
        <w:contextualSpacing/>
        <w:rPr>
          <w:rFonts w:cs="Times New Roman"/>
          <w:b/>
          <w:sz w:val="24"/>
          <w:szCs w:val="24"/>
          <w:lang w:val="en-US" w:eastAsia="ru-RU"/>
        </w:rPr>
      </w:pPr>
      <w:r>
        <w:rPr>
          <w:rFonts w:cs="Times New Roman"/>
          <w:b/>
          <w:sz w:val="24"/>
          <w:szCs w:val="24"/>
          <w:lang w:val="en-US" w:eastAsia="ru-RU"/>
        </w:rPr>
        <w:t>MainView</w:t>
      </w:r>
      <w:r w:rsidR="00955CE9">
        <w:rPr>
          <w:rFonts w:cs="Times New Roman"/>
          <w:b/>
          <w:sz w:val="24"/>
          <w:szCs w:val="24"/>
          <w:lang w:val="en-US" w:eastAsia="ru-RU"/>
        </w:rPr>
        <w:t>.</w:t>
      </w:r>
      <w:r>
        <w:rPr>
          <w:rFonts w:cs="Times New Roman"/>
          <w:b/>
          <w:sz w:val="24"/>
          <w:szCs w:val="24"/>
          <w:lang w:val="en-US" w:eastAsia="ru-RU"/>
        </w:rPr>
        <w:t>kt</w:t>
      </w:r>
      <w:r w:rsidR="00955CE9">
        <w:rPr>
          <w:rFonts w:cs="Times New Roman"/>
          <w:b/>
          <w:sz w:val="24"/>
          <w:szCs w:val="24"/>
          <w:lang w:val="en-US" w:eastAsia="ru-RU"/>
        </w:rPr>
        <w:t>:</w:t>
      </w:r>
    </w:p>
    <w:p w14:paraId="69B7F17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package com.epicdima.oprcw</w:t>
      </w:r>
    </w:p>
    <w:p w14:paraId="50B7740A" w14:textId="77777777" w:rsidR="00B21257" w:rsidRPr="00B21257" w:rsidRDefault="00B21257" w:rsidP="00B21257">
      <w:pPr>
        <w:pStyle w:val="a0"/>
        <w:ind w:right="-1"/>
        <w:contextualSpacing/>
        <w:rPr>
          <w:rFonts w:cs="Times New Roman"/>
          <w:sz w:val="19"/>
          <w:szCs w:val="19"/>
          <w:lang w:val="en-US" w:eastAsia="ru-RU"/>
        </w:rPr>
      </w:pPr>
    </w:p>
    <w:p w14:paraId="28EB8F9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javafx.beans.value.ObservableValue</w:t>
      </w:r>
    </w:p>
    <w:p w14:paraId="6FF0FD5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javafx.collections.FXCollections</w:t>
      </w:r>
    </w:p>
    <w:p w14:paraId="0B337F6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javafx.scene.control.Label</w:t>
      </w:r>
    </w:p>
    <w:p w14:paraId="51AC081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javafx.scene.control.TabPane</w:t>
      </w:r>
    </w:p>
    <w:p w14:paraId="4FBFE4A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javafx.scene.control.TableView</w:t>
      </w:r>
    </w:p>
    <w:p w14:paraId="0FB3A34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javafx.scene.control.TextField</w:t>
      </w:r>
    </w:p>
    <w:p w14:paraId="798B8EA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javafx.util.StringConverter</w:t>
      </w:r>
    </w:p>
    <w:p w14:paraId="79EC1E1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tornadofx.*</w:t>
      </w:r>
    </w:p>
    <w:p w14:paraId="724B439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import kotlin.math.pow</w:t>
      </w:r>
    </w:p>
    <w:p w14:paraId="4C6C5BE8" w14:textId="77777777" w:rsidR="00B21257" w:rsidRPr="00B21257" w:rsidRDefault="00B21257" w:rsidP="00B21257">
      <w:pPr>
        <w:pStyle w:val="a0"/>
        <w:ind w:right="-1"/>
        <w:contextualSpacing/>
        <w:rPr>
          <w:rFonts w:cs="Times New Roman"/>
          <w:sz w:val="19"/>
          <w:szCs w:val="19"/>
          <w:lang w:val="en-US" w:eastAsia="ru-RU"/>
        </w:rPr>
      </w:pPr>
    </w:p>
    <w:p w14:paraId="740EB6B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w:t>
      </w:r>
    </w:p>
    <w:p w14:paraId="73843F6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author EpicDima</w:t>
      </w:r>
    </w:p>
    <w:p w14:paraId="33804F5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5C71AEF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class MainView : View("MainView") {</w:t>
      </w:r>
    </w:p>
    <w:p w14:paraId="105280E5" w14:textId="77777777" w:rsidR="00B21257" w:rsidRPr="00B21257" w:rsidRDefault="00B21257" w:rsidP="00B21257">
      <w:pPr>
        <w:pStyle w:val="a0"/>
        <w:ind w:right="-1"/>
        <w:contextualSpacing/>
        <w:rPr>
          <w:rFonts w:cs="Times New Roman"/>
          <w:sz w:val="19"/>
          <w:szCs w:val="19"/>
          <w:lang w:val="en-US" w:eastAsia="ru-RU"/>
        </w:rPr>
      </w:pPr>
    </w:p>
    <w:p w14:paraId="48277D0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override val root: TabPane by fxml(javaClass.classLoader.getResourceAsStream("MainView.fxml")!!)</w:t>
      </w:r>
    </w:p>
    <w:p w14:paraId="2DF432FC" w14:textId="77777777" w:rsidR="00B21257" w:rsidRPr="00B21257" w:rsidRDefault="00B21257" w:rsidP="00B21257">
      <w:pPr>
        <w:pStyle w:val="a0"/>
        <w:ind w:right="-1"/>
        <w:contextualSpacing/>
        <w:rPr>
          <w:rFonts w:cs="Times New Roman"/>
          <w:sz w:val="19"/>
          <w:szCs w:val="19"/>
          <w:lang w:val="en-US" w:eastAsia="ru-RU"/>
        </w:rPr>
      </w:pPr>
    </w:p>
    <w:p w14:paraId="0C54C54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l firstTableView: TableView&lt;Alternative&gt; by fxid()</w:t>
      </w:r>
    </w:p>
    <w:p w14:paraId="2B21764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l secondTableView: TableView&lt;Alternative&gt; by fxid()</w:t>
      </w:r>
    </w:p>
    <w:p w14:paraId="3DC29BAB" w14:textId="77777777" w:rsidR="00B21257" w:rsidRPr="00B21257" w:rsidRDefault="00B21257" w:rsidP="00B21257">
      <w:pPr>
        <w:pStyle w:val="a0"/>
        <w:ind w:right="-1"/>
        <w:contextualSpacing/>
        <w:rPr>
          <w:rFonts w:cs="Times New Roman"/>
          <w:sz w:val="19"/>
          <w:szCs w:val="19"/>
          <w:lang w:val="en-US" w:eastAsia="ru-RU"/>
        </w:rPr>
      </w:pPr>
    </w:p>
    <w:p w14:paraId="6DDAB2D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l firstOutputField: TextField by fxid()</w:t>
      </w:r>
    </w:p>
    <w:p w14:paraId="7A0C5D3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l firstWorkingTimeField: TextField by fxid()</w:t>
      </w:r>
    </w:p>
    <w:p w14:paraId="475FEE5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l firstPowerConsumptionField: TextField by fxid()</w:t>
      </w:r>
    </w:p>
    <w:p w14:paraId="4647CC8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l firstCostField: TextField by fxid()</w:t>
      </w:r>
    </w:p>
    <w:p w14:paraId="4B7E7571" w14:textId="77777777" w:rsidR="00B21257" w:rsidRPr="00B21257" w:rsidRDefault="00B21257" w:rsidP="00B21257">
      <w:pPr>
        <w:pStyle w:val="a0"/>
        <w:ind w:right="-1"/>
        <w:contextualSpacing/>
        <w:rPr>
          <w:rFonts w:cs="Times New Roman"/>
          <w:sz w:val="19"/>
          <w:szCs w:val="19"/>
          <w:lang w:val="en-US" w:eastAsia="ru-RU"/>
        </w:rPr>
      </w:pPr>
    </w:p>
    <w:p w14:paraId="4D6C497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l secondOutputField: TextField by fxid()</w:t>
      </w:r>
    </w:p>
    <w:p w14:paraId="4E4A424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l secondWorkingTimeField: TextField by fxid()</w:t>
      </w:r>
    </w:p>
    <w:p w14:paraId="11DD698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l secondPowerConsumptionField: TextField by fxid()</w:t>
      </w:r>
    </w:p>
    <w:p w14:paraId="7626EBD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lastRenderedPageBreak/>
        <w:t xml:space="preserve">    private val secondCostField: TextField by fxid()</w:t>
      </w:r>
    </w:p>
    <w:p w14:paraId="4E3251A0" w14:textId="77777777" w:rsidR="00B21257" w:rsidRPr="00B21257" w:rsidRDefault="00B21257" w:rsidP="00B21257">
      <w:pPr>
        <w:pStyle w:val="a0"/>
        <w:ind w:right="-1"/>
        <w:contextualSpacing/>
        <w:rPr>
          <w:rFonts w:cs="Times New Roman"/>
          <w:sz w:val="19"/>
          <w:szCs w:val="19"/>
          <w:lang w:val="en-US" w:eastAsia="ru-RU"/>
        </w:rPr>
      </w:pPr>
    </w:p>
    <w:p w14:paraId="7B723BB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l costWeightLabel: Label by fxid()</w:t>
      </w:r>
    </w:p>
    <w:p w14:paraId="6869DE7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l powerConsumptionWeightLabel: Label by fxid()</w:t>
      </w:r>
    </w:p>
    <w:p w14:paraId="4087F57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l waterConsumptionWeightLabel: Label by fxid()</w:t>
      </w:r>
    </w:p>
    <w:p w14:paraId="3AE08A3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l vaporWeightLabel: Label by fxid()</w:t>
      </w:r>
    </w:p>
    <w:p w14:paraId="5323D58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l workingTimeWeightLabel: Label by fxid()</w:t>
      </w:r>
    </w:p>
    <w:p w14:paraId="20C3323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l outputWeightLabel: Label by fxid()</w:t>
      </w:r>
    </w:p>
    <w:p w14:paraId="7B6A858D" w14:textId="77777777" w:rsidR="00B21257" w:rsidRPr="00B21257" w:rsidRDefault="00B21257" w:rsidP="00B21257">
      <w:pPr>
        <w:pStyle w:val="a0"/>
        <w:ind w:right="-1"/>
        <w:contextualSpacing/>
        <w:rPr>
          <w:rFonts w:cs="Times New Roman"/>
          <w:sz w:val="19"/>
          <w:szCs w:val="19"/>
          <w:lang w:val="en-US" w:eastAsia="ru-RU"/>
        </w:rPr>
      </w:pPr>
    </w:p>
    <w:p w14:paraId="4092720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r firstList = FXCollections.observableArrayList&lt;Alternative&gt;()</w:t>
      </w:r>
    </w:p>
    <w:p w14:paraId="4D2E321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r secondList = FXCollections.observableArrayList&lt;Alternative&gt;()</w:t>
      </w:r>
    </w:p>
    <w:p w14:paraId="00438BC0" w14:textId="77777777" w:rsidR="00B21257" w:rsidRPr="00B21257" w:rsidRDefault="00B21257" w:rsidP="00B21257">
      <w:pPr>
        <w:pStyle w:val="a0"/>
        <w:ind w:right="-1"/>
        <w:contextualSpacing/>
        <w:rPr>
          <w:rFonts w:cs="Times New Roman"/>
          <w:sz w:val="19"/>
          <w:szCs w:val="19"/>
          <w:lang w:val="en-US" w:eastAsia="ru-RU"/>
        </w:rPr>
      </w:pPr>
    </w:p>
    <w:p w14:paraId="3A54E27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r firstExpert: Array&lt;Array&lt;String&gt;&gt; = Array(CRITERIONS) { Array(CRITERIONS) { "" } }</w:t>
      </w:r>
    </w:p>
    <w:p w14:paraId="6582003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r secondExpert: Array&lt;Array&lt;String&gt;&gt; = Array(CRITERIONS) { Array(CRITERIONS) { "" } }</w:t>
      </w:r>
    </w:p>
    <w:p w14:paraId="47505E8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var thirdExpert: Array&lt;Array&lt;String&gt;&gt; = Array(CRITERIONS) { Array(CRITERIONS) { "" } }</w:t>
      </w:r>
    </w:p>
    <w:p w14:paraId="71467119" w14:textId="77777777" w:rsidR="00B21257" w:rsidRPr="00B21257" w:rsidRDefault="00B21257" w:rsidP="00B21257">
      <w:pPr>
        <w:pStyle w:val="a0"/>
        <w:ind w:right="-1"/>
        <w:contextualSpacing/>
        <w:rPr>
          <w:rFonts w:cs="Times New Roman"/>
          <w:sz w:val="19"/>
          <w:szCs w:val="19"/>
          <w:lang w:val="en-US" w:eastAsia="ru-RU"/>
        </w:rPr>
      </w:pPr>
    </w:p>
    <w:p w14:paraId="366DBE0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lateinit var criterionsWeights: DoubleArray</w:t>
      </w:r>
    </w:p>
    <w:p w14:paraId="2B20B6D7" w14:textId="77777777" w:rsidR="00B21257" w:rsidRPr="00B21257" w:rsidRDefault="00B21257" w:rsidP="00B21257">
      <w:pPr>
        <w:pStyle w:val="a0"/>
        <w:ind w:right="-1"/>
        <w:contextualSpacing/>
        <w:rPr>
          <w:rFonts w:cs="Times New Roman"/>
          <w:sz w:val="19"/>
          <w:szCs w:val="19"/>
          <w:lang w:val="en-US" w:eastAsia="ru-RU"/>
        </w:rPr>
      </w:pPr>
    </w:p>
    <w:p w14:paraId="21131FD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nit {</w:t>
      </w:r>
    </w:p>
    <w:p w14:paraId="75B9246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title = "OPRCW"</w:t>
      </w:r>
    </w:p>
    <w:p w14:paraId="5AB5ED6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oadFirstFromFile()</w:t>
      </w:r>
    </w:p>
    <w:p w14:paraId="1060DFE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oadSecondFromFile()</w:t>
      </w:r>
    </w:p>
    <w:p w14:paraId="6F79B0A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rstTableView.apply {</w:t>
      </w:r>
    </w:p>
    <w:p w14:paraId="2A7BB2F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tems = firstList</w:t>
      </w:r>
    </w:p>
    <w:p w14:paraId="668C962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tColumns()</w:t>
      </w:r>
    </w:p>
    <w:p w14:paraId="3A691E6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lumns.forEach {</w:t>
      </w:r>
    </w:p>
    <w:p w14:paraId="6DC00CC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t.isSortable = false</w:t>
      </w:r>
    </w:p>
    <w:p w14:paraId="7BB7842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4A551C2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ntextmenu {</w:t>
      </w:r>
    </w:p>
    <w:p w14:paraId="3E255A6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tem("Удалить").action {</w:t>
      </w:r>
    </w:p>
    <w:p w14:paraId="3A0B277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selected = selectedItem</w:t>
      </w:r>
    </w:p>
    <w:p w14:paraId="58F6FE7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f (selected != null) {</w:t>
      </w:r>
    </w:p>
    <w:p w14:paraId="168BFD9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rstList.remove(selected)</w:t>
      </w:r>
    </w:p>
    <w:p w14:paraId="138C106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lectionModel.clearSelection()</w:t>
      </w:r>
    </w:p>
    <w:p w14:paraId="7F5D052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2E9B473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1607DCA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46A9AE9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769AC2B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TableView.apply {</w:t>
      </w:r>
    </w:p>
    <w:p w14:paraId="2A2D091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tems = secondList</w:t>
      </w:r>
    </w:p>
    <w:p w14:paraId="1CC1FE0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tColumns()</w:t>
      </w:r>
    </w:p>
    <w:p w14:paraId="593B7AD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lumns.forEach {</w:t>
      </w:r>
    </w:p>
    <w:p w14:paraId="59E415D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t.isSortable = false</w:t>
      </w:r>
    </w:p>
    <w:p w14:paraId="1E27D35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78E3ADC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ntextmenu {</w:t>
      </w:r>
    </w:p>
    <w:p w14:paraId="518FCC0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tem("Удалить").action {</w:t>
      </w:r>
    </w:p>
    <w:p w14:paraId="1493A6E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selected = selectedItem</w:t>
      </w:r>
    </w:p>
    <w:p w14:paraId="7F779F4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f (selected != null) {</w:t>
      </w:r>
    </w:p>
    <w:p w14:paraId="2B261DB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List.remove(selected)</w:t>
      </w:r>
    </w:p>
    <w:p w14:paraId="704ED4D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lectionModel.clearSelection()</w:t>
      </w:r>
    </w:p>
    <w:p w14:paraId="1B4904E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5B4D7A2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4654873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33D3CFF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5FDD72F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rstOutputField.textProperty().addListener(createNumberTextListener(firstOutputField))</w:t>
      </w:r>
    </w:p>
    <w:p w14:paraId="4D9172A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rstWorkingTimeField.textProperty().addListener(createNumberTextListener(firstWorkingTimeField))</w:t>
      </w:r>
    </w:p>
    <w:p w14:paraId="5FE9797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rstPowerConsumptionField.textProperty().addListener(createNumberTextListener(firstPowerConsumptionField))</w:t>
      </w:r>
    </w:p>
    <w:p w14:paraId="1AE4C40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rstCostField.textProperty().addListener(createNumberTextListener(firstCostField))</w:t>
      </w:r>
    </w:p>
    <w:p w14:paraId="55415AE5" w14:textId="77777777" w:rsidR="00B21257" w:rsidRPr="00B21257" w:rsidRDefault="00B21257" w:rsidP="00B21257">
      <w:pPr>
        <w:pStyle w:val="a0"/>
        <w:ind w:right="-1"/>
        <w:contextualSpacing/>
        <w:rPr>
          <w:rFonts w:cs="Times New Roman"/>
          <w:sz w:val="19"/>
          <w:szCs w:val="19"/>
          <w:lang w:val="en-US" w:eastAsia="ru-RU"/>
        </w:rPr>
      </w:pPr>
    </w:p>
    <w:p w14:paraId="4748E3E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OutputField.textProperty().addListener(createNumberTextListener(secondOutputField))</w:t>
      </w:r>
    </w:p>
    <w:p w14:paraId="525CC1A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WorkingTimeField.textProperty().addListener(createNumberTextListener(secondWorkingTimeField))</w:t>
      </w:r>
    </w:p>
    <w:p w14:paraId="4B7F0E1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PowerConsumptionField.textProperty().addListener(createNumberTextListener(secondPowerConsumptionField))</w:t>
      </w:r>
    </w:p>
    <w:p w14:paraId="644C9F6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CostField.textProperty().addListener(createNumberTextListener(secondCostField))</w:t>
      </w:r>
    </w:p>
    <w:p w14:paraId="6A8C602D" w14:textId="77777777" w:rsidR="00B21257" w:rsidRPr="00B21257" w:rsidRDefault="00B21257" w:rsidP="00B21257">
      <w:pPr>
        <w:pStyle w:val="a0"/>
        <w:ind w:right="-1"/>
        <w:contextualSpacing/>
        <w:rPr>
          <w:rFonts w:cs="Times New Roman"/>
          <w:sz w:val="19"/>
          <w:szCs w:val="19"/>
          <w:lang w:val="en-US" w:eastAsia="ru-RU"/>
        </w:rPr>
      </w:pPr>
    </w:p>
    <w:p w14:paraId="265280C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rstReset()</w:t>
      </w:r>
    </w:p>
    <w:p w14:paraId="46242C3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lastRenderedPageBreak/>
        <w:t xml:space="preserve">        secondReset()</w:t>
      </w:r>
    </w:p>
    <w:p w14:paraId="74C1EBF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4E871BDB" w14:textId="77777777" w:rsidR="00B21257" w:rsidRPr="00B21257" w:rsidRDefault="00B21257" w:rsidP="00B21257">
      <w:pPr>
        <w:pStyle w:val="a0"/>
        <w:ind w:right="-1"/>
        <w:contextualSpacing/>
        <w:rPr>
          <w:rFonts w:cs="Times New Roman"/>
          <w:sz w:val="19"/>
          <w:szCs w:val="19"/>
          <w:lang w:val="en-US" w:eastAsia="ru-RU"/>
        </w:rPr>
      </w:pPr>
    </w:p>
    <w:p w14:paraId="30447D6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fun createNumberTextListener(field: TextField) = { _: ObservableValue&lt;out String&gt;, _: String, new: String -&gt;</w:t>
      </w:r>
    </w:p>
    <w:p w14:paraId="4E8B678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f (!new.matches(Regex("\\d*"))) {</w:t>
      </w:r>
    </w:p>
    <w:p w14:paraId="5510809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r s = new.replace(Regex("[^\\d]"), "")</w:t>
      </w:r>
    </w:p>
    <w:p w14:paraId="7521D7B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 = s.substring(0, 8.coerceAtMost(s.length))</w:t>
      </w:r>
    </w:p>
    <w:p w14:paraId="2E5CECB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f (s.isEmpty()) {</w:t>
      </w:r>
    </w:p>
    <w:p w14:paraId="3DF2A1C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eld.text = "0"</w:t>
      </w:r>
    </w:p>
    <w:p w14:paraId="2034C24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else {</w:t>
      </w:r>
    </w:p>
    <w:p w14:paraId="230D209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eld.text = s</w:t>
      </w:r>
    </w:p>
    <w:p w14:paraId="49A806B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4E1572D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27E47BD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036F2AF1" w14:textId="77777777" w:rsidR="00B21257" w:rsidRPr="00B21257" w:rsidRDefault="00B21257" w:rsidP="00B21257">
      <w:pPr>
        <w:pStyle w:val="a0"/>
        <w:ind w:right="-1"/>
        <w:contextualSpacing/>
        <w:rPr>
          <w:rFonts w:cs="Times New Roman"/>
          <w:sz w:val="19"/>
          <w:szCs w:val="19"/>
          <w:lang w:val="en-US" w:eastAsia="ru-RU"/>
        </w:rPr>
      </w:pPr>
    </w:p>
    <w:p w14:paraId="5ACF187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fun TableView&lt;Alternative&gt;.setColumns() {</w:t>
      </w:r>
    </w:p>
    <w:p w14:paraId="55EB9BC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lumn("Название", Alternative::name).makeEditable()</w:t>
      </w:r>
    </w:p>
    <w:p w14:paraId="4AC3DA6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lumn(</w:t>
      </w:r>
    </w:p>
    <w:p w14:paraId="569DF18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Стоимость (тыс. рублей)",</w:t>
      </w:r>
    </w:p>
    <w:p w14:paraId="0448125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lternative::cost</w:t>
      </w:r>
    </w:p>
    <w:p w14:paraId="5BF4CAA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makeEditable(TableIntegerStringConverter() as StringConverter&lt;Int&gt;)</w:t>
      </w:r>
    </w:p>
    <w:p w14:paraId="590F5F3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lumn("Расход электроэнергии (кВт*ч/т)", Alternative::powerConsumption).makeEditable(</w:t>
      </w:r>
    </w:p>
    <w:p w14:paraId="3DC4355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TableIntegerStringConverter() as StringConverter&lt;Int&gt;</w:t>
      </w:r>
    </w:p>
    <w:p w14:paraId="2B402B1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57C115C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lumn(</w:t>
      </w:r>
    </w:p>
    <w:p w14:paraId="256E1F2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Расход воды",</w:t>
      </w:r>
    </w:p>
    <w:p w14:paraId="0CAE188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lternative::waterConsumption</w:t>
      </w:r>
    </w:p>
    <w:p w14:paraId="0DEFA21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makeEditable(TableIntegerStringConverter() as StringConverter&lt;Int&gt;)</w:t>
      </w:r>
    </w:p>
    <w:p w14:paraId="3D2A759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lumn("Водяной пар", Alternative::vapor).makeEditable()</w:t>
      </w:r>
    </w:p>
    <w:p w14:paraId="20EF14C1" w14:textId="77777777" w:rsidR="00B21257" w:rsidRPr="00B21257" w:rsidRDefault="00B21257" w:rsidP="00B21257">
      <w:pPr>
        <w:pStyle w:val="a0"/>
        <w:ind w:right="-1"/>
        <w:contextualSpacing/>
        <w:rPr>
          <w:rFonts w:cs="Times New Roman"/>
          <w:sz w:val="19"/>
          <w:szCs w:val="19"/>
          <w:lang w:eastAsia="ru-RU"/>
        </w:rPr>
      </w:pPr>
      <w:r w:rsidRPr="00B21257">
        <w:rPr>
          <w:rFonts w:cs="Times New Roman"/>
          <w:sz w:val="19"/>
          <w:szCs w:val="19"/>
          <w:lang w:val="en-US" w:eastAsia="ru-RU"/>
        </w:rPr>
        <w:t xml:space="preserve">        column</w:t>
      </w:r>
      <w:r w:rsidRPr="00B21257">
        <w:rPr>
          <w:rFonts w:cs="Times New Roman"/>
          <w:sz w:val="19"/>
          <w:szCs w:val="19"/>
          <w:lang w:eastAsia="ru-RU"/>
        </w:rPr>
        <w:t>(</w:t>
      </w:r>
    </w:p>
    <w:p w14:paraId="0EFBE83D" w14:textId="77777777" w:rsidR="00B21257" w:rsidRPr="00B21257" w:rsidRDefault="00B21257" w:rsidP="00B21257">
      <w:pPr>
        <w:pStyle w:val="a0"/>
        <w:ind w:right="-1"/>
        <w:contextualSpacing/>
        <w:rPr>
          <w:rFonts w:cs="Times New Roman"/>
          <w:sz w:val="19"/>
          <w:szCs w:val="19"/>
          <w:lang w:eastAsia="ru-RU"/>
        </w:rPr>
      </w:pPr>
      <w:r w:rsidRPr="00B21257">
        <w:rPr>
          <w:rFonts w:cs="Times New Roman"/>
          <w:sz w:val="19"/>
          <w:szCs w:val="19"/>
          <w:lang w:eastAsia="ru-RU"/>
        </w:rPr>
        <w:t xml:space="preserve">            "Время работы (ч/месяц)",</w:t>
      </w:r>
    </w:p>
    <w:p w14:paraId="7109218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eastAsia="ru-RU"/>
        </w:rPr>
        <w:t xml:space="preserve">            </w:t>
      </w:r>
      <w:r w:rsidRPr="00B21257">
        <w:rPr>
          <w:rFonts w:cs="Times New Roman"/>
          <w:sz w:val="19"/>
          <w:szCs w:val="19"/>
          <w:lang w:val="en-US" w:eastAsia="ru-RU"/>
        </w:rPr>
        <w:t>Alternative::workingTime</w:t>
      </w:r>
    </w:p>
    <w:p w14:paraId="06575EA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makeEditable(TableIntegerStringConverter() as StringConverter&lt;Int&gt;)</w:t>
      </w:r>
    </w:p>
    <w:p w14:paraId="60D7123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lumn(</w:t>
      </w:r>
    </w:p>
    <w:p w14:paraId="35E1E6B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Выпуск (т/год)",</w:t>
      </w:r>
    </w:p>
    <w:p w14:paraId="365D29E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lternative::output</w:t>
      </w:r>
    </w:p>
    <w:p w14:paraId="2F1CCBC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makeEditable(TableIntegerStringConverter() as StringConverter&lt;Int&gt;)</w:t>
      </w:r>
    </w:p>
    <w:p w14:paraId="7EC22A6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79E138C2" w14:textId="77777777" w:rsidR="00B21257" w:rsidRPr="00B21257" w:rsidRDefault="00B21257" w:rsidP="00B21257">
      <w:pPr>
        <w:pStyle w:val="a0"/>
        <w:ind w:right="-1"/>
        <w:contextualSpacing/>
        <w:rPr>
          <w:rFonts w:cs="Times New Roman"/>
          <w:sz w:val="19"/>
          <w:szCs w:val="19"/>
          <w:lang w:val="en-US" w:eastAsia="ru-RU"/>
        </w:rPr>
      </w:pPr>
    </w:p>
    <w:p w14:paraId="504B632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fun loadFirstFromFile() {</w:t>
      </w:r>
    </w:p>
    <w:p w14:paraId="7728F3E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rstList.setAll(getAlternativesFromFile())</w:t>
      </w:r>
    </w:p>
    <w:p w14:paraId="7921484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0CDF56C4" w14:textId="77777777" w:rsidR="00B21257" w:rsidRPr="00B21257" w:rsidRDefault="00B21257" w:rsidP="00B21257">
      <w:pPr>
        <w:pStyle w:val="a0"/>
        <w:ind w:right="-1"/>
        <w:contextualSpacing/>
        <w:rPr>
          <w:rFonts w:cs="Times New Roman"/>
          <w:sz w:val="19"/>
          <w:szCs w:val="19"/>
          <w:lang w:val="en-US" w:eastAsia="ru-RU"/>
        </w:rPr>
      </w:pPr>
    </w:p>
    <w:p w14:paraId="6F1057D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fun loadSecondFromFile() {</w:t>
      </w:r>
    </w:p>
    <w:p w14:paraId="6107E87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List.setAll(getAlternativesFromFile())</w:t>
      </w:r>
    </w:p>
    <w:p w14:paraId="076E112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24949235" w14:textId="77777777" w:rsidR="00B21257" w:rsidRPr="00B21257" w:rsidRDefault="00B21257" w:rsidP="00B21257">
      <w:pPr>
        <w:pStyle w:val="a0"/>
        <w:ind w:right="-1"/>
        <w:contextualSpacing/>
        <w:rPr>
          <w:rFonts w:cs="Times New Roman"/>
          <w:sz w:val="19"/>
          <w:szCs w:val="19"/>
          <w:lang w:val="en-US" w:eastAsia="ru-RU"/>
        </w:rPr>
      </w:pPr>
    </w:p>
    <w:p w14:paraId="72B9C5F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un firstAdd() {</w:t>
      </w:r>
    </w:p>
    <w:p w14:paraId="5BEC258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rstReset()</w:t>
      </w:r>
    </w:p>
    <w:p w14:paraId="0D6806C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rstList.add(Alternative())</w:t>
      </w:r>
    </w:p>
    <w:p w14:paraId="6AD9DC1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42DDFEC1" w14:textId="77777777" w:rsidR="00B21257" w:rsidRPr="00B21257" w:rsidRDefault="00B21257" w:rsidP="00B21257">
      <w:pPr>
        <w:pStyle w:val="a0"/>
        <w:ind w:right="-1"/>
        <w:contextualSpacing/>
        <w:rPr>
          <w:rFonts w:cs="Times New Roman"/>
          <w:sz w:val="19"/>
          <w:szCs w:val="19"/>
          <w:lang w:val="en-US" w:eastAsia="ru-RU"/>
        </w:rPr>
      </w:pPr>
    </w:p>
    <w:p w14:paraId="5983113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un firstReset() {</w:t>
      </w:r>
    </w:p>
    <w:p w14:paraId="1437984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oadFirstFromFile()</w:t>
      </w:r>
    </w:p>
    <w:p w14:paraId="33D907C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rstOutputField.text = "1000"</w:t>
      </w:r>
    </w:p>
    <w:p w14:paraId="280D059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rstWorkingTimeField.text = "300"</w:t>
      </w:r>
    </w:p>
    <w:p w14:paraId="169B20B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rstPowerConsumptionField.text = "200"</w:t>
      </w:r>
    </w:p>
    <w:p w14:paraId="5843815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rstCostField.text = "100"</w:t>
      </w:r>
    </w:p>
    <w:p w14:paraId="30C5FDE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36A9BD0A" w14:textId="77777777" w:rsidR="00B21257" w:rsidRPr="00B21257" w:rsidRDefault="00B21257" w:rsidP="00B21257">
      <w:pPr>
        <w:pStyle w:val="a0"/>
        <w:ind w:right="-1"/>
        <w:contextualSpacing/>
        <w:rPr>
          <w:rFonts w:cs="Times New Roman"/>
          <w:sz w:val="19"/>
          <w:szCs w:val="19"/>
          <w:lang w:val="en-US" w:eastAsia="ru-RU"/>
        </w:rPr>
      </w:pPr>
    </w:p>
    <w:p w14:paraId="28C5FEB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un firstCalculate() {</w:t>
      </w:r>
    </w:p>
    <w:p w14:paraId="4EC9F41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lterList(</w:t>
      </w:r>
    </w:p>
    <w:p w14:paraId="34A6245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rstList,</w:t>
      </w:r>
    </w:p>
    <w:p w14:paraId="64CD25D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rstOutputField.text.toInt(),</w:t>
      </w:r>
    </w:p>
    <w:p w14:paraId="2D30F20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rstWorkingTimeField.text.toInt(),</w:t>
      </w:r>
    </w:p>
    <w:p w14:paraId="49C209B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lastRenderedPageBreak/>
        <w:t xml:space="preserve">            firstPowerConsumptionField.text.toInt(),</w:t>
      </w:r>
    </w:p>
    <w:p w14:paraId="33FB0E5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rstCostField.text.toInt()</w:t>
      </w:r>
    </w:p>
    <w:p w14:paraId="4161F22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659488A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rstList.setAll(firstList.sorted { o1, o2 -&gt; o1.powerConsumption - o2.powerConsumption })</w:t>
      </w:r>
    </w:p>
    <w:p w14:paraId="0E4A71F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5903C728" w14:textId="77777777" w:rsidR="00B21257" w:rsidRPr="00B21257" w:rsidRDefault="00B21257" w:rsidP="00B21257">
      <w:pPr>
        <w:pStyle w:val="a0"/>
        <w:ind w:right="-1"/>
        <w:contextualSpacing/>
        <w:rPr>
          <w:rFonts w:cs="Times New Roman"/>
          <w:sz w:val="19"/>
          <w:szCs w:val="19"/>
          <w:lang w:val="en-US" w:eastAsia="ru-RU"/>
        </w:rPr>
      </w:pPr>
    </w:p>
    <w:p w14:paraId="00FC37F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un secondAdd() {</w:t>
      </w:r>
    </w:p>
    <w:p w14:paraId="66FC419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Reset()</w:t>
      </w:r>
    </w:p>
    <w:p w14:paraId="766E356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List.add(Alternative())</w:t>
      </w:r>
    </w:p>
    <w:p w14:paraId="7D0357A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04478EF3" w14:textId="77777777" w:rsidR="00B21257" w:rsidRPr="00B21257" w:rsidRDefault="00B21257" w:rsidP="00B21257">
      <w:pPr>
        <w:pStyle w:val="a0"/>
        <w:ind w:right="-1"/>
        <w:contextualSpacing/>
        <w:rPr>
          <w:rFonts w:cs="Times New Roman"/>
          <w:sz w:val="19"/>
          <w:szCs w:val="19"/>
          <w:lang w:val="en-US" w:eastAsia="ru-RU"/>
        </w:rPr>
      </w:pPr>
    </w:p>
    <w:p w14:paraId="4843A09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un secondReset() {</w:t>
      </w:r>
    </w:p>
    <w:p w14:paraId="6573E5E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oadSecondFromFile()</w:t>
      </w:r>
    </w:p>
    <w:p w14:paraId="2A47486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OutputField.text = "1000"</w:t>
      </w:r>
    </w:p>
    <w:p w14:paraId="0BB1527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WorkingTimeField.text = "300"</w:t>
      </w:r>
    </w:p>
    <w:p w14:paraId="2CB557C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PowerConsumptionField.text = "200"</w:t>
      </w:r>
    </w:p>
    <w:p w14:paraId="43F632A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CostField.text = "100"</w:t>
      </w:r>
    </w:p>
    <w:p w14:paraId="57013E8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resetFirstExpert()</w:t>
      </w:r>
    </w:p>
    <w:p w14:paraId="65C98EE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resetSecondExpert()</w:t>
      </w:r>
    </w:p>
    <w:p w14:paraId="007CDC9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resetThirdExpert()</w:t>
      </w:r>
    </w:p>
    <w:p w14:paraId="5126383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stWeightLabel.text = "0"</w:t>
      </w:r>
    </w:p>
    <w:p w14:paraId="4247366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owerConsumptionWeightLabel.text = "0"</w:t>
      </w:r>
    </w:p>
    <w:p w14:paraId="40FFCB7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aterConsumptionWeightLabel.text = "0"</w:t>
      </w:r>
    </w:p>
    <w:p w14:paraId="302E56B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porWeightLabel.text = "0"</w:t>
      </w:r>
    </w:p>
    <w:p w14:paraId="7CC1C8A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orkingTimeWeightLabel.text = "0"</w:t>
      </w:r>
    </w:p>
    <w:p w14:paraId="313B998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outputWeightLabel.text = "0"</w:t>
      </w:r>
    </w:p>
    <w:p w14:paraId="567D37B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riterionsWeights = DoubleArray(0)</w:t>
      </w:r>
    </w:p>
    <w:p w14:paraId="1CCE59D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335A67F3" w14:textId="77777777" w:rsidR="00B21257" w:rsidRPr="00B21257" w:rsidRDefault="00B21257" w:rsidP="00B21257">
      <w:pPr>
        <w:pStyle w:val="a0"/>
        <w:ind w:right="-1"/>
        <w:contextualSpacing/>
        <w:rPr>
          <w:rFonts w:cs="Times New Roman"/>
          <w:sz w:val="19"/>
          <w:szCs w:val="19"/>
          <w:lang w:val="en-US" w:eastAsia="ru-RU"/>
        </w:rPr>
      </w:pPr>
    </w:p>
    <w:p w14:paraId="2E52A80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fun filterList(</w:t>
      </w:r>
    </w:p>
    <w:p w14:paraId="3403CFD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ist: MutableList&lt;Alternative&gt;,</w:t>
      </w:r>
    </w:p>
    <w:p w14:paraId="1149E5D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output: Int,</w:t>
      </w:r>
    </w:p>
    <w:p w14:paraId="5B0253E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orkingTime: Int,</w:t>
      </w:r>
    </w:p>
    <w:p w14:paraId="035A6C2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owerConsumption: Int,</w:t>
      </w:r>
    </w:p>
    <w:p w14:paraId="3EF347A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st: Int</w:t>
      </w:r>
    </w:p>
    <w:p w14:paraId="1611338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w:t>
      </w:r>
    </w:p>
    <w:p w14:paraId="2CF1A12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ist.removeIf {</w:t>
      </w:r>
    </w:p>
    <w:p w14:paraId="4CC0EF7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t.output &lt; output</w:t>
      </w:r>
    </w:p>
    <w:p w14:paraId="20B0C52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it.workingTime &gt; workingTime</w:t>
      </w:r>
    </w:p>
    <w:p w14:paraId="3888908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it.powerConsumption &gt; powerConsumption</w:t>
      </w:r>
    </w:p>
    <w:p w14:paraId="6A1E8F8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it.cost &gt; cost</w:t>
      </w:r>
    </w:p>
    <w:p w14:paraId="3175C04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0D5E5C8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780F8C3D" w14:textId="77777777" w:rsidR="00B21257" w:rsidRPr="00B21257" w:rsidRDefault="00B21257" w:rsidP="00B21257">
      <w:pPr>
        <w:pStyle w:val="a0"/>
        <w:ind w:right="-1"/>
        <w:contextualSpacing/>
        <w:rPr>
          <w:rFonts w:cs="Times New Roman"/>
          <w:sz w:val="19"/>
          <w:szCs w:val="19"/>
          <w:lang w:val="en-US" w:eastAsia="ru-RU"/>
        </w:rPr>
      </w:pPr>
    </w:p>
    <w:p w14:paraId="0783F60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un removeAlternatives() {</w:t>
      </w:r>
    </w:p>
    <w:p w14:paraId="6C82136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lterList(</w:t>
      </w:r>
    </w:p>
    <w:p w14:paraId="552E49D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List,</w:t>
      </w:r>
    </w:p>
    <w:p w14:paraId="6BD4135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OutputField.text.toInt(),</w:t>
      </w:r>
    </w:p>
    <w:p w14:paraId="41F63CE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WorkingTimeField.text.toInt(),</w:t>
      </w:r>
    </w:p>
    <w:p w14:paraId="1E8B5D8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PowerConsumptionField.text.toInt(),</w:t>
      </w:r>
    </w:p>
    <w:p w14:paraId="63900EA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CostField.text.toInt()</w:t>
      </w:r>
    </w:p>
    <w:p w14:paraId="288F449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1B46E42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09AB1505" w14:textId="77777777" w:rsidR="00B21257" w:rsidRPr="00B21257" w:rsidRDefault="00B21257" w:rsidP="00B21257">
      <w:pPr>
        <w:pStyle w:val="a0"/>
        <w:ind w:right="-1"/>
        <w:contextualSpacing/>
        <w:rPr>
          <w:rFonts w:cs="Times New Roman"/>
          <w:sz w:val="19"/>
          <w:szCs w:val="19"/>
          <w:lang w:val="en-US" w:eastAsia="ru-RU"/>
        </w:rPr>
      </w:pPr>
    </w:p>
    <w:p w14:paraId="03520F6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un expertAnalysis() {</w:t>
      </w:r>
    </w:p>
    <w:p w14:paraId="7E267B5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firstExpertWeight = getWeights(firstExpert)</w:t>
      </w:r>
    </w:p>
    <w:p w14:paraId="2555F7D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secondExpertWeight = getWeights(secondExpert)</w:t>
      </w:r>
    </w:p>
    <w:p w14:paraId="6E12F2F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thirdExpertWeight = getWeights(thirdExpert)</w:t>
      </w:r>
    </w:p>
    <w:p w14:paraId="67FFB61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riterionsWeights =</w:t>
      </w:r>
    </w:p>
    <w:p w14:paraId="57FA3BF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DoubleArray(CRITERIONS) { (firstExpertWeight[it] + secondExpertWeight[it] + thirdExpertWeight[it]) / 3.0 }</w:t>
      </w:r>
    </w:p>
    <w:p w14:paraId="35DC67B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stWeightLabel.text = criterionsWeights[0].toString().substring(0, 5)</w:t>
      </w:r>
    </w:p>
    <w:p w14:paraId="638405F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owerConsumptionWeightLabel.text = criterionsWeights[1].toString().substring(0, 5)</w:t>
      </w:r>
    </w:p>
    <w:p w14:paraId="5AE6965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aterConsumptionWeightLabel.text = criterionsWeights[2].toString().substring(0, 5)</w:t>
      </w:r>
    </w:p>
    <w:p w14:paraId="5B21B8B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porWeightLabel.text = criterionsWeights[3].toString().substring(0, 5)</w:t>
      </w:r>
    </w:p>
    <w:p w14:paraId="37B7C75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orkingTimeWeightLabel.text = criterionsWeights[4].toString().substring(0, 5)</w:t>
      </w:r>
    </w:p>
    <w:p w14:paraId="2066B79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lastRenderedPageBreak/>
        <w:t xml:space="preserve">        outputWeightLabel.text = criterionsWeights[5].toString().substring(0, 5)</w:t>
      </w:r>
    </w:p>
    <w:p w14:paraId="1F9EAA3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24F427CB" w14:textId="77777777" w:rsidR="00B21257" w:rsidRPr="00B21257" w:rsidRDefault="00B21257" w:rsidP="00B21257">
      <w:pPr>
        <w:pStyle w:val="a0"/>
        <w:ind w:right="-1"/>
        <w:contextualSpacing/>
        <w:rPr>
          <w:rFonts w:cs="Times New Roman"/>
          <w:sz w:val="19"/>
          <w:szCs w:val="19"/>
          <w:lang w:val="en-US" w:eastAsia="ru-RU"/>
        </w:rPr>
      </w:pPr>
    </w:p>
    <w:p w14:paraId="45A7523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fun getWeights(expert: Array&lt;Array&lt;String&gt;&gt;): DoubleArray {</w:t>
      </w:r>
    </w:p>
    <w:p w14:paraId="3F0AD08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criterionsCost = DoubleArray(CRITERIONS) { 1.0 }</w:t>
      </w:r>
    </w:p>
    <w:p w14:paraId="1CEF2AE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or (i in 0 until CRITERIONS) {</w:t>
      </w:r>
    </w:p>
    <w:p w14:paraId="1E4EBC6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or (j in 0 until CRITERIONS) {</w:t>
      </w:r>
    </w:p>
    <w:p w14:paraId="4D9EDAB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riterionsCost[i] = criterionsCost[i] * marksNumbers[marks.indexOf(expert[i][j])]</w:t>
      </w:r>
    </w:p>
    <w:p w14:paraId="62397EC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52C0E85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riterionsCost[i] = criterionsCost[i].pow(1.0 / CRITERIONS)</w:t>
      </w:r>
    </w:p>
    <w:p w14:paraId="4D9E21D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468596A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sum = criterionsCost.sumByDouble { it }</w:t>
      </w:r>
    </w:p>
    <w:p w14:paraId="0DF0E16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return criterionsCost.map { it / sum }.toDoubleArray()</w:t>
      </w:r>
    </w:p>
    <w:p w14:paraId="6D030AD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28C4F58A" w14:textId="77777777" w:rsidR="00B21257" w:rsidRPr="00B21257" w:rsidRDefault="00B21257" w:rsidP="00B21257">
      <w:pPr>
        <w:pStyle w:val="a0"/>
        <w:ind w:right="-1"/>
        <w:contextualSpacing/>
        <w:rPr>
          <w:rFonts w:cs="Times New Roman"/>
          <w:sz w:val="19"/>
          <w:szCs w:val="19"/>
          <w:lang w:val="en-US" w:eastAsia="ru-RU"/>
        </w:rPr>
      </w:pPr>
    </w:p>
    <w:p w14:paraId="270C719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un pareto() {</w:t>
      </w:r>
    </w:p>
    <w:p w14:paraId="236EB27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r i = 0</w:t>
      </w:r>
    </w:p>
    <w:p w14:paraId="68C1DF7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r j = 1</w:t>
      </w:r>
    </w:p>
    <w:p w14:paraId="70A7B13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hile (true) {</w:t>
      </w:r>
    </w:p>
    <w:p w14:paraId="6C45D5D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result = secondList[i].compareTo(secondList[j])</w:t>
      </w:r>
    </w:p>
    <w:p w14:paraId="4E2A14C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f (result &lt; 0) {</w:t>
      </w:r>
    </w:p>
    <w:p w14:paraId="3F6C685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List.remove(i, i + 1)</w:t>
      </w:r>
    </w:p>
    <w:p w14:paraId="3CEACA9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else if (result &gt; 0) {</w:t>
      </w:r>
    </w:p>
    <w:p w14:paraId="166AAA3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List.remove(j, j + 1)</w:t>
      </w:r>
    </w:p>
    <w:p w14:paraId="1510018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2216745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f (j &lt; secondList.size - 1) {</w:t>
      </w:r>
    </w:p>
    <w:p w14:paraId="5279726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j += 1</w:t>
      </w:r>
    </w:p>
    <w:p w14:paraId="1827135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else if (i &lt; secondList.size - 2) {</w:t>
      </w:r>
    </w:p>
    <w:p w14:paraId="2E1CD6D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 += 1</w:t>
      </w:r>
    </w:p>
    <w:p w14:paraId="236B4D8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j = i + 1</w:t>
      </w:r>
    </w:p>
    <w:p w14:paraId="6689EFD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else {</w:t>
      </w:r>
    </w:p>
    <w:p w14:paraId="54C2BCA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break</w:t>
      </w:r>
    </w:p>
    <w:p w14:paraId="4DCB6F2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10746FB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5DEE373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16C9F9C0" w14:textId="77777777" w:rsidR="00B21257" w:rsidRPr="00B21257" w:rsidRDefault="00B21257" w:rsidP="00B21257">
      <w:pPr>
        <w:pStyle w:val="a0"/>
        <w:ind w:right="-1"/>
        <w:contextualSpacing/>
        <w:rPr>
          <w:rFonts w:cs="Times New Roman"/>
          <w:sz w:val="19"/>
          <w:szCs w:val="19"/>
          <w:lang w:val="en-US" w:eastAsia="ru-RU"/>
        </w:rPr>
      </w:pPr>
    </w:p>
    <w:p w14:paraId="5D7F056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un elektra() {</w:t>
      </w:r>
    </w:p>
    <w:p w14:paraId="6CFE30C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result = mutableListOf&lt;Alternative&gt;()</w:t>
      </w:r>
    </w:p>
    <w:p w14:paraId="6EA23AA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normalizedAlternatives = normalizeSecondList()</w:t>
      </w:r>
    </w:p>
    <w:p w14:paraId="60B0018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criterionSums = calculateCriterionSums(normalizedAlternatives)</w:t>
      </w:r>
    </w:p>
    <w:p w14:paraId="5B37D6E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or (i in 0 until normalizedAlternatives.size - 1) {</w:t>
      </w:r>
    </w:p>
    <w:p w14:paraId="083B8E7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or (j in i + 1 until normalizedAlternatives.size) {</w:t>
      </w:r>
    </w:p>
    <w:p w14:paraId="6FD465E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agreement = calculateAgreement(normalizedAlternatives[i], normalizedAlternatives[j])</w:t>
      </w:r>
    </w:p>
    <w:p w14:paraId="4257565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disagreement =</w:t>
      </w:r>
    </w:p>
    <w:p w14:paraId="2B98439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alculateDisagreement(normalizedAlternatives[i], normalizedAlternatives[j], criterionSums)</w:t>
      </w:r>
    </w:p>
    <w:p w14:paraId="0B66A91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f (agreement &gt; 0.5 &amp;&amp; disagreement &lt; 0.5) {</w:t>
      </w:r>
    </w:p>
    <w:p w14:paraId="7C72978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result.add(secondList.first { it.name == normalizedAlternatives[i].name })</w:t>
      </w:r>
    </w:p>
    <w:p w14:paraId="532BCF4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52BC1B0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1565D0E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7E0B32C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List.setAll(result.distinct())</w:t>
      </w:r>
    </w:p>
    <w:p w14:paraId="0EA91EB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090B50EF" w14:textId="77777777" w:rsidR="00B21257" w:rsidRPr="00B21257" w:rsidRDefault="00B21257" w:rsidP="00B21257">
      <w:pPr>
        <w:pStyle w:val="a0"/>
        <w:ind w:right="-1"/>
        <w:contextualSpacing/>
        <w:rPr>
          <w:rFonts w:cs="Times New Roman"/>
          <w:sz w:val="19"/>
          <w:szCs w:val="19"/>
          <w:lang w:val="en-US" w:eastAsia="ru-RU"/>
        </w:rPr>
      </w:pPr>
    </w:p>
    <w:p w14:paraId="122C922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fun normalizeSecondList(): MutableList&lt;DoubleAlternative&gt; {</w:t>
      </w:r>
    </w:p>
    <w:p w14:paraId="52EEC36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costMin = secondList.minOf { it.cost }</w:t>
      </w:r>
    </w:p>
    <w:p w14:paraId="2CCAD78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costMax = secondList.maxOf { it.cost }</w:t>
      </w:r>
    </w:p>
    <w:p w14:paraId="7CBA333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powerConsumptionMin = secondList.minOf { it.powerConsumption }</w:t>
      </w:r>
    </w:p>
    <w:p w14:paraId="0E4BF6D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powerConsumptionMax = secondList.maxOf { it.powerConsumption }</w:t>
      </w:r>
    </w:p>
    <w:p w14:paraId="134A382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waterConsumptionMin = secondList.minOf { it.waterConsumption }</w:t>
      </w:r>
    </w:p>
    <w:p w14:paraId="21590F0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waterConsumptionMax = secondList.maxOf { it.waterConsumption }</w:t>
      </w:r>
    </w:p>
    <w:p w14:paraId="70A257B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workingTimeMin = secondList.minOf { it.workingTime }</w:t>
      </w:r>
    </w:p>
    <w:p w14:paraId="1F0C991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workingTimeMax = secondList.maxOf { it.workingTime }</w:t>
      </w:r>
    </w:p>
    <w:p w14:paraId="415AFB3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outputMin = secondList.minOf { it.output }</w:t>
      </w:r>
    </w:p>
    <w:p w14:paraId="5A64A60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outputMax = secondList.maxOf { it.output }</w:t>
      </w:r>
    </w:p>
    <w:p w14:paraId="6243339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return secondList.map {</w:t>
      </w:r>
    </w:p>
    <w:p w14:paraId="471EECC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lastRenderedPageBreak/>
        <w:t xml:space="preserve">            DoubleAlternative(</w:t>
      </w:r>
    </w:p>
    <w:p w14:paraId="086EDF6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t.name,</w:t>
      </w:r>
    </w:p>
    <w:p w14:paraId="207DE42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t.cost.toDouble() - costMin) / (costMax - costMin),</w:t>
      </w:r>
    </w:p>
    <w:p w14:paraId="18A5EB8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t.powerConsumption.toDouble() - powerConsumptionMin) / (powerConsumptionMax - powerConsumptionMin),</w:t>
      </w:r>
    </w:p>
    <w:p w14:paraId="3048971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t.waterConsumption.toDouble() - waterConsumptionMin) / (waterConsumptionMax - waterConsumptionMin),</w:t>
      </w:r>
    </w:p>
    <w:p w14:paraId="6BD853E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t.vaporNumber,</w:t>
      </w:r>
    </w:p>
    <w:p w14:paraId="6517678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t.workingTime.toDouble() - workingTimeMin) / (workingTimeMax - workingTimeMin),</w:t>
      </w:r>
    </w:p>
    <w:p w14:paraId="4DEBC99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t.output.toDouble() - outputMin) / (outputMax - outputMin)</w:t>
      </w:r>
    </w:p>
    <w:p w14:paraId="69A2538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136AD3B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toMutableList()</w:t>
      </w:r>
    </w:p>
    <w:p w14:paraId="0449928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1587774D" w14:textId="77777777" w:rsidR="00B21257" w:rsidRPr="00B21257" w:rsidRDefault="00B21257" w:rsidP="00B21257">
      <w:pPr>
        <w:pStyle w:val="a0"/>
        <w:ind w:right="-1"/>
        <w:contextualSpacing/>
        <w:rPr>
          <w:rFonts w:cs="Times New Roman"/>
          <w:sz w:val="19"/>
          <w:szCs w:val="19"/>
          <w:lang w:val="en-US" w:eastAsia="ru-RU"/>
        </w:rPr>
      </w:pPr>
    </w:p>
    <w:p w14:paraId="08F87D2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fun calculateCriterionSums(alternatives: List&lt;DoubleAlternative&gt;): DoubleArray {</w:t>
      </w:r>
    </w:p>
    <w:p w14:paraId="3FE6BD4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return doubleArrayOf(</w:t>
      </w:r>
    </w:p>
    <w:p w14:paraId="11F9154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lternatives.sumOf { it.cost },</w:t>
      </w:r>
    </w:p>
    <w:p w14:paraId="1BB22AA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lternatives.sumOf { it.powerConsumption },</w:t>
      </w:r>
    </w:p>
    <w:p w14:paraId="1D19E9D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lternatives.sumOf { it.waterConsumption },</w:t>
      </w:r>
    </w:p>
    <w:p w14:paraId="062C629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lternatives.sumOf { it.vapor },</w:t>
      </w:r>
    </w:p>
    <w:p w14:paraId="6FCE853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lternatives.sumOf { it.workingTime },</w:t>
      </w:r>
    </w:p>
    <w:p w14:paraId="60D919F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lternatives.sumOf { it.output },</w:t>
      </w:r>
    </w:p>
    <w:p w14:paraId="03C71A1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08409EA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32132C49" w14:textId="77777777" w:rsidR="00B21257" w:rsidRPr="00B21257" w:rsidRDefault="00B21257" w:rsidP="00B21257">
      <w:pPr>
        <w:pStyle w:val="a0"/>
        <w:ind w:right="-1"/>
        <w:contextualSpacing/>
        <w:rPr>
          <w:rFonts w:cs="Times New Roman"/>
          <w:sz w:val="19"/>
          <w:szCs w:val="19"/>
          <w:lang w:val="en-US" w:eastAsia="ru-RU"/>
        </w:rPr>
      </w:pPr>
    </w:p>
    <w:p w14:paraId="2496A82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fun calculateAgreement(first: DoubleAlternative, second: DoubleAlternative): Double {</w:t>
      </w:r>
    </w:p>
    <w:p w14:paraId="42BE1D3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r result = 0.0</w:t>
      </w:r>
    </w:p>
    <w:p w14:paraId="1273852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f (first.cost &lt;= second.cost) {</w:t>
      </w:r>
    </w:p>
    <w:p w14:paraId="74C8B9A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result += criterionsWeights[0]</w:t>
      </w:r>
    </w:p>
    <w:p w14:paraId="53883A1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2C29D4E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f (first.powerConsumption &lt;= second.powerConsumption) {</w:t>
      </w:r>
    </w:p>
    <w:p w14:paraId="5BD8A8F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result += criterionsWeights[1]</w:t>
      </w:r>
    </w:p>
    <w:p w14:paraId="21D79EF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67F963C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f (first.waterConsumption &lt;= second.waterConsumption) {</w:t>
      </w:r>
    </w:p>
    <w:p w14:paraId="6574EC0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result += criterionsWeights[2]</w:t>
      </w:r>
    </w:p>
    <w:p w14:paraId="518EDD1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70C4CFC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f (first.vapor &lt;= second.vapor) {</w:t>
      </w:r>
    </w:p>
    <w:p w14:paraId="49644BB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result += criterionsWeights[3]</w:t>
      </w:r>
    </w:p>
    <w:p w14:paraId="27B911A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01E6342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f (first.workingTime &lt;= second.workingTime) {</w:t>
      </w:r>
    </w:p>
    <w:p w14:paraId="776B1D1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result += criterionsWeights[4]</w:t>
      </w:r>
    </w:p>
    <w:p w14:paraId="63472D2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3C9B49F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f (first.output &gt;= second.output) {</w:t>
      </w:r>
    </w:p>
    <w:p w14:paraId="2C726A8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result += criterionsWeights[5]</w:t>
      </w:r>
    </w:p>
    <w:p w14:paraId="3C6E251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6891F85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return result</w:t>
      </w:r>
    </w:p>
    <w:p w14:paraId="42EFF2C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0A425EDE" w14:textId="77777777" w:rsidR="00B21257" w:rsidRPr="00B21257" w:rsidRDefault="00B21257" w:rsidP="00B21257">
      <w:pPr>
        <w:pStyle w:val="a0"/>
        <w:ind w:right="-1"/>
        <w:contextualSpacing/>
        <w:rPr>
          <w:rFonts w:cs="Times New Roman"/>
          <w:sz w:val="19"/>
          <w:szCs w:val="19"/>
          <w:lang w:val="en-US" w:eastAsia="ru-RU"/>
        </w:rPr>
      </w:pPr>
    </w:p>
    <w:p w14:paraId="2F3E2D9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fun calculateDisagreement(</w:t>
      </w:r>
    </w:p>
    <w:p w14:paraId="7F66A8A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rst: DoubleAlternative,</w:t>
      </w:r>
    </w:p>
    <w:p w14:paraId="2061097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 DoubleAlternative,</w:t>
      </w:r>
    </w:p>
    <w:p w14:paraId="45B55C1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riterionSums: DoubleArray</w:t>
      </w:r>
    </w:p>
    <w:p w14:paraId="5999F4B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 Double {</w:t>
      </w:r>
    </w:p>
    <w:p w14:paraId="024D994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marks = mutableListOf&lt;Double&gt;()</w:t>
      </w:r>
    </w:p>
    <w:p w14:paraId="75FCE96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f (first.cost &gt;= second.cost) {</w:t>
      </w:r>
    </w:p>
    <w:p w14:paraId="0292839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marks.add((second.cost - first.cost) / criterionSums[0])</w:t>
      </w:r>
    </w:p>
    <w:p w14:paraId="49CDFAD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7E1BCCB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f (first.powerConsumption &gt;= second.powerConsumption) {</w:t>
      </w:r>
    </w:p>
    <w:p w14:paraId="0B88659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marks.add((second.powerConsumption - first.powerConsumption) / criterionSums[1])</w:t>
      </w:r>
    </w:p>
    <w:p w14:paraId="0AAE09D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51BBD7C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f (first.waterConsumption &gt;= second.waterConsumption) {</w:t>
      </w:r>
    </w:p>
    <w:p w14:paraId="2E524F0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marks.add((second.waterConsumption - first.waterConsumption) / criterionSums[2])</w:t>
      </w:r>
    </w:p>
    <w:p w14:paraId="26AF8A6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375E563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f (first.vapor &gt;= second.vapor) {</w:t>
      </w:r>
    </w:p>
    <w:p w14:paraId="391EFF1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marks.add((second.vapor - first.vapor) / criterionSums[3])</w:t>
      </w:r>
    </w:p>
    <w:p w14:paraId="752CA6D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4D085FC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f (first.workingTime &gt;= second.workingTime) {</w:t>
      </w:r>
    </w:p>
    <w:p w14:paraId="554EB2C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lastRenderedPageBreak/>
        <w:t xml:space="preserve">            marks.add((second.workingTime - first.workingTime) / criterionSums[4])</w:t>
      </w:r>
    </w:p>
    <w:p w14:paraId="472C53B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0A94061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f (first.output &lt;= second.output) {</w:t>
      </w:r>
    </w:p>
    <w:p w14:paraId="6BB9A6A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marks.add((second.output - first.output) / criterionSums[5])</w:t>
      </w:r>
    </w:p>
    <w:p w14:paraId="4C3BEEE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3249B6D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return marks.maxOfOrNull { it } ?: 0.0</w:t>
      </w:r>
    </w:p>
    <w:p w14:paraId="50F9220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009BA6BD" w14:textId="77777777" w:rsidR="00B21257" w:rsidRPr="00B21257" w:rsidRDefault="00B21257" w:rsidP="00B21257">
      <w:pPr>
        <w:pStyle w:val="a0"/>
        <w:ind w:right="-1"/>
        <w:contextualSpacing/>
        <w:rPr>
          <w:rFonts w:cs="Times New Roman"/>
          <w:sz w:val="19"/>
          <w:szCs w:val="19"/>
          <w:lang w:val="en-US" w:eastAsia="ru-RU"/>
        </w:rPr>
      </w:pPr>
    </w:p>
    <w:p w14:paraId="6E58509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fun resetFirstExpert() {</w:t>
      </w:r>
    </w:p>
    <w:p w14:paraId="4D197A7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ith(marks) {</w:t>
      </w:r>
    </w:p>
    <w:p w14:paraId="657C0E1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rstExpert = arrayOf(</w:t>
      </w:r>
    </w:p>
    <w:p w14:paraId="63360AB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rrayOf(get(4), get(7), get(7), get(8), get(5), get(6)),</w:t>
      </w:r>
    </w:p>
    <w:p w14:paraId="2B45A6F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rrayOf(get(4), get(4), get(4), get(4), get(6), get(4)),</w:t>
      </w:r>
    </w:p>
    <w:p w14:paraId="2A23D43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rrayOf(get(4), get(4), get(4), get(4), get(5), get(6)),</w:t>
      </w:r>
    </w:p>
    <w:p w14:paraId="3B91CE9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rrayOf(get(4), get(4), get(4), get(4), get(2), get(2)),</w:t>
      </w:r>
    </w:p>
    <w:p w14:paraId="63AFA46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rrayOf(get(4), get(4), get(4), get(4), get(4), get(4)),</w:t>
      </w:r>
    </w:p>
    <w:p w14:paraId="64425DE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rrayOf(get(4), get(4), get(4), get(4), get(4), get(4)),</w:t>
      </w:r>
    </w:p>
    <w:p w14:paraId="61185A8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7E54D19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16F8853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mpleteExpert(firstExpert)</w:t>
      </w:r>
    </w:p>
    <w:p w14:paraId="571A504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2786F629" w14:textId="77777777" w:rsidR="00B21257" w:rsidRPr="00B21257" w:rsidRDefault="00B21257" w:rsidP="00B21257">
      <w:pPr>
        <w:pStyle w:val="a0"/>
        <w:ind w:right="-1"/>
        <w:contextualSpacing/>
        <w:rPr>
          <w:rFonts w:cs="Times New Roman"/>
          <w:sz w:val="19"/>
          <w:szCs w:val="19"/>
          <w:lang w:val="en-US" w:eastAsia="ru-RU"/>
        </w:rPr>
      </w:pPr>
    </w:p>
    <w:p w14:paraId="7F9E3D1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fun resetSecondExpert() {</w:t>
      </w:r>
    </w:p>
    <w:p w14:paraId="749B608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ith(marks) {</w:t>
      </w:r>
    </w:p>
    <w:p w14:paraId="07D39AA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secondExpert = arrayOf(</w:t>
      </w:r>
    </w:p>
    <w:p w14:paraId="5BDFB5C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rrayOf(get(4), get(3), get(4), get(4), get(2), get(0)),</w:t>
      </w:r>
    </w:p>
    <w:p w14:paraId="304D825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rrayOf(get(4), get(4), get(7), get(5), get(2), get(2)),</w:t>
      </w:r>
    </w:p>
    <w:p w14:paraId="288DFE6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rrayOf(get(4), get(4), get(4), get(3), get(3), get(2)),</w:t>
      </w:r>
    </w:p>
    <w:p w14:paraId="6A6665A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rrayOf(get(4), get(4), get(4), get(4), get(4), get(2)),</w:t>
      </w:r>
    </w:p>
    <w:p w14:paraId="755596A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rrayOf(get(4), get(4), get(4), get(4), get(4), get(2)),</w:t>
      </w:r>
    </w:p>
    <w:p w14:paraId="6F812AE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rrayOf(get(4), get(4), get(4), get(4), get(4), get(4)),</w:t>
      </w:r>
    </w:p>
    <w:p w14:paraId="4956EC2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26AE7C1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0EDB7C1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mpleteExpert(secondExpert)</w:t>
      </w:r>
    </w:p>
    <w:p w14:paraId="153429E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0D37D7C3" w14:textId="77777777" w:rsidR="00B21257" w:rsidRPr="00B21257" w:rsidRDefault="00B21257" w:rsidP="00B21257">
      <w:pPr>
        <w:pStyle w:val="a0"/>
        <w:ind w:right="-1"/>
        <w:contextualSpacing/>
        <w:rPr>
          <w:rFonts w:cs="Times New Roman"/>
          <w:sz w:val="19"/>
          <w:szCs w:val="19"/>
          <w:lang w:val="en-US" w:eastAsia="ru-RU"/>
        </w:rPr>
      </w:pPr>
    </w:p>
    <w:p w14:paraId="325D15B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fun resetThirdExpert() {</w:t>
      </w:r>
    </w:p>
    <w:p w14:paraId="3816674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ith(marks) {</w:t>
      </w:r>
    </w:p>
    <w:p w14:paraId="4E84837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thirdExpert = arrayOf(</w:t>
      </w:r>
    </w:p>
    <w:p w14:paraId="4CB4CF1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rrayOf(get(4), get(5), get(2), get(6), get(6), get(5)),</w:t>
      </w:r>
    </w:p>
    <w:p w14:paraId="4F7A65A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rrayOf(get(4), get(4), get(2), get(5), get(5), get(8)),</w:t>
      </w:r>
    </w:p>
    <w:p w14:paraId="259B650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rrayOf(get(4), get(4), get(4), get(8), get(8), get(6)),</w:t>
      </w:r>
    </w:p>
    <w:p w14:paraId="557FACC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rrayOf(get(4), get(4), get(4), get(4), get(7), get(5)),</w:t>
      </w:r>
    </w:p>
    <w:p w14:paraId="1E15774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rrayOf(get(4), get(4), get(4), get(4), get(4), get(5)),</w:t>
      </w:r>
    </w:p>
    <w:p w14:paraId="388E0F8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arrayOf(get(4), get(4), get(4), get(4), get(4), get(4)),</w:t>
      </w:r>
    </w:p>
    <w:p w14:paraId="3CF75A8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7857EF3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6081D1F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completeExpert(thirdExpert)</w:t>
      </w:r>
    </w:p>
    <w:p w14:paraId="6F611CF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7BA20673" w14:textId="77777777" w:rsidR="00B21257" w:rsidRPr="00B21257" w:rsidRDefault="00B21257" w:rsidP="00B21257">
      <w:pPr>
        <w:pStyle w:val="a0"/>
        <w:ind w:right="-1"/>
        <w:contextualSpacing/>
        <w:rPr>
          <w:rFonts w:cs="Times New Roman"/>
          <w:sz w:val="19"/>
          <w:szCs w:val="19"/>
          <w:lang w:val="en-US" w:eastAsia="ru-RU"/>
        </w:rPr>
      </w:pPr>
    </w:p>
    <w:p w14:paraId="11DE636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private fun completeExpert(expert: Array&lt;Array&lt;String&gt;&gt;) {</w:t>
      </w:r>
    </w:p>
    <w:p w14:paraId="1B979F5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or (i in 0 until CRITERIONS) {</w:t>
      </w:r>
    </w:p>
    <w:p w14:paraId="22C78B7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or (j in 0 until i) {</w:t>
      </w:r>
    </w:p>
    <w:p w14:paraId="5C3D3D8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val idx = marks.indexOf(expert[j][i])</w:t>
      </w:r>
    </w:p>
    <w:p w14:paraId="346F195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expert[i][j] = when {</w:t>
      </w:r>
    </w:p>
    <w:p w14:paraId="252C3DF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dx &lt; 4 -&gt; {</w:t>
      </w:r>
    </w:p>
    <w:p w14:paraId="2D52871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expert[j][i].removePrefix("1/")</w:t>
      </w:r>
    </w:p>
    <w:p w14:paraId="5214A2E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7CBAE1F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idx &gt; 4 -&gt; {</w:t>
      </w:r>
    </w:p>
    <w:p w14:paraId="287CB83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1/" + expert[j][i]</w:t>
      </w:r>
    </w:p>
    <w:p w14:paraId="53B337C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1D705A9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else -&gt; {</w:t>
      </w:r>
    </w:p>
    <w:p w14:paraId="7A4FFF4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1"</w:t>
      </w:r>
    </w:p>
    <w:p w14:paraId="6A0188B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57E664E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3CB9503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lastRenderedPageBreak/>
        <w:t xml:space="preserve">            }</w:t>
      </w:r>
    </w:p>
    <w:p w14:paraId="2C46986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2B51AC7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77532806" w14:textId="77777777" w:rsidR="00B21257" w:rsidRPr="00B21257" w:rsidRDefault="00B21257" w:rsidP="00B21257">
      <w:pPr>
        <w:pStyle w:val="a0"/>
        <w:ind w:right="-1"/>
        <w:contextualSpacing/>
        <w:rPr>
          <w:rFonts w:cs="Times New Roman"/>
          <w:sz w:val="19"/>
          <w:szCs w:val="19"/>
          <w:lang w:val="en-US" w:eastAsia="ru-RU"/>
        </w:rPr>
      </w:pPr>
    </w:p>
    <w:p w14:paraId="4C336E9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un firstExpert() {</w:t>
      </w:r>
    </w:p>
    <w:p w14:paraId="6C27170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nd&lt;ExpertView&gt;(mapOf("name" to "Первый эксперт", "expert" to firstExpert)).openModal()</w:t>
      </w:r>
    </w:p>
    <w:p w14:paraId="32AB8F3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7AA2B80D" w14:textId="77777777" w:rsidR="00B21257" w:rsidRPr="00B21257" w:rsidRDefault="00B21257" w:rsidP="00B21257">
      <w:pPr>
        <w:pStyle w:val="a0"/>
        <w:ind w:right="-1"/>
        <w:contextualSpacing/>
        <w:rPr>
          <w:rFonts w:cs="Times New Roman"/>
          <w:sz w:val="19"/>
          <w:szCs w:val="19"/>
          <w:lang w:val="en-US" w:eastAsia="ru-RU"/>
        </w:rPr>
      </w:pPr>
    </w:p>
    <w:p w14:paraId="4F7BC0F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un secondExpert() {</w:t>
      </w:r>
    </w:p>
    <w:p w14:paraId="59A6691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nd&lt;ExpertView&gt;(mapOf("name" to "Второй эксперт", "expert" to secondExpert)).openModal()</w:t>
      </w:r>
    </w:p>
    <w:p w14:paraId="601B963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1D5F830B" w14:textId="77777777" w:rsidR="00B21257" w:rsidRPr="00B21257" w:rsidRDefault="00B21257" w:rsidP="00B21257">
      <w:pPr>
        <w:pStyle w:val="a0"/>
        <w:ind w:right="-1"/>
        <w:contextualSpacing/>
        <w:rPr>
          <w:rFonts w:cs="Times New Roman"/>
          <w:sz w:val="19"/>
          <w:szCs w:val="19"/>
          <w:lang w:val="en-US" w:eastAsia="ru-RU"/>
        </w:rPr>
      </w:pPr>
    </w:p>
    <w:p w14:paraId="7433118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un thirdExpert() {</w:t>
      </w:r>
    </w:p>
    <w:p w14:paraId="6633CA9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find&lt;ExpertView&gt;(mapOf("name" to "Третий эксперт", "expert" to thirdExpert)).openModal()</w:t>
      </w:r>
    </w:p>
    <w:p w14:paraId="6BF01AB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p>
    <w:p w14:paraId="77E0930D" w14:textId="5A90C45A" w:rsidR="00955CE9"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w:t>
      </w:r>
    </w:p>
    <w:p w14:paraId="7EC98EF4" w14:textId="77777777" w:rsidR="00B21257" w:rsidRDefault="00B21257" w:rsidP="00B21257">
      <w:pPr>
        <w:pStyle w:val="a0"/>
        <w:ind w:right="-1"/>
        <w:contextualSpacing/>
        <w:rPr>
          <w:rFonts w:cs="Times New Roman"/>
          <w:sz w:val="19"/>
          <w:szCs w:val="19"/>
          <w:lang w:val="en-US" w:eastAsia="ru-RU"/>
        </w:rPr>
      </w:pPr>
    </w:p>
    <w:p w14:paraId="3DB5A9AE" w14:textId="7F6017C0" w:rsidR="00955CE9" w:rsidRPr="00955CE9" w:rsidRDefault="00B21257" w:rsidP="00334606">
      <w:pPr>
        <w:pStyle w:val="a0"/>
        <w:ind w:right="-1"/>
        <w:contextualSpacing/>
        <w:rPr>
          <w:rFonts w:cs="Times New Roman"/>
          <w:b/>
          <w:sz w:val="24"/>
          <w:szCs w:val="24"/>
          <w:lang w:val="en-US" w:eastAsia="ru-RU"/>
        </w:rPr>
      </w:pPr>
      <w:r>
        <w:rPr>
          <w:rFonts w:cs="Times New Roman"/>
          <w:b/>
          <w:sz w:val="24"/>
          <w:szCs w:val="24"/>
          <w:lang w:val="en-US" w:eastAsia="ru-RU"/>
        </w:rPr>
        <w:t>ExpertView</w:t>
      </w:r>
      <w:r w:rsidR="00955CE9">
        <w:rPr>
          <w:rFonts w:cs="Times New Roman"/>
          <w:b/>
          <w:sz w:val="24"/>
          <w:szCs w:val="24"/>
          <w:lang w:val="en-US" w:eastAsia="ru-RU"/>
        </w:rPr>
        <w:t>.</w:t>
      </w:r>
      <w:r>
        <w:rPr>
          <w:rFonts w:cs="Times New Roman"/>
          <w:b/>
          <w:sz w:val="24"/>
          <w:szCs w:val="24"/>
          <w:lang w:val="en-US" w:eastAsia="ru-RU"/>
        </w:rPr>
        <w:t>fxml</w:t>
      </w:r>
      <w:r w:rsidR="00955CE9">
        <w:rPr>
          <w:rFonts w:cs="Times New Roman"/>
          <w:b/>
          <w:sz w:val="24"/>
          <w:szCs w:val="24"/>
          <w:lang w:val="en-US" w:eastAsia="ru-RU"/>
        </w:rPr>
        <w:t>:</w:t>
      </w:r>
    </w:p>
    <w:p w14:paraId="0E9FD99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lt;?xml version="1.0" encoding="UTF-8"?&gt;</w:t>
      </w:r>
    </w:p>
    <w:p w14:paraId="256B32ED" w14:textId="77777777" w:rsidR="00B21257" w:rsidRPr="00B21257" w:rsidRDefault="00B21257" w:rsidP="00B21257">
      <w:pPr>
        <w:pStyle w:val="a0"/>
        <w:ind w:right="-1"/>
        <w:contextualSpacing/>
        <w:rPr>
          <w:rFonts w:cs="Times New Roman"/>
          <w:sz w:val="19"/>
          <w:szCs w:val="19"/>
          <w:lang w:val="en-US" w:eastAsia="ru-RU"/>
        </w:rPr>
      </w:pPr>
    </w:p>
    <w:p w14:paraId="1C8D630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lt;?import javafx.geometry.Insets?&gt;</w:t>
      </w:r>
    </w:p>
    <w:p w14:paraId="771BB39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lt;?import javafx.scene.control.Label?&gt;</w:t>
      </w:r>
    </w:p>
    <w:p w14:paraId="7CC68C3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lt;?import javafx.scene.layout.ColumnConstraints?&gt;</w:t>
      </w:r>
    </w:p>
    <w:p w14:paraId="67FDEF5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lt;?import javafx.scene.layout.GridPane?&gt;</w:t>
      </w:r>
    </w:p>
    <w:p w14:paraId="13D318C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lt;?import javafx.scene.layout.RowConstraints?&gt;</w:t>
      </w:r>
    </w:p>
    <w:p w14:paraId="246B153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lt;?import javafx.scene.layout.VBox?&gt;</w:t>
      </w:r>
    </w:p>
    <w:p w14:paraId="3B18AC6D" w14:textId="77777777" w:rsidR="00B21257" w:rsidRPr="00B21257" w:rsidRDefault="00B21257" w:rsidP="00B21257">
      <w:pPr>
        <w:pStyle w:val="a0"/>
        <w:ind w:right="-1"/>
        <w:contextualSpacing/>
        <w:rPr>
          <w:rFonts w:cs="Times New Roman"/>
          <w:sz w:val="19"/>
          <w:szCs w:val="19"/>
          <w:lang w:val="en-US" w:eastAsia="ru-RU"/>
        </w:rPr>
      </w:pPr>
    </w:p>
    <w:p w14:paraId="3C9BB13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lt;GridPane fx:id="grid" maxHeight="-Infinity" maxWidth="-Infinity" minHeight="-Infinity" minWidth="-Infinity" xmlns="http://javafx.com/javafx/11.0.1" xmlns:fx="http://javafx.com/fxml/1"&gt;</w:t>
      </w:r>
    </w:p>
    <w:p w14:paraId="3BEA0F6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olumnConstraints&gt;</w:t>
      </w:r>
    </w:p>
    <w:p w14:paraId="1D5DB16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olumnConstraints hgrow="SOMETIMES" minWidth="-Infinity" prefWidth="140.0" /&gt;</w:t>
      </w:r>
    </w:p>
    <w:p w14:paraId="2E6B346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olumnConstraints halignment="CENTER" hgrow="SOMETIMES" minWidth="-Infinity" prefWidth="100.0" /&gt;</w:t>
      </w:r>
    </w:p>
    <w:p w14:paraId="61C61C8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olumnConstraints halignment="CENTER" hgrow="SOMETIMES" minWidth="-Infinity" prefWidth="100.0" /&gt;</w:t>
      </w:r>
    </w:p>
    <w:p w14:paraId="08420B7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olumnConstraints halignment="CENTER" hgrow="SOMETIMES" minWidth="-Infinity" prefWidth="100.0" /&gt;</w:t>
      </w:r>
    </w:p>
    <w:p w14:paraId="68BF921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olumnConstraints halignment="CENTER" hgrow="SOMETIMES" minWidth="-Infinity" prefWidth="100.0" /&gt;</w:t>
      </w:r>
    </w:p>
    <w:p w14:paraId="1853D0A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olumnConstraints halignment="CENTER" hgrow="SOMETIMES" minWidth="-Infinity" prefWidth="100.0" /&gt;</w:t>
      </w:r>
    </w:p>
    <w:p w14:paraId="6279344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olumnConstraints halignment="CENTER" hgrow="SOMETIMES" minWidth="-Infinity" prefWidth="100.0" /&gt;</w:t>
      </w:r>
    </w:p>
    <w:p w14:paraId="5ED80AF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olumnConstraints&gt;</w:t>
      </w:r>
    </w:p>
    <w:p w14:paraId="2129B14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rowConstraints&gt;</w:t>
      </w:r>
    </w:p>
    <w:p w14:paraId="57819FF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RowConstraints minHeight="-Infinity" prefHeight="50.0" vgrow="SOMETIMES" /&gt;</w:t>
      </w:r>
    </w:p>
    <w:p w14:paraId="22E2BE0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RowConstraints minHeight="-Infinity" prefHeight="50.0" vgrow="SOMETIMES" /&gt;</w:t>
      </w:r>
    </w:p>
    <w:p w14:paraId="6FA07FE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RowConstraints minHeight="-Infinity" prefHeight="50.0" vgrow="SOMETIMES" /&gt;</w:t>
      </w:r>
    </w:p>
    <w:p w14:paraId="7B56F88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RowConstraints minHeight="-Infinity" prefHeight="50.0" vgrow="SOMETIMES" /&gt;</w:t>
      </w:r>
    </w:p>
    <w:p w14:paraId="52898E4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RowConstraints minHeight="-Infinity" prefHeight="50.0" vgrow="SOMETIMES" /&gt;</w:t>
      </w:r>
    </w:p>
    <w:p w14:paraId="022483B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RowConstraints minHeight="-Infinity" prefHeight="50.0" vgrow="SOMETIMES" /&gt;</w:t>
      </w:r>
    </w:p>
    <w:p w14:paraId="4DDE3E0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RowConstraints minHeight="-Infinity" prefHeight="50.0" vgrow="SOMETIMES" /&gt;</w:t>
      </w:r>
    </w:p>
    <w:p w14:paraId="61FF5D8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RowConstraints vgrow="SOMETIMES" /&gt;</w:t>
      </w:r>
    </w:p>
    <w:p w14:paraId="1CB2F41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rowConstraints&gt;</w:t>
      </w:r>
    </w:p>
    <w:p w14:paraId="184B8C4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2551127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Стоимость" textAlignment="CENTER" GridPane.columnIndex="1" /&gt;</w:t>
      </w:r>
    </w:p>
    <w:p w14:paraId="323DA86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Расход&amp;#10;электроэнергии" textAlignment="CENTER" GridPane.columnIndex="2" /&gt;</w:t>
      </w:r>
    </w:p>
    <w:p w14:paraId="027192F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Расход&amp;#10;воды" textAlignment="CENTER" GridPane.columnIndex="3" /&gt;</w:t>
      </w:r>
    </w:p>
    <w:p w14:paraId="5A1EEB2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Водяной&amp;#10;пар" textAlignment="CENTER" GridPane.columnIndex="4" /&gt;</w:t>
      </w:r>
    </w:p>
    <w:p w14:paraId="6F2F716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Время&amp;#10;работы" textAlignment="CENTER" GridPane.columnIndex="5" /&gt;</w:t>
      </w:r>
    </w:p>
    <w:p w14:paraId="0A1EB5D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Выпуск" textAlignment="CENTER" GridPane.columnIndex="6" /&gt;</w:t>
      </w:r>
    </w:p>
    <w:p w14:paraId="5733CEB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Стоимость" GridPane.rowIndex="1" /&gt;</w:t>
      </w:r>
    </w:p>
    <w:p w14:paraId="798DAD0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Расход электроэнергии" GridPane.rowIndex="2" /&gt;</w:t>
      </w:r>
    </w:p>
    <w:p w14:paraId="4B34A78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Расход воды" GridPane.rowIndex="3" /&gt;</w:t>
      </w:r>
    </w:p>
    <w:p w14:paraId="3E0B13B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Водяной пар" GridPane.rowIndex="4" /&gt;</w:t>
      </w:r>
    </w:p>
    <w:p w14:paraId="49FF7BF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Время работы" GridPane.rowIndex="5" /&gt;</w:t>
      </w:r>
    </w:p>
    <w:p w14:paraId="6943869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Выпуск" GridPane.rowIndex="6" /&gt;</w:t>
      </w:r>
    </w:p>
    <w:p w14:paraId="5E8E990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w:t>
      </w:r>
      <w:r w:rsidRPr="00B21257">
        <w:rPr>
          <w:rFonts w:cs="Times New Roman"/>
          <w:sz w:val="19"/>
          <w:szCs w:val="19"/>
          <w:lang w:eastAsia="ru-RU"/>
        </w:rPr>
        <w:t>&lt;</w:t>
      </w:r>
      <w:r w:rsidRPr="00B21257">
        <w:rPr>
          <w:rFonts w:cs="Times New Roman"/>
          <w:sz w:val="19"/>
          <w:szCs w:val="19"/>
          <w:lang w:val="en-US" w:eastAsia="ru-RU"/>
        </w:rPr>
        <w:t>Label</w:t>
      </w:r>
      <w:r w:rsidRPr="00B21257">
        <w:rPr>
          <w:rFonts w:cs="Times New Roman"/>
          <w:sz w:val="19"/>
          <w:szCs w:val="19"/>
          <w:lang w:eastAsia="ru-RU"/>
        </w:rPr>
        <w:t xml:space="preserve"> </w:t>
      </w:r>
      <w:r w:rsidRPr="00B21257">
        <w:rPr>
          <w:rFonts w:cs="Times New Roman"/>
          <w:sz w:val="19"/>
          <w:szCs w:val="19"/>
          <w:lang w:val="en-US" w:eastAsia="ru-RU"/>
        </w:rPr>
        <w:t>text</w:t>
      </w:r>
      <w:r w:rsidRPr="00B21257">
        <w:rPr>
          <w:rFonts w:cs="Times New Roman"/>
          <w:sz w:val="19"/>
          <w:szCs w:val="19"/>
          <w:lang w:eastAsia="ru-RU"/>
        </w:rPr>
        <w:t>="Значение больше единицы означает, что критерий по&amp;#10;горизонтали лучше критерия по вертикали. &amp;#10;Если значение меньше единицы, значит горизонтальный хуже вертикального. &amp;#10;Если значение равно еди</w:t>
      </w:r>
      <w:r w:rsidRPr="00B21257">
        <w:rPr>
          <w:rFonts w:cs="Times New Roman"/>
          <w:sz w:val="19"/>
          <w:szCs w:val="19"/>
          <w:lang w:eastAsia="ru-RU"/>
        </w:rPr>
        <w:lastRenderedPageBreak/>
        <w:t xml:space="preserve">нице, значит равноценны.&amp;#10;Чем больше значение, тем значительнее горизонтальный критерий лучше вертикального.&amp;#10;Чем меньше значение, тем значительнее горизонтальный критерий хуже вертикального." </w:t>
      </w:r>
      <w:r w:rsidRPr="00B21257">
        <w:rPr>
          <w:rFonts w:cs="Times New Roman"/>
          <w:sz w:val="19"/>
          <w:szCs w:val="19"/>
          <w:lang w:val="en-US" w:eastAsia="ru-RU"/>
        </w:rPr>
        <w:t>GridPane.columnSpan="5" GridPane.rowIndex="7"&gt;</w:t>
      </w:r>
    </w:p>
    <w:p w14:paraId="1F929E4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GridPane.margin&gt;</w:t>
      </w:r>
    </w:p>
    <w:p w14:paraId="56CDFA3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Insets top="24.0" /&gt;</w:t>
      </w:r>
    </w:p>
    <w:p w14:paraId="3705826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GridPane.margin&gt;</w:t>
      </w:r>
    </w:p>
    <w:p w14:paraId="696767A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padding&gt;</w:t>
      </w:r>
    </w:p>
    <w:p w14:paraId="3F00562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Insets bottom="4.0" left="4.0" right="4.0" top="4.0" /&gt;</w:t>
      </w:r>
    </w:p>
    <w:p w14:paraId="0AF5B98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padding&gt;</w:t>
      </w:r>
    </w:p>
    <w:p w14:paraId="0FDB8C6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gt;</w:t>
      </w:r>
    </w:p>
    <w:p w14:paraId="74A6C1E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 prefHeight="200.0" prefWidth="100.0" spacing="8.0" GridPane.columnIndex="5" GridPane.columnSpan="2" GridPane.rowIndex="7"&gt;</w:t>
      </w:r>
    </w:p>
    <w:p w14:paraId="3C6AB83B" w14:textId="77777777" w:rsidR="00B21257" w:rsidRPr="00B21257" w:rsidRDefault="00B21257" w:rsidP="00B21257">
      <w:pPr>
        <w:pStyle w:val="a0"/>
        <w:ind w:right="-1"/>
        <w:contextualSpacing/>
        <w:rPr>
          <w:rFonts w:cs="Times New Roman"/>
          <w:sz w:val="19"/>
          <w:szCs w:val="19"/>
          <w:lang w:eastAsia="ru-RU"/>
        </w:rPr>
      </w:pPr>
      <w:r w:rsidRPr="00B21257">
        <w:rPr>
          <w:rFonts w:cs="Times New Roman"/>
          <w:sz w:val="19"/>
          <w:szCs w:val="19"/>
          <w:lang w:val="en-US" w:eastAsia="ru-RU"/>
        </w:rPr>
        <w:t xml:space="preserve">         </w:t>
      </w:r>
      <w:r w:rsidRPr="00B21257">
        <w:rPr>
          <w:rFonts w:cs="Times New Roman"/>
          <w:sz w:val="19"/>
          <w:szCs w:val="19"/>
          <w:lang w:eastAsia="ru-RU"/>
        </w:rPr>
        <w:t>&lt;</w:t>
      </w:r>
      <w:r w:rsidRPr="00B21257">
        <w:rPr>
          <w:rFonts w:cs="Times New Roman"/>
          <w:sz w:val="19"/>
          <w:szCs w:val="19"/>
          <w:lang w:val="en-US" w:eastAsia="ru-RU"/>
        </w:rPr>
        <w:t>children</w:t>
      </w:r>
      <w:r w:rsidRPr="00B21257">
        <w:rPr>
          <w:rFonts w:cs="Times New Roman"/>
          <w:sz w:val="19"/>
          <w:szCs w:val="19"/>
          <w:lang w:eastAsia="ru-RU"/>
        </w:rPr>
        <w:t>&gt;</w:t>
      </w:r>
    </w:p>
    <w:p w14:paraId="652A7125" w14:textId="77777777" w:rsidR="00B21257" w:rsidRPr="00B21257" w:rsidRDefault="00B21257" w:rsidP="00B21257">
      <w:pPr>
        <w:pStyle w:val="a0"/>
        <w:ind w:right="-1"/>
        <w:contextualSpacing/>
        <w:rPr>
          <w:rFonts w:cs="Times New Roman"/>
          <w:sz w:val="19"/>
          <w:szCs w:val="19"/>
          <w:lang w:eastAsia="ru-RU"/>
        </w:rPr>
      </w:pPr>
      <w:r w:rsidRPr="00B21257">
        <w:rPr>
          <w:rFonts w:cs="Times New Roman"/>
          <w:sz w:val="19"/>
          <w:szCs w:val="19"/>
          <w:lang w:eastAsia="ru-RU"/>
        </w:rPr>
        <w:t xml:space="preserve">            &lt;</w:t>
      </w:r>
      <w:r w:rsidRPr="00B21257">
        <w:rPr>
          <w:rFonts w:cs="Times New Roman"/>
          <w:sz w:val="19"/>
          <w:szCs w:val="19"/>
          <w:lang w:val="en-US" w:eastAsia="ru-RU"/>
        </w:rPr>
        <w:t>Label</w:t>
      </w:r>
      <w:r w:rsidRPr="00B21257">
        <w:rPr>
          <w:rFonts w:cs="Times New Roman"/>
          <w:sz w:val="19"/>
          <w:szCs w:val="19"/>
          <w:lang w:eastAsia="ru-RU"/>
        </w:rPr>
        <w:t xml:space="preserve"> </w:t>
      </w:r>
      <w:r w:rsidRPr="00B21257">
        <w:rPr>
          <w:rFonts w:cs="Times New Roman"/>
          <w:sz w:val="19"/>
          <w:szCs w:val="19"/>
          <w:lang w:val="en-US" w:eastAsia="ru-RU"/>
        </w:rPr>
        <w:t>text</w:t>
      </w:r>
      <w:r w:rsidRPr="00B21257">
        <w:rPr>
          <w:rFonts w:cs="Times New Roman"/>
          <w:sz w:val="19"/>
          <w:szCs w:val="19"/>
          <w:lang w:eastAsia="ru-RU"/>
        </w:rPr>
        <w:t>="Отношение согласованности" /&gt;</w:t>
      </w:r>
    </w:p>
    <w:p w14:paraId="28437DB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eastAsia="ru-RU"/>
        </w:rPr>
        <w:t xml:space="preserve">            </w:t>
      </w:r>
      <w:r w:rsidRPr="00B21257">
        <w:rPr>
          <w:rFonts w:cs="Times New Roman"/>
          <w:sz w:val="19"/>
          <w:szCs w:val="19"/>
          <w:lang w:val="en-US" w:eastAsia="ru-RU"/>
        </w:rPr>
        <w:t>&lt;Label fx:id="consistencyRatioLabel" layoutX="10.0" layoutY="27.0" text="0" /&gt;</w:t>
      </w:r>
    </w:p>
    <w:p w14:paraId="403BD20B" w14:textId="77777777" w:rsidR="00B21257" w:rsidRPr="00B21257" w:rsidRDefault="00B21257" w:rsidP="00B21257">
      <w:pPr>
        <w:pStyle w:val="a0"/>
        <w:ind w:right="-1"/>
        <w:contextualSpacing/>
        <w:rPr>
          <w:rFonts w:cs="Times New Roman"/>
          <w:sz w:val="19"/>
          <w:szCs w:val="19"/>
          <w:lang w:eastAsia="ru-RU"/>
        </w:rPr>
      </w:pPr>
      <w:r w:rsidRPr="00B21257">
        <w:rPr>
          <w:rFonts w:cs="Times New Roman"/>
          <w:sz w:val="19"/>
          <w:szCs w:val="19"/>
          <w:lang w:val="en-US" w:eastAsia="ru-RU"/>
        </w:rPr>
        <w:t xml:space="preserve">            </w:t>
      </w:r>
      <w:r w:rsidRPr="00B21257">
        <w:rPr>
          <w:rFonts w:cs="Times New Roman"/>
          <w:sz w:val="19"/>
          <w:szCs w:val="19"/>
          <w:lang w:eastAsia="ru-RU"/>
        </w:rPr>
        <w:t>&lt;</w:t>
      </w:r>
      <w:r w:rsidRPr="00B21257">
        <w:rPr>
          <w:rFonts w:cs="Times New Roman"/>
          <w:sz w:val="19"/>
          <w:szCs w:val="19"/>
          <w:lang w:val="en-US" w:eastAsia="ru-RU"/>
        </w:rPr>
        <w:t>Label</w:t>
      </w:r>
      <w:r w:rsidRPr="00B21257">
        <w:rPr>
          <w:rFonts w:cs="Times New Roman"/>
          <w:sz w:val="19"/>
          <w:szCs w:val="19"/>
          <w:lang w:eastAsia="ru-RU"/>
        </w:rPr>
        <w:t xml:space="preserve"> </w:t>
      </w:r>
      <w:r w:rsidRPr="00B21257">
        <w:rPr>
          <w:rFonts w:cs="Times New Roman"/>
          <w:sz w:val="19"/>
          <w:szCs w:val="19"/>
          <w:lang w:val="en-US" w:eastAsia="ru-RU"/>
        </w:rPr>
        <w:t>fx</w:t>
      </w:r>
      <w:r w:rsidRPr="00B21257">
        <w:rPr>
          <w:rFonts w:cs="Times New Roman"/>
          <w:sz w:val="19"/>
          <w:szCs w:val="19"/>
          <w:lang w:eastAsia="ru-RU"/>
        </w:rPr>
        <w:t>:</w:t>
      </w:r>
      <w:r w:rsidRPr="00B21257">
        <w:rPr>
          <w:rFonts w:cs="Times New Roman"/>
          <w:sz w:val="19"/>
          <w:szCs w:val="19"/>
          <w:lang w:val="en-US" w:eastAsia="ru-RU"/>
        </w:rPr>
        <w:t>id</w:t>
      </w:r>
      <w:r w:rsidRPr="00B21257">
        <w:rPr>
          <w:rFonts w:cs="Times New Roman"/>
          <w:sz w:val="19"/>
          <w:szCs w:val="19"/>
          <w:lang w:eastAsia="ru-RU"/>
        </w:rPr>
        <w:t>="</w:t>
      </w:r>
      <w:r w:rsidRPr="00B21257">
        <w:rPr>
          <w:rFonts w:cs="Times New Roman"/>
          <w:sz w:val="19"/>
          <w:szCs w:val="19"/>
          <w:lang w:val="en-US" w:eastAsia="ru-RU"/>
        </w:rPr>
        <w:t>consistencyRatioMessageLabel</w:t>
      </w:r>
      <w:r w:rsidRPr="00B21257">
        <w:rPr>
          <w:rFonts w:cs="Times New Roman"/>
          <w:sz w:val="19"/>
          <w:szCs w:val="19"/>
          <w:lang w:eastAsia="ru-RU"/>
        </w:rPr>
        <w:t xml:space="preserve">" </w:t>
      </w:r>
      <w:r w:rsidRPr="00B21257">
        <w:rPr>
          <w:rFonts w:cs="Times New Roman"/>
          <w:sz w:val="19"/>
          <w:szCs w:val="19"/>
          <w:lang w:val="en-US" w:eastAsia="ru-RU"/>
        </w:rPr>
        <w:t>text</w:t>
      </w:r>
      <w:r w:rsidRPr="00B21257">
        <w:rPr>
          <w:rFonts w:cs="Times New Roman"/>
          <w:sz w:val="19"/>
          <w:szCs w:val="19"/>
          <w:lang w:eastAsia="ru-RU"/>
        </w:rPr>
        <w:t>="Если значение отношения &amp;#10;согласованности больше 0.2,&amp;#10;пожалуйста уточните матрицу &amp;#10;парных сравнений&amp;#10;"&gt;</w:t>
      </w:r>
    </w:p>
    <w:p w14:paraId="51F5B8A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eastAsia="ru-RU"/>
        </w:rPr>
        <w:t xml:space="preserve">               </w:t>
      </w:r>
      <w:r w:rsidRPr="00B21257">
        <w:rPr>
          <w:rFonts w:cs="Times New Roman"/>
          <w:sz w:val="19"/>
          <w:szCs w:val="19"/>
          <w:lang w:val="en-US" w:eastAsia="ru-RU"/>
        </w:rPr>
        <w:t>&lt;padding&gt;</w:t>
      </w:r>
    </w:p>
    <w:p w14:paraId="5ABAA60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Insets top="8.0" /&gt;</w:t>
      </w:r>
    </w:p>
    <w:p w14:paraId="45804AE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padding&gt;</w:t>
      </w:r>
    </w:p>
    <w:p w14:paraId="65C79E5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gt;</w:t>
      </w:r>
    </w:p>
    <w:p w14:paraId="361288E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001B1E8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gt;</w:t>
      </w:r>
    </w:p>
    <w:p w14:paraId="2B6FBAC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785D169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padding&gt;</w:t>
      </w:r>
    </w:p>
    <w:p w14:paraId="2637C2B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Insets bottom="4.0" left="4.0" right="4.0" top="4.0" /&gt;</w:t>
      </w:r>
    </w:p>
    <w:p w14:paraId="4434F09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padding&gt;</w:t>
      </w:r>
    </w:p>
    <w:p w14:paraId="57E3BBA7" w14:textId="6C6BD9A9" w:rsidR="00955CE9"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lt;/GridPane&gt;</w:t>
      </w:r>
    </w:p>
    <w:p w14:paraId="008A14AC" w14:textId="77777777" w:rsidR="00B21257" w:rsidRDefault="00B21257" w:rsidP="00B21257">
      <w:pPr>
        <w:pStyle w:val="a0"/>
        <w:ind w:right="-1"/>
        <w:contextualSpacing/>
        <w:rPr>
          <w:rFonts w:cs="Times New Roman"/>
          <w:sz w:val="19"/>
          <w:szCs w:val="19"/>
          <w:lang w:val="en-US" w:eastAsia="ru-RU"/>
        </w:rPr>
      </w:pPr>
    </w:p>
    <w:p w14:paraId="3022F146" w14:textId="3AEB4B7A" w:rsidR="00955CE9" w:rsidRPr="00955CE9" w:rsidRDefault="00B21257" w:rsidP="00334606">
      <w:pPr>
        <w:pStyle w:val="a0"/>
        <w:ind w:right="-1"/>
        <w:contextualSpacing/>
        <w:rPr>
          <w:rFonts w:cs="Times New Roman"/>
          <w:b/>
          <w:sz w:val="24"/>
          <w:szCs w:val="24"/>
          <w:lang w:val="en-US" w:eastAsia="ru-RU"/>
        </w:rPr>
      </w:pPr>
      <w:r>
        <w:rPr>
          <w:rFonts w:cs="Times New Roman"/>
          <w:b/>
          <w:sz w:val="24"/>
          <w:szCs w:val="24"/>
          <w:lang w:val="en-US" w:eastAsia="ru-RU"/>
        </w:rPr>
        <w:t>MainView.fxml</w:t>
      </w:r>
      <w:r w:rsidR="00955CE9">
        <w:rPr>
          <w:rFonts w:cs="Times New Roman"/>
          <w:b/>
          <w:sz w:val="24"/>
          <w:szCs w:val="24"/>
          <w:lang w:val="en-US" w:eastAsia="ru-RU"/>
        </w:rPr>
        <w:t>:</w:t>
      </w:r>
    </w:p>
    <w:p w14:paraId="3E32BCD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lt;?xml version="1.0" encoding="UTF-8"?&gt;</w:t>
      </w:r>
    </w:p>
    <w:p w14:paraId="3B839551" w14:textId="77777777" w:rsidR="00B21257" w:rsidRPr="00B21257" w:rsidRDefault="00B21257" w:rsidP="00B21257">
      <w:pPr>
        <w:pStyle w:val="a0"/>
        <w:ind w:right="-1"/>
        <w:contextualSpacing/>
        <w:rPr>
          <w:rFonts w:cs="Times New Roman"/>
          <w:sz w:val="19"/>
          <w:szCs w:val="19"/>
          <w:lang w:val="en-US" w:eastAsia="ru-RU"/>
        </w:rPr>
      </w:pPr>
    </w:p>
    <w:p w14:paraId="42041F0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lt;?import javafx.geometry.Insets?&gt;</w:t>
      </w:r>
    </w:p>
    <w:p w14:paraId="3326A71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lt;?import javafx.scene.control.Button?&gt;</w:t>
      </w:r>
    </w:p>
    <w:p w14:paraId="6CE4A72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lt;?import javafx.scene.control.Label?&gt;</w:t>
      </w:r>
    </w:p>
    <w:p w14:paraId="1AEE14F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lt;?import javafx.scene.control.Tab?&gt;</w:t>
      </w:r>
    </w:p>
    <w:p w14:paraId="3AA6CA0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lt;?import javafx.scene.control.TabPane?&gt;</w:t>
      </w:r>
    </w:p>
    <w:p w14:paraId="2BA246C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lt;?import javafx.scene.control.TableView?&gt;</w:t>
      </w:r>
    </w:p>
    <w:p w14:paraId="0B81923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lt;?import javafx.scene.control.TextField?&gt;</w:t>
      </w:r>
    </w:p>
    <w:p w14:paraId="04D306A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lt;?import javafx.scene.layout.HBox?&gt;</w:t>
      </w:r>
    </w:p>
    <w:p w14:paraId="2EB1D5E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lt;?import javafx.scene.layout.VBox?&gt;</w:t>
      </w:r>
    </w:p>
    <w:p w14:paraId="7767FE71" w14:textId="77777777" w:rsidR="00B21257" w:rsidRPr="00B21257" w:rsidRDefault="00B21257" w:rsidP="00B21257">
      <w:pPr>
        <w:pStyle w:val="a0"/>
        <w:ind w:right="-1"/>
        <w:contextualSpacing/>
        <w:rPr>
          <w:rFonts w:cs="Times New Roman"/>
          <w:sz w:val="19"/>
          <w:szCs w:val="19"/>
          <w:lang w:val="en-US" w:eastAsia="ru-RU"/>
        </w:rPr>
      </w:pPr>
    </w:p>
    <w:p w14:paraId="6B993B1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lt;TabPane prefHeight="500.0" prefWidth="760.0" tabClosingPolicy="UNAVAILABLE" xmlns="http://javafx.com/javafx/11.0.1" xmlns:fx="http://javafx.com/fxml/1"&gt;</w:t>
      </w:r>
    </w:p>
    <w:p w14:paraId="707D0645" w14:textId="77777777" w:rsidR="00B21257" w:rsidRPr="00B21257" w:rsidRDefault="00B21257" w:rsidP="00B21257">
      <w:pPr>
        <w:pStyle w:val="a0"/>
        <w:ind w:right="-1"/>
        <w:contextualSpacing/>
        <w:rPr>
          <w:rFonts w:cs="Times New Roman"/>
          <w:sz w:val="19"/>
          <w:szCs w:val="19"/>
          <w:lang w:eastAsia="ru-RU"/>
        </w:rPr>
      </w:pPr>
      <w:r w:rsidRPr="00B21257">
        <w:rPr>
          <w:rFonts w:cs="Times New Roman"/>
          <w:sz w:val="19"/>
          <w:szCs w:val="19"/>
          <w:lang w:val="en-US" w:eastAsia="ru-RU"/>
        </w:rPr>
        <w:t xml:space="preserve">   </w:t>
      </w:r>
      <w:r w:rsidRPr="00B21257">
        <w:rPr>
          <w:rFonts w:cs="Times New Roman"/>
          <w:sz w:val="19"/>
          <w:szCs w:val="19"/>
          <w:lang w:eastAsia="ru-RU"/>
        </w:rPr>
        <w:t>&lt;</w:t>
      </w:r>
      <w:r w:rsidRPr="00B21257">
        <w:rPr>
          <w:rFonts w:cs="Times New Roman"/>
          <w:sz w:val="19"/>
          <w:szCs w:val="19"/>
          <w:lang w:val="en-US" w:eastAsia="ru-RU"/>
        </w:rPr>
        <w:t>tabs</w:t>
      </w:r>
      <w:r w:rsidRPr="00B21257">
        <w:rPr>
          <w:rFonts w:cs="Times New Roman"/>
          <w:sz w:val="19"/>
          <w:szCs w:val="19"/>
          <w:lang w:eastAsia="ru-RU"/>
        </w:rPr>
        <w:t>&gt;</w:t>
      </w:r>
    </w:p>
    <w:p w14:paraId="07667D55" w14:textId="77777777" w:rsidR="00B21257" w:rsidRPr="00B21257" w:rsidRDefault="00B21257" w:rsidP="00B21257">
      <w:pPr>
        <w:pStyle w:val="a0"/>
        <w:ind w:right="-1"/>
        <w:contextualSpacing/>
        <w:rPr>
          <w:rFonts w:cs="Times New Roman"/>
          <w:sz w:val="19"/>
          <w:szCs w:val="19"/>
          <w:lang w:eastAsia="ru-RU"/>
        </w:rPr>
      </w:pPr>
      <w:r w:rsidRPr="00B21257">
        <w:rPr>
          <w:rFonts w:cs="Times New Roman"/>
          <w:sz w:val="19"/>
          <w:szCs w:val="19"/>
          <w:lang w:eastAsia="ru-RU"/>
        </w:rPr>
        <w:t xml:space="preserve">      &lt;</w:t>
      </w:r>
      <w:r w:rsidRPr="00B21257">
        <w:rPr>
          <w:rFonts w:cs="Times New Roman"/>
          <w:sz w:val="19"/>
          <w:szCs w:val="19"/>
          <w:lang w:val="en-US" w:eastAsia="ru-RU"/>
        </w:rPr>
        <w:t>Tab</w:t>
      </w:r>
      <w:r w:rsidRPr="00B21257">
        <w:rPr>
          <w:rFonts w:cs="Times New Roman"/>
          <w:sz w:val="19"/>
          <w:szCs w:val="19"/>
          <w:lang w:eastAsia="ru-RU"/>
        </w:rPr>
        <w:t xml:space="preserve"> </w:t>
      </w:r>
      <w:r w:rsidRPr="00B21257">
        <w:rPr>
          <w:rFonts w:cs="Times New Roman"/>
          <w:sz w:val="19"/>
          <w:szCs w:val="19"/>
          <w:lang w:val="en-US" w:eastAsia="ru-RU"/>
        </w:rPr>
        <w:t>text</w:t>
      </w:r>
      <w:r w:rsidRPr="00B21257">
        <w:rPr>
          <w:rFonts w:cs="Times New Roman"/>
          <w:sz w:val="19"/>
          <w:szCs w:val="19"/>
          <w:lang w:eastAsia="ru-RU"/>
        </w:rPr>
        <w:t>="Однокритериальная задача"&gt;</w:t>
      </w:r>
    </w:p>
    <w:p w14:paraId="01E2C78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eastAsia="ru-RU"/>
        </w:rPr>
        <w:t xml:space="preserve">         </w:t>
      </w:r>
      <w:r w:rsidRPr="00B21257">
        <w:rPr>
          <w:rFonts w:cs="Times New Roman"/>
          <w:sz w:val="19"/>
          <w:szCs w:val="19"/>
          <w:lang w:val="en-US" w:eastAsia="ru-RU"/>
        </w:rPr>
        <w:t>&lt;content&gt;</w:t>
      </w:r>
    </w:p>
    <w:p w14:paraId="740D288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gt;</w:t>
      </w:r>
    </w:p>
    <w:p w14:paraId="37D7F25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7279191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HBox spacing="12.0" VBox.vgrow="ALWAYS"&gt;</w:t>
      </w:r>
    </w:p>
    <w:p w14:paraId="2AC59D7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7A36CAF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TableView fx:id="firstTableView" HBox.hgrow="ALWAYS" /&gt;</w:t>
      </w:r>
    </w:p>
    <w:p w14:paraId="2314BB9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 alignment="TOP_CENTER" prefWidth="200.0" spacing="16.0"&gt;</w:t>
      </w:r>
    </w:p>
    <w:p w14:paraId="6D6E999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470796C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Button fx:id="firstAddButton" mnemonicParsing="false" onAction="#firstAdd" prefWidth="150.0" text="Добавить альтернативу" /&gt;</w:t>
      </w:r>
    </w:p>
    <w:p w14:paraId="0930A85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Button fx:id="firstResetButton" mnemonicParsing="false" onAction="#firstReset" prefWidth="150.0" text="Сбросить всё" /&gt;</w:t>
      </w:r>
    </w:p>
    <w:p w14:paraId="2AB5D23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Button fx:id="firstCalculateButton" mnemonicParsing="false" onAction="#firstCalculate" prefWidth="150.0" text="Рассчитать" /&gt;</w:t>
      </w:r>
    </w:p>
    <w:p w14:paraId="1C4F4B7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290E33B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gt;</w:t>
      </w:r>
    </w:p>
    <w:p w14:paraId="20E31BD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43B00CE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HBox&gt;</w:t>
      </w:r>
    </w:p>
    <w:p w14:paraId="53ECC9A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 spacing="4.0"&gt;</w:t>
      </w:r>
    </w:p>
    <w:p w14:paraId="3E01A2B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lastRenderedPageBreak/>
        <w:t xml:space="preserve">                     &lt;children&gt;</w:t>
      </w:r>
    </w:p>
    <w:p w14:paraId="5FCB975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Ограничения" /&gt;</w:t>
      </w:r>
    </w:p>
    <w:p w14:paraId="207A27D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HBox spacing="12.0"&gt;</w:t>
      </w:r>
    </w:p>
    <w:p w14:paraId="0958572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1D133A8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 prefWidth="200.0"&gt;</w:t>
      </w:r>
    </w:p>
    <w:p w14:paraId="05B9D11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449857F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Выпуск (т/год) (&amp;gt;)" /&gt;</w:t>
      </w:r>
    </w:p>
    <w:p w14:paraId="2372B5E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TextField fx:id="firstOutputField" /&gt;</w:t>
      </w:r>
    </w:p>
    <w:p w14:paraId="02B95AB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1BD9619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gt;</w:t>
      </w:r>
    </w:p>
    <w:p w14:paraId="7D80B7A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 prefWidth="200.0"&gt;</w:t>
      </w:r>
    </w:p>
    <w:p w14:paraId="4E12EA3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46B1458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Время работы (ч/месяц) (&amp;lt;)" /&gt;</w:t>
      </w:r>
    </w:p>
    <w:p w14:paraId="19C559A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TextField fx:id="firstWorkingTimeField" /&gt;</w:t>
      </w:r>
    </w:p>
    <w:p w14:paraId="430D676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7444F7C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gt;</w:t>
      </w:r>
    </w:p>
    <w:p w14:paraId="14E2052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 prefWidth="200.0"&gt;</w:t>
      </w:r>
    </w:p>
    <w:p w14:paraId="3DEB7E4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0E57777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Расход электроэнергии (кВт*ч/т) (&amp;lt;)" /&gt;</w:t>
      </w:r>
    </w:p>
    <w:p w14:paraId="4C8E6FF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TextField fx:id="firstPowerConsumptionField" /&gt;</w:t>
      </w:r>
    </w:p>
    <w:p w14:paraId="0F69190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4DF1653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gt;</w:t>
      </w:r>
    </w:p>
    <w:p w14:paraId="40C5337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 prefWidth="200.0"&gt;</w:t>
      </w:r>
    </w:p>
    <w:p w14:paraId="685359E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60ADDE2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Стоимость (тыс. рублей) (&amp;gt;)" /&gt;</w:t>
      </w:r>
    </w:p>
    <w:p w14:paraId="0931083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TextField fx:id="firstCostField" /&gt;</w:t>
      </w:r>
    </w:p>
    <w:p w14:paraId="3915E63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182DFF4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gt;</w:t>
      </w:r>
    </w:p>
    <w:p w14:paraId="37A7608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2B2FAA3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HBox&gt;</w:t>
      </w:r>
    </w:p>
    <w:p w14:paraId="5EA19AC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78BCABB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margin&gt;</w:t>
      </w:r>
    </w:p>
    <w:p w14:paraId="7914BEB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Insets top="8.0" /&gt;</w:t>
      </w:r>
    </w:p>
    <w:p w14:paraId="2BE5122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margin&gt;</w:t>
      </w:r>
    </w:p>
    <w:p w14:paraId="0DF71BE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gt;</w:t>
      </w:r>
    </w:p>
    <w:p w14:paraId="5BF5E7F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03D115C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padding&gt;</w:t>
      </w:r>
    </w:p>
    <w:p w14:paraId="073C158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Insets bottom="4.0" left="4.0" right="4.0" top="4.0" /&gt;</w:t>
      </w:r>
    </w:p>
    <w:p w14:paraId="2711DCE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padding&gt;</w:t>
      </w:r>
    </w:p>
    <w:p w14:paraId="7353E74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gt;</w:t>
      </w:r>
    </w:p>
    <w:p w14:paraId="74DD51F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ontent&gt;</w:t>
      </w:r>
    </w:p>
    <w:p w14:paraId="699E0DE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Tab&gt;</w:t>
      </w:r>
    </w:p>
    <w:p w14:paraId="6F873D8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Tab text="Многокритериальная задача"&gt;</w:t>
      </w:r>
    </w:p>
    <w:p w14:paraId="3250B7F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ontent&gt;</w:t>
      </w:r>
    </w:p>
    <w:p w14:paraId="5DAD661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gt;</w:t>
      </w:r>
    </w:p>
    <w:p w14:paraId="6032CD3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17F75B5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HBox spacing="28.0" VBox.vgrow="ALWAYS"&gt;</w:t>
      </w:r>
    </w:p>
    <w:p w14:paraId="0777364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036AF5D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TableView fx:id="secondTableView" editable="true" HBox.hgrow="ALWAYS" /&gt;</w:t>
      </w:r>
    </w:p>
    <w:p w14:paraId="39656EE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 minWidth="-Infinity" prefWidth="190.0" spacing="16.0"&gt;</w:t>
      </w:r>
    </w:p>
    <w:p w14:paraId="035D5AA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2F6CA43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Button fx:id="secondAddButton" mnemonicParsing="false" onAction="#secondAdd" prefWidth="200.0" text="Добавить альтернативу" textAlignment="CENTER" /&gt;</w:t>
      </w:r>
    </w:p>
    <w:p w14:paraId="75E4DE7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Button fx:id="secondResetButton" mnemonicParsing="false" onAction="#secondReset" prefHeight="0.0" prefWidth="200.0" text="Сбросить всё" /&gt;</w:t>
      </w:r>
    </w:p>
    <w:p w14:paraId="6837918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Button fx:id="removeAlternativesButton" mnemonicParsing="false" onAction="#removeAlternatives" prefHeight="43.0" prefWidth="200.0" text="Убрать альтернативы не&amp;#10;соответствующие условиям" textAlignment="CENTER" /&gt;</w:t>
      </w:r>
    </w:p>
    <w:p w14:paraId="36D71CF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Button fx:id="expertAnalysisButton" mnemonicParsing="false" onAction="#expertAnalysis" prefHeight="0.0" prefWidth="200.0" text="Метод экспертного анализа" textAlignment="CENTER" /&gt;</w:t>
      </w:r>
    </w:p>
    <w:p w14:paraId="75802F8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Button fx:id="paretoButton" mnemonicParsing="false" onAction="#pareto" prefHeight="43.0" prefWidth="200.0" text="Отбор бесперспективных&amp;#10;альтернатив (метод Парето)" textAlignment="CENTER" /&gt;</w:t>
      </w:r>
    </w:p>
    <w:p w14:paraId="51AB9C5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Button fx:id="elektraButton" mnemonicParsing="false" onAction="#elektra" prefHeight="41.0" prefWidth="200.0" text="Выбрать лучшие альтернативы&amp;#10;(метод Электра)" textAlignment="CENTER" /&gt;</w:t>
      </w:r>
    </w:p>
    <w:p w14:paraId="3F9A8BA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26EC66C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lastRenderedPageBreak/>
        <w:t xml:space="preserve">                        &lt;/VBox&gt;</w:t>
      </w:r>
    </w:p>
    <w:p w14:paraId="562FA35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 alignment="TOP_CENTER" minWidth="-Infinity" prefWidth="180.0" spacing="10.0"&gt;</w:t>
      </w:r>
    </w:p>
    <w:p w14:paraId="7C9AA35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53790CC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Button fx:id="firstExpertButton" mnemonicParsing="false" onAction="#firstExpert" text="Эксперт №1" /&gt;</w:t>
      </w:r>
    </w:p>
    <w:p w14:paraId="65ED30B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Button fx:id="secondExpertButton" mnemonicParsing="false" onAction="#secondExpert" text="Эксперт №2" /&gt;</w:t>
      </w:r>
    </w:p>
    <w:p w14:paraId="5772122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Button fx:id="thirdExpertButton" mnemonicParsing="false" onAction="#thirdExpert" text="Эксперт №3" /&gt;</w:t>
      </w:r>
    </w:p>
    <w:p w14:paraId="4E2F34D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gt;</w:t>
      </w:r>
    </w:p>
    <w:p w14:paraId="0409F6D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0D4E6EF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Веса критериев" /&gt;</w:t>
      </w:r>
    </w:p>
    <w:p w14:paraId="1502E42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HBox&gt;</w:t>
      </w:r>
    </w:p>
    <w:p w14:paraId="2AF856E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142AE3D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prefWidth="135.0" text="Стоимость:" /&gt;</w:t>
      </w:r>
    </w:p>
    <w:p w14:paraId="4C73759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fx:id="costWeightLabel" text="0" /&gt;</w:t>
      </w:r>
    </w:p>
    <w:p w14:paraId="0473DEF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6C3D051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HBox&gt;</w:t>
      </w:r>
    </w:p>
    <w:p w14:paraId="7BF9240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HBox&gt;</w:t>
      </w:r>
    </w:p>
    <w:p w14:paraId="1FE76D3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0C55C70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prefWidth="135.0" text="Расход электроэнергии:" /&gt;</w:t>
      </w:r>
    </w:p>
    <w:p w14:paraId="51C013A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fx:id="powerConsumptionWeightLabel" text="0" /&gt;</w:t>
      </w:r>
    </w:p>
    <w:p w14:paraId="50BFDB6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6B507BB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HBox&gt;</w:t>
      </w:r>
    </w:p>
    <w:p w14:paraId="09A72D5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HBox&gt;</w:t>
      </w:r>
    </w:p>
    <w:p w14:paraId="6D843BC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04F6FA5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prefWidth="135.0" text="Расход воды:" /&gt;</w:t>
      </w:r>
    </w:p>
    <w:p w14:paraId="11EED7E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fx:id="waterConsumptionWeightLabel" text="0" /&gt;</w:t>
      </w:r>
    </w:p>
    <w:p w14:paraId="12DDEC9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66CA731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HBox&gt;</w:t>
      </w:r>
    </w:p>
    <w:p w14:paraId="7FADF41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HBox&gt;</w:t>
      </w:r>
    </w:p>
    <w:p w14:paraId="4F7A4C8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21D5E09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prefWidth="135.0" text="Водяной пар:" /&gt;</w:t>
      </w:r>
    </w:p>
    <w:p w14:paraId="2515874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fx:id="vaporWeightLabel" text="0" /&gt;</w:t>
      </w:r>
    </w:p>
    <w:p w14:paraId="45F4604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4B1E4C5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HBox&gt;</w:t>
      </w:r>
    </w:p>
    <w:p w14:paraId="6462DF6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HBox&gt;</w:t>
      </w:r>
    </w:p>
    <w:p w14:paraId="40211E5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519540E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prefWidth="135.0" text="Время работы:" /&gt;</w:t>
      </w:r>
    </w:p>
    <w:p w14:paraId="65E897B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fx:id="workingTimeWeightLabel" text="0" /&gt;</w:t>
      </w:r>
    </w:p>
    <w:p w14:paraId="27113C9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5B4E696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HBox&gt;</w:t>
      </w:r>
    </w:p>
    <w:p w14:paraId="6A2DD07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HBox&gt;</w:t>
      </w:r>
    </w:p>
    <w:p w14:paraId="7AA2FC0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59AABAF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fx:id="outputWeightLabel" prefWidth="135.0" text="Выпуск:" /&gt;</w:t>
      </w:r>
    </w:p>
    <w:p w14:paraId="05D327F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fx:id="outputWeightLabel" text="0" /&gt;</w:t>
      </w:r>
    </w:p>
    <w:p w14:paraId="10B0015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4B30810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HBox&gt;</w:t>
      </w:r>
    </w:p>
    <w:p w14:paraId="1ED2F79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1E71DE2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gt;</w:t>
      </w:r>
    </w:p>
    <w:p w14:paraId="11639C9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357BF9D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gt;</w:t>
      </w:r>
    </w:p>
    <w:p w14:paraId="702C9FE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7AFEF88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HBox&gt;</w:t>
      </w:r>
    </w:p>
    <w:p w14:paraId="2290E88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 spacing="4.0"&gt;</w:t>
      </w:r>
    </w:p>
    <w:p w14:paraId="2C3621C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33BB47E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Ограничения" /&gt;</w:t>
      </w:r>
    </w:p>
    <w:p w14:paraId="32C25CF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HBox spacing="12.0"&gt;</w:t>
      </w:r>
    </w:p>
    <w:p w14:paraId="6575F0E2"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78A6F6E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 prefWidth="200.0"&gt;</w:t>
      </w:r>
    </w:p>
    <w:p w14:paraId="385BC05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32EF506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Выпуск (т/год) (&amp;gt;)" /&gt;</w:t>
      </w:r>
    </w:p>
    <w:p w14:paraId="21EB739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TextField fx:id="secondOutputField" /&gt;</w:t>
      </w:r>
    </w:p>
    <w:p w14:paraId="60BEB70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0F8090D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gt;</w:t>
      </w:r>
    </w:p>
    <w:p w14:paraId="52404C6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lastRenderedPageBreak/>
        <w:t xml:space="preserve">                              &lt;VBox prefWidth="200.0"&gt;</w:t>
      </w:r>
    </w:p>
    <w:p w14:paraId="07C0319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733C02DD"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Время работы (ч/месяц) (&amp;lt;)" /&gt;</w:t>
      </w:r>
    </w:p>
    <w:p w14:paraId="6046C64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TextField fx:id="secondWorkingTimeField" /&gt;</w:t>
      </w:r>
    </w:p>
    <w:p w14:paraId="1631848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04B54C9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gt;</w:t>
      </w:r>
    </w:p>
    <w:p w14:paraId="3A47FCC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 prefWidth="200.0"&gt;</w:t>
      </w:r>
    </w:p>
    <w:p w14:paraId="76B8E91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2ED2AA77"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Расход электроэнергии (кВт*ч/т) (&amp;lt;)" /&gt;</w:t>
      </w:r>
    </w:p>
    <w:p w14:paraId="62E256F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TextField fx:id="secondPowerConsumptionField" /&gt;</w:t>
      </w:r>
    </w:p>
    <w:p w14:paraId="20303E38"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75CFAC0E"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gt;</w:t>
      </w:r>
    </w:p>
    <w:p w14:paraId="3B087A6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 prefWidth="200.0"&gt;</w:t>
      </w:r>
    </w:p>
    <w:p w14:paraId="4F4C17F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3540E73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Label text="Стоимость (тыс. рублей) (&amp;gt;)" /&gt;</w:t>
      </w:r>
    </w:p>
    <w:p w14:paraId="15F37D41"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TextField fx:id="secondCostField" /&gt;</w:t>
      </w:r>
    </w:p>
    <w:p w14:paraId="3918F0A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0CD4AF1B"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gt;</w:t>
      </w:r>
    </w:p>
    <w:p w14:paraId="564E450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13BAC31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HBox&gt;</w:t>
      </w:r>
    </w:p>
    <w:p w14:paraId="7EDAD68A"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2C656B23"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margin&gt;</w:t>
      </w:r>
    </w:p>
    <w:p w14:paraId="49CBF30F"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Insets top="8.0" /&gt;</w:t>
      </w:r>
    </w:p>
    <w:p w14:paraId="30385C05"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margin&gt;</w:t>
      </w:r>
    </w:p>
    <w:p w14:paraId="7D2EEFE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gt;</w:t>
      </w:r>
    </w:p>
    <w:p w14:paraId="0CB73536"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hildren&gt;</w:t>
      </w:r>
    </w:p>
    <w:p w14:paraId="6B81117C"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padding&gt;</w:t>
      </w:r>
    </w:p>
    <w:p w14:paraId="5188BD1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Insets bottom="4.0" left="4.0" right="4.0" top="4.0" /&gt;</w:t>
      </w:r>
    </w:p>
    <w:p w14:paraId="05CA8C00"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padding&gt;</w:t>
      </w:r>
    </w:p>
    <w:p w14:paraId="46698669"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VBox&gt;</w:t>
      </w:r>
    </w:p>
    <w:p w14:paraId="59563CA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content&gt;&lt;/Tab&gt;</w:t>
      </w:r>
    </w:p>
    <w:p w14:paraId="5C6138E4" w14:textId="77777777" w:rsidR="00B21257" w:rsidRPr="00B21257" w:rsidRDefault="00B21257" w:rsidP="00B21257">
      <w:pPr>
        <w:pStyle w:val="a0"/>
        <w:ind w:right="-1"/>
        <w:contextualSpacing/>
        <w:rPr>
          <w:rFonts w:cs="Times New Roman"/>
          <w:sz w:val="19"/>
          <w:szCs w:val="19"/>
          <w:lang w:val="en-US" w:eastAsia="ru-RU"/>
        </w:rPr>
      </w:pPr>
      <w:r w:rsidRPr="00B21257">
        <w:rPr>
          <w:rFonts w:cs="Times New Roman"/>
          <w:sz w:val="19"/>
          <w:szCs w:val="19"/>
          <w:lang w:val="en-US" w:eastAsia="ru-RU"/>
        </w:rPr>
        <w:t xml:space="preserve">   &lt;/tabs&gt;</w:t>
      </w:r>
    </w:p>
    <w:p w14:paraId="50C6E438" w14:textId="5B6CA774" w:rsidR="00CB6020" w:rsidRDefault="00B21257" w:rsidP="00955CE9">
      <w:pPr>
        <w:pStyle w:val="a0"/>
        <w:ind w:right="-1"/>
        <w:contextualSpacing/>
        <w:rPr>
          <w:rFonts w:cs="Times New Roman"/>
          <w:sz w:val="19"/>
          <w:szCs w:val="19"/>
          <w:lang w:val="en-US" w:eastAsia="ru-RU"/>
        </w:rPr>
      </w:pPr>
      <w:r w:rsidRPr="00B21257">
        <w:rPr>
          <w:rFonts w:cs="Times New Roman"/>
          <w:sz w:val="19"/>
          <w:szCs w:val="19"/>
          <w:lang w:val="en-US" w:eastAsia="ru-RU"/>
        </w:rPr>
        <w:t>&lt;/TabPane&gt;</w:t>
      </w:r>
    </w:p>
    <w:sectPr w:rsidR="00CB6020" w:rsidSect="00D43FDE">
      <w:footerReference w:type="default" r:id="rId127"/>
      <w:pgSz w:w="11906" w:h="16838"/>
      <w:pgMar w:top="1134" w:right="567" w:bottom="1134" w:left="1701" w:header="709" w:footer="709" w:gutter="0"/>
      <w:pgNumType w:start="3" w:chapStyle="1"/>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F4643C6" w14:textId="77777777" w:rsidR="006F5955" w:rsidRDefault="006F5955" w:rsidP="00845CAD">
      <w:pPr>
        <w:spacing w:after="0" w:line="240" w:lineRule="auto"/>
      </w:pPr>
      <w:r>
        <w:separator/>
      </w:r>
    </w:p>
  </w:endnote>
  <w:endnote w:type="continuationSeparator" w:id="0">
    <w:p w14:paraId="3127E3D4" w14:textId="77777777" w:rsidR="006F5955" w:rsidRDefault="006F5955" w:rsidP="00845C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42633155"/>
      <w:docPartObj>
        <w:docPartGallery w:val="Page Numbers (Bottom of Page)"/>
        <w:docPartUnique/>
      </w:docPartObj>
    </w:sdtPr>
    <w:sdtEndPr>
      <w:rPr>
        <w:rFonts w:cs="Times New Roman"/>
        <w:sz w:val="24"/>
        <w:szCs w:val="24"/>
      </w:rPr>
    </w:sdtEndPr>
    <w:sdtContent>
      <w:p w14:paraId="4FFC5DE3" w14:textId="2365A472" w:rsidR="002C72F0" w:rsidRPr="00F97375" w:rsidRDefault="002C72F0">
        <w:pPr>
          <w:pStyle w:val="a8"/>
          <w:jc w:val="right"/>
          <w:rPr>
            <w:rFonts w:cs="Times New Roman"/>
            <w:sz w:val="24"/>
            <w:szCs w:val="24"/>
          </w:rPr>
        </w:pPr>
        <w:r w:rsidRPr="00F97375">
          <w:rPr>
            <w:rFonts w:cs="Times New Roman"/>
            <w:sz w:val="24"/>
            <w:szCs w:val="24"/>
          </w:rPr>
          <w:fldChar w:fldCharType="begin"/>
        </w:r>
        <w:r w:rsidRPr="00F97375">
          <w:rPr>
            <w:rFonts w:cs="Times New Roman"/>
            <w:sz w:val="24"/>
            <w:szCs w:val="24"/>
          </w:rPr>
          <w:instrText>PAGE   \* MERGEFORMAT</w:instrText>
        </w:r>
        <w:r w:rsidRPr="00F97375">
          <w:rPr>
            <w:rFonts w:cs="Times New Roman"/>
            <w:sz w:val="24"/>
            <w:szCs w:val="24"/>
          </w:rPr>
          <w:fldChar w:fldCharType="separate"/>
        </w:r>
        <w:r w:rsidR="00787C1A">
          <w:rPr>
            <w:rFonts w:cs="Times New Roman"/>
            <w:noProof/>
            <w:sz w:val="24"/>
            <w:szCs w:val="24"/>
          </w:rPr>
          <w:t>14</w:t>
        </w:r>
        <w:r w:rsidRPr="00F97375">
          <w:rPr>
            <w:rFonts w:cs="Times New Roman"/>
            <w:sz w:val="24"/>
            <w:szCs w:val="24"/>
          </w:rPr>
          <w:fldChar w:fldCharType="end"/>
        </w:r>
      </w:p>
    </w:sdtContent>
  </w:sdt>
  <w:p w14:paraId="559A5C5D" w14:textId="77777777" w:rsidR="002C72F0" w:rsidRDefault="002C72F0">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0E6F0C" w14:textId="77777777" w:rsidR="006F5955" w:rsidRDefault="006F5955" w:rsidP="00845CAD">
      <w:pPr>
        <w:spacing w:after="0" w:line="240" w:lineRule="auto"/>
      </w:pPr>
      <w:r>
        <w:separator/>
      </w:r>
    </w:p>
  </w:footnote>
  <w:footnote w:type="continuationSeparator" w:id="0">
    <w:p w14:paraId="2AFEE0E9" w14:textId="77777777" w:rsidR="006F5955" w:rsidRDefault="006F5955" w:rsidP="00845CA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826EDA"/>
    <w:multiLevelType w:val="hybridMultilevel"/>
    <w:tmpl w:val="E350253A"/>
    <w:lvl w:ilvl="0" w:tplc="DA1617EA">
      <w:start w:val="2"/>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15:restartNumberingAfterBreak="0">
    <w:nsid w:val="206C1983"/>
    <w:multiLevelType w:val="hybridMultilevel"/>
    <w:tmpl w:val="87FE8836"/>
    <w:lvl w:ilvl="0" w:tplc="C018D14A">
      <w:start w:val="1"/>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 w15:restartNumberingAfterBreak="0">
    <w:nsid w:val="37D10E90"/>
    <w:multiLevelType w:val="hybridMultilevel"/>
    <w:tmpl w:val="2C1EFB72"/>
    <w:lvl w:ilvl="0" w:tplc="CD6A0496">
      <w:start w:val="1"/>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15:restartNumberingAfterBreak="0">
    <w:nsid w:val="400F3904"/>
    <w:multiLevelType w:val="hybridMultilevel"/>
    <w:tmpl w:val="FAF884AC"/>
    <w:lvl w:ilvl="0" w:tplc="224C15C8">
      <w:start w:val="2"/>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 w15:restartNumberingAfterBreak="0">
    <w:nsid w:val="4A4C1594"/>
    <w:multiLevelType w:val="hybridMultilevel"/>
    <w:tmpl w:val="AC5E3E76"/>
    <w:lvl w:ilvl="0" w:tplc="9200AEE2">
      <w:start w:val="1"/>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5" w15:restartNumberingAfterBreak="0">
    <w:nsid w:val="55433ECC"/>
    <w:multiLevelType w:val="hybridMultilevel"/>
    <w:tmpl w:val="16725770"/>
    <w:lvl w:ilvl="0" w:tplc="B9E0633A">
      <w:start w:val="1"/>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6" w15:restartNumberingAfterBreak="0">
    <w:nsid w:val="616D4E79"/>
    <w:multiLevelType w:val="hybridMultilevel"/>
    <w:tmpl w:val="1FCE780A"/>
    <w:lvl w:ilvl="0" w:tplc="A24269D2">
      <w:start w:val="2"/>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num w:numId="1">
    <w:abstractNumId w:val="2"/>
  </w:num>
  <w:num w:numId="2">
    <w:abstractNumId w:val="4"/>
  </w:num>
  <w:num w:numId="3">
    <w:abstractNumId w:val="1"/>
  </w:num>
  <w:num w:numId="4">
    <w:abstractNumId w:val="5"/>
  </w:num>
  <w:num w:numId="5">
    <w:abstractNumId w:val="6"/>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A50"/>
    <w:rsid w:val="00001A5D"/>
    <w:rsid w:val="00001A79"/>
    <w:rsid w:val="00001CA7"/>
    <w:rsid w:val="000029D9"/>
    <w:rsid w:val="00002D82"/>
    <w:rsid w:val="0000305D"/>
    <w:rsid w:val="000030C3"/>
    <w:rsid w:val="000071CB"/>
    <w:rsid w:val="000105CA"/>
    <w:rsid w:val="00012D44"/>
    <w:rsid w:val="00013853"/>
    <w:rsid w:val="00016D43"/>
    <w:rsid w:val="000172C1"/>
    <w:rsid w:val="000213A5"/>
    <w:rsid w:val="00026350"/>
    <w:rsid w:val="000270F6"/>
    <w:rsid w:val="0003100A"/>
    <w:rsid w:val="000348D1"/>
    <w:rsid w:val="000359CD"/>
    <w:rsid w:val="0003675F"/>
    <w:rsid w:val="00036D6E"/>
    <w:rsid w:val="0003739B"/>
    <w:rsid w:val="000401E8"/>
    <w:rsid w:val="000402B9"/>
    <w:rsid w:val="00041261"/>
    <w:rsid w:val="0004165D"/>
    <w:rsid w:val="00044638"/>
    <w:rsid w:val="00046473"/>
    <w:rsid w:val="000464A6"/>
    <w:rsid w:val="00046F69"/>
    <w:rsid w:val="0005053F"/>
    <w:rsid w:val="000517B9"/>
    <w:rsid w:val="000523B2"/>
    <w:rsid w:val="000551CF"/>
    <w:rsid w:val="0005626F"/>
    <w:rsid w:val="00056A67"/>
    <w:rsid w:val="00061EDD"/>
    <w:rsid w:val="00063C9B"/>
    <w:rsid w:val="00063F84"/>
    <w:rsid w:val="00065376"/>
    <w:rsid w:val="00070C1D"/>
    <w:rsid w:val="000716FF"/>
    <w:rsid w:val="000718DD"/>
    <w:rsid w:val="00073DC0"/>
    <w:rsid w:val="0007623C"/>
    <w:rsid w:val="000768B6"/>
    <w:rsid w:val="00076F5D"/>
    <w:rsid w:val="00082EEC"/>
    <w:rsid w:val="00084533"/>
    <w:rsid w:val="00084CDE"/>
    <w:rsid w:val="0009048C"/>
    <w:rsid w:val="00090BC1"/>
    <w:rsid w:val="000926E1"/>
    <w:rsid w:val="00094328"/>
    <w:rsid w:val="00094D28"/>
    <w:rsid w:val="00094D73"/>
    <w:rsid w:val="0009697E"/>
    <w:rsid w:val="000A037C"/>
    <w:rsid w:val="000A0C90"/>
    <w:rsid w:val="000A18DB"/>
    <w:rsid w:val="000A2275"/>
    <w:rsid w:val="000B00B0"/>
    <w:rsid w:val="000B0483"/>
    <w:rsid w:val="000B07ED"/>
    <w:rsid w:val="000B230B"/>
    <w:rsid w:val="000B342A"/>
    <w:rsid w:val="000B51E4"/>
    <w:rsid w:val="000B6CE8"/>
    <w:rsid w:val="000C0A5D"/>
    <w:rsid w:val="000C3FDC"/>
    <w:rsid w:val="000C53A3"/>
    <w:rsid w:val="000C6CD6"/>
    <w:rsid w:val="000D205D"/>
    <w:rsid w:val="000D2AE4"/>
    <w:rsid w:val="000D33E1"/>
    <w:rsid w:val="000D6A62"/>
    <w:rsid w:val="000E0710"/>
    <w:rsid w:val="000E102F"/>
    <w:rsid w:val="000E386E"/>
    <w:rsid w:val="000E65E0"/>
    <w:rsid w:val="000E7069"/>
    <w:rsid w:val="000F2379"/>
    <w:rsid w:val="000F2D7F"/>
    <w:rsid w:val="001005A9"/>
    <w:rsid w:val="00105A1C"/>
    <w:rsid w:val="00107328"/>
    <w:rsid w:val="001077B6"/>
    <w:rsid w:val="00107E7D"/>
    <w:rsid w:val="0011259A"/>
    <w:rsid w:val="00113B05"/>
    <w:rsid w:val="00114F40"/>
    <w:rsid w:val="00117B57"/>
    <w:rsid w:val="00121736"/>
    <w:rsid w:val="00122BB2"/>
    <w:rsid w:val="001230AC"/>
    <w:rsid w:val="001252A6"/>
    <w:rsid w:val="00125FA3"/>
    <w:rsid w:val="00127272"/>
    <w:rsid w:val="001302EE"/>
    <w:rsid w:val="0013175D"/>
    <w:rsid w:val="001341E1"/>
    <w:rsid w:val="001355BB"/>
    <w:rsid w:val="00137162"/>
    <w:rsid w:val="001413EB"/>
    <w:rsid w:val="00141732"/>
    <w:rsid w:val="00141CD2"/>
    <w:rsid w:val="00143546"/>
    <w:rsid w:val="0014759C"/>
    <w:rsid w:val="001479EE"/>
    <w:rsid w:val="0015043F"/>
    <w:rsid w:val="001509CB"/>
    <w:rsid w:val="00151694"/>
    <w:rsid w:val="001527AD"/>
    <w:rsid w:val="00154DEF"/>
    <w:rsid w:val="00162B3F"/>
    <w:rsid w:val="001652DA"/>
    <w:rsid w:val="00165398"/>
    <w:rsid w:val="00166AB6"/>
    <w:rsid w:val="00166CB4"/>
    <w:rsid w:val="00167D4E"/>
    <w:rsid w:val="00171375"/>
    <w:rsid w:val="001720ED"/>
    <w:rsid w:val="00172599"/>
    <w:rsid w:val="00172E51"/>
    <w:rsid w:val="00172E96"/>
    <w:rsid w:val="00173652"/>
    <w:rsid w:val="00173D34"/>
    <w:rsid w:val="001764FB"/>
    <w:rsid w:val="00181BE7"/>
    <w:rsid w:val="00182032"/>
    <w:rsid w:val="001829D2"/>
    <w:rsid w:val="001839BA"/>
    <w:rsid w:val="00183EC1"/>
    <w:rsid w:val="00184072"/>
    <w:rsid w:val="00184337"/>
    <w:rsid w:val="00186DFA"/>
    <w:rsid w:val="001875A9"/>
    <w:rsid w:val="00190863"/>
    <w:rsid w:val="00192F12"/>
    <w:rsid w:val="00194419"/>
    <w:rsid w:val="00197632"/>
    <w:rsid w:val="00197D63"/>
    <w:rsid w:val="001A0D9C"/>
    <w:rsid w:val="001A1C6F"/>
    <w:rsid w:val="001A3440"/>
    <w:rsid w:val="001A5D55"/>
    <w:rsid w:val="001A6948"/>
    <w:rsid w:val="001A7FEA"/>
    <w:rsid w:val="001B1673"/>
    <w:rsid w:val="001B4464"/>
    <w:rsid w:val="001B5992"/>
    <w:rsid w:val="001B61EF"/>
    <w:rsid w:val="001B69C0"/>
    <w:rsid w:val="001B6D67"/>
    <w:rsid w:val="001B73A4"/>
    <w:rsid w:val="001C056A"/>
    <w:rsid w:val="001C382E"/>
    <w:rsid w:val="001C46D7"/>
    <w:rsid w:val="001D1859"/>
    <w:rsid w:val="001D21A7"/>
    <w:rsid w:val="001D67FD"/>
    <w:rsid w:val="001D6DAD"/>
    <w:rsid w:val="001E092A"/>
    <w:rsid w:val="001E10C3"/>
    <w:rsid w:val="001E1B25"/>
    <w:rsid w:val="001E5C02"/>
    <w:rsid w:val="001E68FC"/>
    <w:rsid w:val="001F3E13"/>
    <w:rsid w:val="001F6F95"/>
    <w:rsid w:val="00200098"/>
    <w:rsid w:val="00205744"/>
    <w:rsid w:val="002111E3"/>
    <w:rsid w:val="00211BEA"/>
    <w:rsid w:val="00213F0C"/>
    <w:rsid w:val="002147F8"/>
    <w:rsid w:val="002148A8"/>
    <w:rsid w:val="0021560B"/>
    <w:rsid w:val="0021564C"/>
    <w:rsid w:val="002156D8"/>
    <w:rsid w:val="002224B6"/>
    <w:rsid w:val="00222551"/>
    <w:rsid w:val="00224BBF"/>
    <w:rsid w:val="00224FA4"/>
    <w:rsid w:val="00226C94"/>
    <w:rsid w:val="00227057"/>
    <w:rsid w:val="0022721B"/>
    <w:rsid w:val="00230E42"/>
    <w:rsid w:val="002337E7"/>
    <w:rsid w:val="002348AC"/>
    <w:rsid w:val="00235CB2"/>
    <w:rsid w:val="00236642"/>
    <w:rsid w:val="00236949"/>
    <w:rsid w:val="00241D55"/>
    <w:rsid w:val="00241DBD"/>
    <w:rsid w:val="00245D5C"/>
    <w:rsid w:val="00247469"/>
    <w:rsid w:val="0025410C"/>
    <w:rsid w:val="0026334E"/>
    <w:rsid w:val="00271C63"/>
    <w:rsid w:val="0027204E"/>
    <w:rsid w:val="00272F31"/>
    <w:rsid w:val="002730EB"/>
    <w:rsid w:val="002746D6"/>
    <w:rsid w:val="002747C6"/>
    <w:rsid w:val="00276557"/>
    <w:rsid w:val="0028064C"/>
    <w:rsid w:val="00282642"/>
    <w:rsid w:val="002839DA"/>
    <w:rsid w:val="00285237"/>
    <w:rsid w:val="00285FF5"/>
    <w:rsid w:val="00286D13"/>
    <w:rsid w:val="00287CAC"/>
    <w:rsid w:val="0029077F"/>
    <w:rsid w:val="00291B55"/>
    <w:rsid w:val="0029408A"/>
    <w:rsid w:val="00294407"/>
    <w:rsid w:val="00297968"/>
    <w:rsid w:val="002A5307"/>
    <w:rsid w:val="002A78A0"/>
    <w:rsid w:val="002B13DF"/>
    <w:rsid w:val="002B2CCE"/>
    <w:rsid w:val="002B4A66"/>
    <w:rsid w:val="002B5235"/>
    <w:rsid w:val="002C049F"/>
    <w:rsid w:val="002C0E6C"/>
    <w:rsid w:val="002C3E3F"/>
    <w:rsid w:val="002C42F5"/>
    <w:rsid w:val="002C7203"/>
    <w:rsid w:val="002C72F0"/>
    <w:rsid w:val="002C7371"/>
    <w:rsid w:val="002C775B"/>
    <w:rsid w:val="002D1564"/>
    <w:rsid w:val="002D1912"/>
    <w:rsid w:val="002D283C"/>
    <w:rsid w:val="002D2BF8"/>
    <w:rsid w:val="002D2E76"/>
    <w:rsid w:val="002D3870"/>
    <w:rsid w:val="002D411E"/>
    <w:rsid w:val="002D44F7"/>
    <w:rsid w:val="002E1EE0"/>
    <w:rsid w:val="002E3983"/>
    <w:rsid w:val="002E44E6"/>
    <w:rsid w:val="002E7C5E"/>
    <w:rsid w:val="002E7EB3"/>
    <w:rsid w:val="002F1C58"/>
    <w:rsid w:val="00302512"/>
    <w:rsid w:val="003078A9"/>
    <w:rsid w:val="00307E2A"/>
    <w:rsid w:val="003112F8"/>
    <w:rsid w:val="003138CD"/>
    <w:rsid w:val="00315D03"/>
    <w:rsid w:val="00317118"/>
    <w:rsid w:val="00317D5C"/>
    <w:rsid w:val="00320689"/>
    <w:rsid w:val="003206E7"/>
    <w:rsid w:val="0032120A"/>
    <w:rsid w:val="003268F6"/>
    <w:rsid w:val="00327263"/>
    <w:rsid w:val="00327D6E"/>
    <w:rsid w:val="00332FFE"/>
    <w:rsid w:val="00334606"/>
    <w:rsid w:val="00335BAB"/>
    <w:rsid w:val="00337287"/>
    <w:rsid w:val="00337476"/>
    <w:rsid w:val="00341FE1"/>
    <w:rsid w:val="00345527"/>
    <w:rsid w:val="00346634"/>
    <w:rsid w:val="003470C1"/>
    <w:rsid w:val="0034743A"/>
    <w:rsid w:val="00353CC4"/>
    <w:rsid w:val="0035775D"/>
    <w:rsid w:val="00362B41"/>
    <w:rsid w:val="00365159"/>
    <w:rsid w:val="003658B8"/>
    <w:rsid w:val="00366161"/>
    <w:rsid w:val="00366385"/>
    <w:rsid w:val="00370C89"/>
    <w:rsid w:val="00371AD8"/>
    <w:rsid w:val="00371E56"/>
    <w:rsid w:val="00371EC1"/>
    <w:rsid w:val="003724AD"/>
    <w:rsid w:val="0037340D"/>
    <w:rsid w:val="003769B1"/>
    <w:rsid w:val="00380F83"/>
    <w:rsid w:val="00381FA9"/>
    <w:rsid w:val="00385B54"/>
    <w:rsid w:val="003873AC"/>
    <w:rsid w:val="00390489"/>
    <w:rsid w:val="00390FE2"/>
    <w:rsid w:val="0039123B"/>
    <w:rsid w:val="00394230"/>
    <w:rsid w:val="00395057"/>
    <w:rsid w:val="003A017A"/>
    <w:rsid w:val="003A0D0E"/>
    <w:rsid w:val="003A1BDE"/>
    <w:rsid w:val="003A22B9"/>
    <w:rsid w:val="003B0DCD"/>
    <w:rsid w:val="003B3A08"/>
    <w:rsid w:val="003B4BE5"/>
    <w:rsid w:val="003B60FF"/>
    <w:rsid w:val="003B7F0D"/>
    <w:rsid w:val="003C0817"/>
    <w:rsid w:val="003C5C7E"/>
    <w:rsid w:val="003C6528"/>
    <w:rsid w:val="003C699D"/>
    <w:rsid w:val="003C7A28"/>
    <w:rsid w:val="003D0B44"/>
    <w:rsid w:val="003D168E"/>
    <w:rsid w:val="003D17AF"/>
    <w:rsid w:val="003D2BB9"/>
    <w:rsid w:val="003D30AC"/>
    <w:rsid w:val="003D3C1C"/>
    <w:rsid w:val="003D4700"/>
    <w:rsid w:val="003D59F4"/>
    <w:rsid w:val="003D5C6A"/>
    <w:rsid w:val="003E5B59"/>
    <w:rsid w:val="003E718A"/>
    <w:rsid w:val="003E7489"/>
    <w:rsid w:val="003F0551"/>
    <w:rsid w:val="003F7D87"/>
    <w:rsid w:val="0040026B"/>
    <w:rsid w:val="004013A6"/>
    <w:rsid w:val="00401573"/>
    <w:rsid w:val="004039D3"/>
    <w:rsid w:val="004041E9"/>
    <w:rsid w:val="00405282"/>
    <w:rsid w:val="004071BB"/>
    <w:rsid w:val="004071F0"/>
    <w:rsid w:val="00411901"/>
    <w:rsid w:val="00413049"/>
    <w:rsid w:val="0041333D"/>
    <w:rsid w:val="00413FF7"/>
    <w:rsid w:val="00415F5C"/>
    <w:rsid w:val="00417134"/>
    <w:rsid w:val="004201DA"/>
    <w:rsid w:val="00421154"/>
    <w:rsid w:val="00421D19"/>
    <w:rsid w:val="00425853"/>
    <w:rsid w:val="00426F39"/>
    <w:rsid w:val="0042749D"/>
    <w:rsid w:val="00427C39"/>
    <w:rsid w:val="00427EA0"/>
    <w:rsid w:val="0043358C"/>
    <w:rsid w:val="00435D18"/>
    <w:rsid w:val="0044337B"/>
    <w:rsid w:val="0044468F"/>
    <w:rsid w:val="00445CA3"/>
    <w:rsid w:val="004526ED"/>
    <w:rsid w:val="00452B9D"/>
    <w:rsid w:val="004545F8"/>
    <w:rsid w:val="00456F90"/>
    <w:rsid w:val="004622D3"/>
    <w:rsid w:val="00463E80"/>
    <w:rsid w:val="004648A1"/>
    <w:rsid w:val="004658AC"/>
    <w:rsid w:val="00466FCE"/>
    <w:rsid w:val="0046708C"/>
    <w:rsid w:val="00467E78"/>
    <w:rsid w:val="00472403"/>
    <w:rsid w:val="00474484"/>
    <w:rsid w:val="0047526A"/>
    <w:rsid w:val="00475405"/>
    <w:rsid w:val="00476702"/>
    <w:rsid w:val="004811EF"/>
    <w:rsid w:val="00481B28"/>
    <w:rsid w:val="0048245A"/>
    <w:rsid w:val="00482A75"/>
    <w:rsid w:val="00482D6D"/>
    <w:rsid w:val="004833A0"/>
    <w:rsid w:val="0048354A"/>
    <w:rsid w:val="004837FB"/>
    <w:rsid w:val="00485C63"/>
    <w:rsid w:val="00485C8C"/>
    <w:rsid w:val="004863CD"/>
    <w:rsid w:val="00487AA7"/>
    <w:rsid w:val="00490A99"/>
    <w:rsid w:val="00490BBF"/>
    <w:rsid w:val="004A18B4"/>
    <w:rsid w:val="004A19D7"/>
    <w:rsid w:val="004A3D3C"/>
    <w:rsid w:val="004A434B"/>
    <w:rsid w:val="004B0533"/>
    <w:rsid w:val="004B0E10"/>
    <w:rsid w:val="004B0E2D"/>
    <w:rsid w:val="004B1AFA"/>
    <w:rsid w:val="004B39F4"/>
    <w:rsid w:val="004B6B91"/>
    <w:rsid w:val="004C10FD"/>
    <w:rsid w:val="004C2721"/>
    <w:rsid w:val="004C2B02"/>
    <w:rsid w:val="004C4516"/>
    <w:rsid w:val="004D0352"/>
    <w:rsid w:val="004D4CB5"/>
    <w:rsid w:val="004D68D5"/>
    <w:rsid w:val="004E195A"/>
    <w:rsid w:val="004E1A1D"/>
    <w:rsid w:val="004E1E32"/>
    <w:rsid w:val="004E39A8"/>
    <w:rsid w:val="004E55B3"/>
    <w:rsid w:val="004E665D"/>
    <w:rsid w:val="004E6F97"/>
    <w:rsid w:val="004F0AB6"/>
    <w:rsid w:val="004F12E4"/>
    <w:rsid w:val="004F319F"/>
    <w:rsid w:val="004F3682"/>
    <w:rsid w:val="004F3A5E"/>
    <w:rsid w:val="004F3DCF"/>
    <w:rsid w:val="004F4BD3"/>
    <w:rsid w:val="004F636E"/>
    <w:rsid w:val="004F6470"/>
    <w:rsid w:val="004F750B"/>
    <w:rsid w:val="005019CD"/>
    <w:rsid w:val="00502374"/>
    <w:rsid w:val="00502631"/>
    <w:rsid w:val="00502930"/>
    <w:rsid w:val="00503CDF"/>
    <w:rsid w:val="00505C38"/>
    <w:rsid w:val="00506A0F"/>
    <w:rsid w:val="005144A3"/>
    <w:rsid w:val="00516409"/>
    <w:rsid w:val="00517B04"/>
    <w:rsid w:val="00520058"/>
    <w:rsid w:val="00520474"/>
    <w:rsid w:val="0052213B"/>
    <w:rsid w:val="005227D2"/>
    <w:rsid w:val="005250A3"/>
    <w:rsid w:val="00525EFC"/>
    <w:rsid w:val="00526CFE"/>
    <w:rsid w:val="00531DDF"/>
    <w:rsid w:val="00531F4F"/>
    <w:rsid w:val="00532F88"/>
    <w:rsid w:val="00535A65"/>
    <w:rsid w:val="00537C6B"/>
    <w:rsid w:val="005440A2"/>
    <w:rsid w:val="00545A7C"/>
    <w:rsid w:val="00547563"/>
    <w:rsid w:val="00547AEC"/>
    <w:rsid w:val="0055298B"/>
    <w:rsid w:val="005569F1"/>
    <w:rsid w:val="0055740B"/>
    <w:rsid w:val="005603FB"/>
    <w:rsid w:val="00561037"/>
    <w:rsid w:val="00561111"/>
    <w:rsid w:val="00563CA2"/>
    <w:rsid w:val="00564CEF"/>
    <w:rsid w:val="00566A77"/>
    <w:rsid w:val="0057096B"/>
    <w:rsid w:val="00570B8C"/>
    <w:rsid w:val="00574D8E"/>
    <w:rsid w:val="00575A65"/>
    <w:rsid w:val="00576CB8"/>
    <w:rsid w:val="00576CFA"/>
    <w:rsid w:val="0058054C"/>
    <w:rsid w:val="00581439"/>
    <w:rsid w:val="00587437"/>
    <w:rsid w:val="005875E5"/>
    <w:rsid w:val="00587615"/>
    <w:rsid w:val="00590A42"/>
    <w:rsid w:val="005923E4"/>
    <w:rsid w:val="00594630"/>
    <w:rsid w:val="00594A07"/>
    <w:rsid w:val="00595B7F"/>
    <w:rsid w:val="00596025"/>
    <w:rsid w:val="005A033D"/>
    <w:rsid w:val="005A2196"/>
    <w:rsid w:val="005A22E7"/>
    <w:rsid w:val="005A6EB2"/>
    <w:rsid w:val="005A7E57"/>
    <w:rsid w:val="005B492C"/>
    <w:rsid w:val="005B577B"/>
    <w:rsid w:val="005B57F4"/>
    <w:rsid w:val="005B671D"/>
    <w:rsid w:val="005B6900"/>
    <w:rsid w:val="005C1BDA"/>
    <w:rsid w:val="005C6673"/>
    <w:rsid w:val="005C6835"/>
    <w:rsid w:val="005C6C8F"/>
    <w:rsid w:val="005C7023"/>
    <w:rsid w:val="005C7385"/>
    <w:rsid w:val="005D1560"/>
    <w:rsid w:val="005D2FB9"/>
    <w:rsid w:val="005D68A2"/>
    <w:rsid w:val="005E2709"/>
    <w:rsid w:val="005E4F9B"/>
    <w:rsid w:val="005F695A"/>
    <w:rsid w:val="00604095"/>
    <w:rsid w:val="00605176"/>
    <w:rsid w:val="0060704E"/>
    <w:rsid w:val="00611C9C"/>
    <w:rsid w:val="00612AD1"/>
    <w:rsid w:val="00615771"/>
    <w:rsid w:val="006165FC"/>
    <w:rsid w:val="00620846"/>
    <w:rsid w:val="006232BE"/>
    <w:rsid w:val="00625721"/>
    <w:rsid w:val="00626374"/>
    <w:rsid w:val="0062638A"/>
    <w:rsid w:val="006266A3"/>
    <w:rsid w:val="00630834"/>
    <w:rsid w:val="00631805"/>
    <w:rsid w:val="006334E1"/>
    <w:rsid w:val="00633C38"/>
    <w:rsid w:val="0063474A"/>
    <w:rsid w:val="00634A79"/>
    <w:rsid w:val="00636E83"/>
    <w:rsid w:val="0063747D"/>
    <w:rsid w:val="00637607"/>
    <w:rsid w:val="00644451"/>
    <w:rsid w:val="00644688"/>
    <w:rsid w:val="0064511A"/>
    <w:rsid w:val="00647189"/>
    <w:rsid w:val="006515B4"/>
    <w:rsid w:val="00651682"/>
    <w:rsid w:val="00651DD4"/>
    <w:rsid w:val="00652777"/>
    <w:rsid w:val="00653FBA"/>
    <w:rsid w:val="006542D4"/>
    <w:rsid w:val="00655DBD"/>
    <w:rsid w:val="00657374"/>
    <w:rsid w:val="00661BFB"/>
    <w:rsid w:val="00665AAC"/>
    <w:rsid w:val="00665CBA"/>
    <w:rsid w:val="006668A2"/>
    <w:rsid w:val="00667FC6"/>
    <w:rsid w:val="00675472"/>
    <w:rsid w:val="006769F5"/>
    <w:rsid w:val="0067775F"/>
    <w:rsid w:val="00677893"/>
    <w:rsid w:val="00677DA0"/>
    <w:rsid w:val="006801D6"/>
    <w:rsid w:val="006820E1"/>
    <w:rsid w:val="00683A84"/>
    <w:rsid w:val="006855E7"/>
    <w:rsid w:val="00687E48"/>
    <w:rsid w:val="00690BF4"/>
    <w:rsid w:val="00691259"/>
    <w:rsid w:val="00691CF8"/>
    <w:rsid w:val="00692879"/>
    <w:rsid w:val="00696543"/>
    <w:rsid w:val="006974A4"/>
    <w:rsid w:val="00697A1B"/>
    <w:rsid w:val="00697C6A"/>
    <w:rsid w:val="006A1917"/>
    <w:rsid w:val="006A774D"/>
    <w:rsid w:val="006B05B6"/>
    <w:rsid w:val="006B06BD"/>
    <w:rsid w:val="006B4299"/>
    <w:rsid w:val="006B4745"/>
    <w:rsid w:val="006C2F06"/>
    <w:rsid w:val="006C35CE"/>
    <w:rsid w:val="006C581A"/>
    <w:rsid w:val="006C714F"/>
    <w:rsid w:val="006C7CCE"/>
    <w:rsid w:val="006C7F73"/>
    <w:rsid w:val="006D3315"/>
    <w:rsid w:val="006D48C2"/>
    <w:rsid w:val="006D6A3E"/>
    <w:rsid w:val="006D6E37"/>
    <w:rsid w:val="006E0439"/>
    <w:rsid w:val="006E0F71"/>
    <w:rsid w:val="006E1884"/>
    <w:rsid w:val="006E3801"/>
    <w:rsid w:val="006E54E0"/>
    <w:rsid w:val="006E5E0B"/>
    <w:rsid w:val="006E621C"/>
    <w:rsid w:val="006E6E1D"/>
    <w:rsid w:val="006E7CDE"/>
    <w:rsid w:val="006E7E26"/>
    <w:rsid w:val="006F1759"/>
    <w:rsid w:val="006F24CF"/>
    <w:rsid w:val="006F40E1"/>
    <w:rsid w:val="006F5955"/>
    <w:rsid w:val="007005C9"/>
    <w:rsid w:val="007072D3"/>
    <w:rsid w:val="00711A8A"/>
    <w:rsid w:val="00713505"/>
    <w:rsid w:val="0071389F"/>
    <w:rsid w:val="00717CE5"/>
    <w:rsid w:val="007227A1"/>
    <w:rsid w:val="007234C1"/>
    <w:rsid w:val="00724093"/>
    <w:rsid w:val="007250C7"/>
    <w:rsid w:val="007322E0"/>
    <w:rsid w:val="00732F17"/>
    <w:rsid w:val="00733B78"/>
    <w:rsid w:val="00733E68"/>
    <w:rsid w:val="007341C7"/>
    <w:rsid w:val="00737A24"/>
    <w:rsid w:val="00743274"/>
    <w:rsid w:val="0074575D"/>
    <w:rsid w:val="00746A62"/>
    <w:rsid w:val="007502A4"/>
    <w:rsid w:val="00751479"/>
    <w:rsid w:val="00754726"/>
    <w:rsid w:val="007548C3"/>
    <w:rsid w:val="00754FE2"/>
    <w:rsid w:val="00755BB4"/>
    <w:rsid w:val="0075648A"/>
    <w:rsid w:val="00761527"/>
    <w:rsid w:val="00761A55"/>
    <w:rsid w:val="0076316F"/>
    <w:rsid w:val="00763351"/>
    <w:rsid w:val="00766451"/>
    <w:rsid w:val="0077008D"/>
    <w:rsid w:val="00775153"/>
    <w:rsid w:val="007751C6"/>
    <w:rsid w:val="007809C5"/>
    <w:rsid w:val="007823A5"/>
    <w:rsid w:val="00782400"/>
    <w:rsid w:val="007849E8"/>
    <w:rsid w:val="00785406"/>
    <w:rsid w:val="00785E71"/>
    <w:rsid w:val="00787011"/>
    <w:rsid w:val="00787C1A"/>
    <w:rsid w:val="007901A9"/>
    <w:rsid w:val="0079371B"/>
    <w:rsid w:val="00795286"/>
    <w:rsid w:val="007960DA"/>
    <w:rsid w:val="0079713C"/>
    <w:rsid w:val="007A439F"/>
    <w:rsid w:val="007A46DF"/>
    <w:rsid w:val="007A4FDC"/>
    <w:rsid w:val="007B1F0F"/>
    <w:rsid w:val="007B2B02"/>
    <w:rsid w:val="007B323F"/>
    <w:rsid w:val="007B3D72"/>
    <w:rsid w:val="007B578F"/>
    <w:rsid w:val="007B75EA"/>
    <w:rsid w:val="007B78D0"/>
    <w:rsid w:val="007C11D1"/>
    <w:rsid w:val="007C2665"/>
    <w:rsid w:val="007C3BC3"/>
    <w:rsid w:val="007C3F22"/>
    <w:rsid w:val="007D26EB"/>
    <w:rsid w:val="007D284F"/>
    <w:rsid w:val="007D2A51"/>
    <w:rsid w:val="007D4C9D"/>
    <w:rsid w:val="007D4F5B"/>
    <w:rsid w:val="007D5206"/>
    <w:rsid w:val="007D5D16"/>
    <w:rsid w:val="007E26FD"/>
    <w:rsid w:val="007E3791"/>
    <w:rsid w:val="007E3994"/>
    <w:rsid w:val="007E410D"/>
    <w:rsid w:val="007F5299"/>
    <w:rsid w:val="007F5B17"/>
    <w:rsid w:val="007F6EA6"/>
    <w:rsid w:val="007F6F55"/>
    <w:rsid w:val="007F7702"/>
    <w:rsid w:val="007F77CE"/>
    <w:rsid w:val="0080559E"/>
    <w:rsid w:val="008069D8"/>
    <w:rsid w:val="00807BF6"/>
    <w:rsid w:val="0081002A"/>
    <w:rsid w:val="00810DC3"/>
    <w:rsid w:val="008113FC"/>
    <w:rsid w:val="0081674A"/>
    <w:rsid w:val="00817AE3"/>
    <w:rsid w:val="00817F7E"/>
    <w:rsid w:val="008224FF"/>
    <w:rsid w:val="00822681"/>
    <w:rsid w:val="00823301"/>
    <w:rsid w:val="008237D2"/>
    <w:rsid w:val="00824025"/>
    <w:rsid w:val="00825769"/>
    <w:rsid w:val="00826B12"/>
    <w:rsid w:val="00835CED"/>
    <w:rsid w:val="0083697D"/>
    <w:rsid w:val="0084144A"/>
    <w:rsid w:val="00845CAD"/>
    <w:rsid w:val="00846800"/>
    <w:rsid w:val="00850518"/>
    <w:rsid w:val="008527C1"/>
    <w:rsid w:val="00855A80"/>
    <w:rsid w:val="00863C48"/>
    <w:rsid w:val="00863FA4"/>
    <w:rsid w:val="00866925"/>
    <w:rsid w:val="00870396"/>
    <w:rsid w:val="00870431"/>
    <w:rsid w:val="0087061D"/>
    <w:rsid w:val="00871719"/>
    <w:rsid w:val="00871E78"/>
    <w:rsid w:val="00872A05"/>
    <w:rsid w:val="00872B1F"/>
    <w:rsid w:val="00874D8D"/>
    <w:rsid w:val="00875709"/>
    <w:rsid w:val="00875E47"/>
    <w:rsid w:val="00880E77"/>
    <w:rsid w:val="00881E43"/>
    <w:rsid w:val="00882AC9"/>
    <w:rsid w:val="00883AD1"/>
    <w:rsid w:val="00884810"/>
    <w:rsid w:val="00890379"/>
    <w:rsid w:val="0089083B"/>
    <w:rsid w:val="00891628"/>
    <w:rsid w:val="0089533D"/>
    <w:rsid w:val="0089545F"/>
    <w:rsid w:val="008A15D0"/>
    <w:rsid w:val="008A236E"/>
    <w:rsid w:val="008A3275"/>
    <w:rsid w:val="008A32FF"/>
    <w:rsid w:val="008A7395"/>
    <w:rsid w:val="008B0520"/>
    <w:rsid w:val="008B5935"/>
    <w:rsid w:val="008B6FF8"/>
    <w:rsid w:val="008C1633"/>
    <w:rsid w:val="008C7EB9"/>
    <w:rsid w:val="008D32A8"/>
    <w:rsid w:val="008D4CF1"/>
    <w:rsid w:val="008D5AA7"/>
    <w:rsid w:val="008D62DC"/>
    <w:rsid w:val="008D6350"/>
    <w:rsid w:val="008D665C"/>
    <w:rsid w:val="008D6B89"/>
    <w:rsid w:val="008E22D1"/>
    <w:rsid w:val="008E27A9"/>
    <w:rsid w:val="008E2D20"/>
    <w:rsid w:val="008E33A4"/>
    <w:rsid w:val="008E64A0"/>
    <w:rsid w:val="008E7480"/>
    <w:rsid w:val="008E76C9"/>
    <w:rsid w:val="008E7E95"/>
    <w:rsid w:val="008F2B04"/>
    <w:rsid w:val="008F6D05"/>
    <w:rsid w:val="0090101C"/>
    <w:rsid w:val="00904A5C"/>
    <w:rsid w:val="00904F1D"/>
    <w:rsid w:val="00905611"/>
    <w:rsid w:val="009059BB"/>
    <w:rsid w:val="00907FC8"/>
    <w:rsid w:val="00912D10"/>
    <w:rsid w:val="009139D2"/>
    <w:rsid w:val="0091600D"/>
    <w:rsid w:val="00916286"/>
    <w:rsid w:val="009163BC"/>
    <w:rsid w:val="00921354"/>
    <w:rsid w:val="00921A30"/>
    <w:rsid w:val="00921C4E"/>
    <w:rsid w:val="00923087"/>
    <w:rsid w:val="009244DA"/>
    <w:rsid w:val="00926FEB"/>
    <w:rsid w:val="00931855"/>
    <w:rsid w:val="00936754"/>
    <w:rsid w:val="00936E6D"/>
    <w:rsid w:val="009379E8"/>
    <w:rsid w:val="009406DE"/>
    <w:rsid w:val="00941DC0"/>
    <w:rsid w:val="00942821"/>
    <w:rsid w:val="009479B3"/>
    <w:rsid w:val="00947B59"/>
    <w:rsid w:val="00947BCC"/>
    <w:rsid w:val="00951113"/>
    <w:rsid w:val="009514B4"/>
    <w:rsid w:val="00952E47"/>
    <w:rsid w:val="0095339E"/>
    <w:rsid w:val="00955CE9"/>
    <w:rsid w:val="00955D5A"/>
    <w:rsid w:val="00956B4D"/>
    <w:rsid w:val="00957F3C"/>
    <w:rsid w:val="0096134B"/>
    <w:rsid w:val="00962EB7"/>
    <w:rsid w:val="00963CDF"/>
    <w:rsid w:val="00966575"/>
    <w:rsid w:val="009667C7"/>
    <w:rsid w:val="00966EAE"/>
    <w:rsid w:val="00967051"/>
    <w:rsid w:val="009673E4"/>
    <w:rsid w:val="009709D7"/>
    <w:rsid w:val="00970CEB"/>
    <w:rsid w:val="009739D7"/>
    <w:rsid w:val="00974088"/>
    <w:rsid w:val="009746F2"/>
    <w:rsid w:val="00975D67"/>
    <w:rsid w:val="009761EF"/>
    <w:rsid w:val="00976C9D"/>
    <w:rsid w:val="00980390"/>
    <w:rsid w:val="00981D19"/>
    <w:rsid w:val="00982147"/>
    <w:rsid w:val="009843D3"/>
    <w:rsid w:val="00990E9C"/>
    <w:rsid w:val="00990F89"/>
    <w:rsid w:val="00991724"/>
    <w:rsid w:val="00992BFB"/>
    <w:rsid w:val="009A14C9"/>
    <w:rsid w:val="009A25B9"/>
    <w:rsid w:val="009A2C66"/>
    <w:rsid w:val="009A327D"/>
    <w:rsid w:val="009A3790"/>
    <w:rsid w:val="009A53D6"/>
    <w:rsid w:val="009A5840"/>
    <w:rsid w:val="009A6706"/>
    <w:rsid w:val="009A718D"/>
    <w:rsid w:val="009B2DF2"/>
    <w:rsid w:val="009B47BA"/>
    <w:rsid w:val="009C0A73"/>
    <w:rsid w:val="009C26ED"/>
    <w:rsid w:val="009C2847"/>
    <w:rsid w:val="009C2BB5"/>
    <w:rsid w:val="009C2C02"/>
    <w:rsid w:val="009C34FE"/>
    <w:rsid w:val="009C3BD8"/>
    <w:rsid w:val="009C413C"/>
    <w:rsid w:val="009C4891"/>
    <w:rsid w:val="009C4E4B"/>
    <w:rsid w:val="009C56E6"/>
    <w:rsid w:val="009D2FE5"/>
    <w:rsid w:val="009D3DFD"/>
    <w:rsid w:val="009D6AA2"/>
    <w:rsid w:val="009D7569"/>
    <w:rsid w:val="009D78B2"/>
    <w:rsid w:val="009E1A50"/>
    <w:rsid w:val="009E1FAB"/>
    <w:rsid w:val="009E3783"/>
    <w:rsid w:val="009E3B23"/>
    <w:rsid w:val="009E5EDB"/>
    <w:rsid w:val="009F23EA"/>
    <w:rsid w:val="009F29DC"/>
    <w:rsid w:val="009F3178"/>
    <w:rsid w:val="009F3BA9"/>
    <w:rsid w:val="00A00F13"/>
    <w:rsid w:val="00A033C2"/>
    <w:rsid w:val="00A03440"/>
    <w:rsid w:val="00A04075"/>
    <w:rsid w:val="00A1026A"/>
    <w:rsid w:val="00A10C49"/>
    <w:rsid w:val="00A1207F"/>
    <w:rsid w:val="00A12B75"/>
    <w:rsid w:val="00A13109"/>
    <w:rsid w:val="00A14288"/>
    <w:rsid w:val="00A158B1"/>
    <w:rsid w:val="00A15963"/>
    <w:rsid w:val="00A20465"/>
    <w:rsid w:val="00A20B7E"/>
    <w:rsid w:val="00A2115D"/>
    <w:rsid w:val="00A2240B"/>
    <w:rsid w:val="00A22BD0"/>
    <w:rsid w:val="00A23A3E"/>
    <w:rsid w:val="00A23DD8"/>
    <w:rsid w:val="00A24222"/>
    <w:rsid w:val="00A24FE6"/>
    <w:rsid w:val="00A27123"/>
    <w:rsid w:val="00A31535"/>
    <w:rsid w:val="00A33561"/>
    <w:rsid w:val="00A33AE1"/>
    <w:rsid w:val="00A34340"/>
    <w:rsid w:val="00A34393"/>
    <w:rsid w:val="00A34B32"/>
    <w:rsid w:val="00A34C4A"/>
    <w:rsid w:val="00A352B0"/>
    <w:rsid w:val="00A40E82"/>
    <w:rsid w:val="00A419C4"/>
    <w:rsid w:val="00A42784"/>
    <w:rsid w:val="00A44DC0"/>
    <w:rsid w:val="00A479E1"/>
    <w:rsid w:val="00A47B9A"/>
    <w:rsid w:val="00A5027A"/>
    <w:rsid w:val="00A505FD"/>
    <w:rsid w:val="00A53A60"/>
    <w:rsid w:val="00A53A64"/>
    <w:rsid w:val="00A5725B"/>
    <w:rsid w:val="00A60C49"/>
    <w:rsid w:val="00A61624"/>
    <w:rsid w:val="00A6165C"/>
    <w:rsid w:val="00A64829"/>
    <w:rsid w:val="00A65EF6"/>
    <w:rsid w:val="00A6799A"/>
    <w:rsid w:val="00A70880"/>
    <w:rsid w:val="00A716C7"/>
    <w:rsid w:val="00A718F5"/>
    <w:rsid w:val="00A76530"/>
    <w:rsid w:val="00A81850"/>
    <w:rsid w:val="00A81EFB"/>
    <w:rsid w:val="00A827D8"/>
    <w:rsid w:val="00A8489C"/>
    <w:rsid w:val="00A9002B"/>
    <w:rsid w:val="00A902E6"/>
    <w:rsid w:val="00A90B8D"/>
    <w:rsid w:val="00A945F0"/>
    <w:rsid w:val="00A94B54"/>
    <w:rsid w:val="00A94B64"/>
    <w:rsid w:val="00A94FD4"/>
    <w:rsid w:val="00A97CF3"/>
    <w:rsid w:val="00AA00FC"/>
    <w:rsid w:val="00AA1739"/>
    <w:rsid w:val="00AA52BE"/>
    <w:rsid w:val="00AA645E"/>
    <w:rsid w:val="00AA6853"/>
    <w:rsid w:val="00AA6BB9"/>
    <w:rsid w:val="00AB132B"/>
    <w:rsid w:val="00AB2CA1"/>
    <w:rsid w:val="00AB3CC9"/>
    <w:rsid w:val="00AC0B83"/>
    <w:rsid w:val="00AC3E41"/>
    <w:rsid w:val="00AC46D3"/>
    <w:rsid w:val="00AC7879"/>
    <w:rsid w:val="00AC7B02"/>
    <w:rsid w:val="00AD35DF"/>
    <w:rsid w:val="00AE17DA"/>
    <w:rsid w:val="00AE3917"/>
    <w:rsid w:val="00AE5916"/>
    <w:rsid w:val="00AE6E80"/>
    <w:rsid w:val="00AF0D52"/>
    <w:rsid w:val="00AF2CD3"/>
    <w:rsid w:val="00AF5A58"/>
    <w:rsid w:val="00AF7841"/>
    <w:rsid w:val="00B012A2"/>
    <w:rsid w:val="00B024B3"/>
    <w:rsid w:val="00B04BC0"/>
    <w:rsid w:val="00B07179"/>
    <w:rsid w:val="00B149D5"/>
    <w:rsid w:val="00B15B5A"/>
    <w:rsid w:val="00B20A9C"/>
    <w:rsid w:val="00B20EF8"/>
    <w:rsid w:val="00B21257"/>
    <w:rsid w:val="00B22C13"/>
    <w:rsid w:val="00B23D63"/>
    <w:rsid w:val="00B249A4"/>
    <w:rsid w:val="00B31BD1"/>
    <w:rsid w:val="00B32168"/>
    <w:rsid w:val="00B32673"/>
    <w:rsid w:val="00B34706"/>
    <w:rsid w:val="00B3475F"/>
    <w:rsid w:val="00B34E76"/>
    <w:rsid w:val="00B365C1"/>
    <w:rsid w:val="00B4029C"/>
    <w:rsid w:val="00B43FA5"/>
    <w:rsid w:val="00B44577"/>
    <w:rsid w:val="00B45ECF"/>
    <w:rsid w:val="00B47946"/>
    <w:rsid w:val="00B4797E"/>
    <w:rsid w:val="00B5156D"/>
    <w:rsid w:val="00B554AB"/>
    <w:rsid w:val="00B5642E"/>
    <w:rsid w:val="00B579CB"/>
    <w:rsid w:val="00B63BF8"/>
    <w:rsid w:val="00B712DA"/>
    <w:rsid w:val="00B721AE"/>
    <w:rsid w:val="00B724FD"/>
    <w:rsid w:val="00B750AA"/>
    <w:rsid w:val="00B76533"/>
    <w:rsid w:val="00B82978"/>
    <w:rsid w:val="00B82CAE"/>
    <w:rsid w:val="00B83820"/>
    <w:rsid w:val="00B852FA"/>
    <w:rsid w:val="00B865E4"/>
    <w:rsid w:val="00B87011"/>
    <w:rsid w:val="00B87BC6"/>
    <w:rsid w:val="00B91CD9"/>
    <w:rsid w:val="00B9275D"/>
    <w:rsid w:val="00B961D8"/>
    <w:rsid w:val="00BA0829"/>
    <w:rsid w:val="00BA4942"/>
    <w:rsid w:val="00BA50DA"/>
    <w:rsid w:val="00BA514B"/>
    <w:rsid w:val="00BA5697"/>
    <w:rsid w:val="00BA7B9D"/>
    <w:rsid w:val="00BB1104"/>
    <w:rsid w:val="00BB3153"/>
    <w:rsid w:val="00BB6DFD"/>
    <w:rsid w:val="00BB7EEA"/>
    <w:rsid w:val="00BC0469"/>
    <w:rsid w:val="00BC28D0"/>
    <w:rsid w:val="00BC62AF"/>
    <w:rsid w:val="00BC67B3"/>
    <w:rsid w:val="00BC6E9F"/>
    <w:rsid w:val="00BC71EA"/>
    <w:rsid w:val="00BD27DA"/>
    <w:rsid w:val="00BD3F1F"/>
    <w:rsid w:val="00BD4371"/>
    <w:rsid w:val="00BD6FA7"/>
    <w:rsid w:val="00BD782E"/>
    <w:rsid w:val="00BE29A5"/>
    <w:rsid w:val="00BE2A43"/>
    <w:rsid w:val="00BE5574"/>
    <w:rsid w:val="00BE5875"/>
    <w:rsid w:val="00BE6281"/>
    <w:rsid w:val="00BE7684"/>
    <w:rsid w:val="00BF36D7"/>
    <w:rsid w:val="00BF4463"/>
    <w:rsid w:val="00C01883"/>
    <w:rsid w:val="00C023D1"/>
    <w:rsid w:val="00C05CF2"/>
    <w:rsid w:val="00C06B30"/>
    <w:rsid w:val="00C07892"/>
    <w:rsid w:val="00C07E29"/>
    <w:rsid w:val="00C10021"/>
    <w:rsid w:val="00C116A9"/>
    <w:rsid w:val="00C145F1"/>
    <w:rsid w:val="00C21087"/>
    <w:rsid w:val="00C2340E"/>
    <w:rsid w:val="00C24817"/>
    <w:rsid w:val="00C2494F"/>
    <w:rsid w:val="00C251F5"/>
    <w:rsid w:val="00C25CB2"/>
    <w:rsid w:val="00C31085"/>
    <w:rsid w:val="00C31494"/>
    <w:rsid w:val="00C354D3"/>
    <w:rsid w:val="00C35CEB"/>
    <w:rsid w:val="00C41D4B"/>
    <w:rsid w:val="00C42267"/>
    <w:rsid w:val="00C4258C"/>
    <w:rsid w:val="00C43786"/>
    <w:rsid w:val="00C44F3E"/>
    <w:rsid w:val="00C452AC"/>
    <w:rsid w:val="00C47295"/>
    <w:rsid w:val="00C5257E"/>
    <w:rsid w:val="00C5311E"/>
    <w:rsid w:val="00C53C95"/>
    <w:rsid w:val="00C55948"/>
    <w:rsid w:val="00C576EF"/>
    <w:rsid w:val="00C57A02"/>
    <w:rsid w:val="00C60BB8"/>
    <w:rsid w:val="00C60F5D"/>
    <w:rsid w:val="00C612AE"/>
    <w:rsid w:val="00C62321"/>
    <w:rsid w:val="00C632B8"/>
    <w:rsid w:val="00C6345F"/>
    <w:rsid w:val="00C65EFF"/>
    <w:rsid w:val="00C724E0"/>
    <w:rsid w:val="00C73237"/>
    <w:rsid w:val="00C740A8"/>
    <w:rsid w:val="00C74A44"/>
    <w:rsid w:val="00C7500C"/>
    <w:rsid w:val="00C80218"/>
    <w:rsid w:val="00C86753"/>
    <w:rsid w:val="00C911D9"/>
    <w:rsid w:val="00C91D4C"/>
    <w:rsid w:val="00C9265D"/>
    <w:rsid w:val="00C941DA"/>
    <w:rsid w:val="00C94584"/>
    <w:rsid w:val="00C9591F"/>
    <w:rsid w:val="00C95A07"/>
    <w:rsid w:val="00C96E25"/>
    <w:rsid w:val="00C97DBD"/>
    <w:rsid w:val="00CA22D8"/>
    <w:rsid w:val="00CA25BF"/>
    <w:rsid w:val="00CA2732"/>
    <w:rsid w:val="00CA2808"/>
    <w:rsid w:val="00CA296E"/>
    <w:rsid w:val="00CA431C"/>
    <w:rsid w:val="00CA4517"/>
    <w:rsid w:val="00CB3E1F"/>
    <w:rsid w:val="00CB6020"/>
    <w:rsid w:val="00CB60A4"/>
    <w:rsid w:val="00CB70BF"/>
    <w:rsid w:val="00CC027C"/>
    <w:rsid w:val="00CC2045"/>
    <w:rsid w:val="00CC2337"/>
    <w:rsid w:val="00CC243A"/>
    <w:rsid w:val="00CC74F0"/>
    <w:rsid w:val="00CC77D5"/>
    <w:rsid w:val="00CD094B"/>
    <w:rsid w:val="00CD1570"/>
    <w:rsid w:val="00CD1FAE"/>
    <w:rsid w:val="00CD2FD0"/>
    <w:rsid w:val="00CD6237"/>
    <w:rsid w:val="00CD7116"/>
    <w:rsid w:val="00CD717A"/>
    <w:rsid w:val="00CD76B2"/>
    <w:rsid w:val="00CE04B8"/>
    <w:rsid w:val="00CE131F"/>
    <w:rsid w:val="00CE1B66"/>
    <w:rsid w:val="00CE34D2"/>
    <w:rsid w:val="00CE3BEA"/>
    <w:rsid w:val="00CE597A"/>
    <w:rsid w:val="00CE6070"/>
    <w:rsid w:val="00CE6848"/>
    <w:rsid w:val="00CE6F29"/>
    <w:rsid w:val="00CE793E"/>
    <w:rsid w:val="00CF3DA4"/>
    <w:rsid w:val="00CF6F10"/>
    <w:rsid w:val="00D004BA"/>
    <w:rsid w:val="00D01AA9"/>
    <w:rsid w:val="00D02355"/>
    <w:rsid w:val="00D02554"/>
    <w:rsid w:val="00D0274A"/>
    <w:rsid w:val="00D030E2"/>
    <w:rsid w:val="00D04076"/>
    <w:rsid w:val="00D1041F"/>
    <w:rsid w:val="00D1123B"/>
    <w:rsid w:val="00D11F16"/>
    <w:rsid w:val="00D1216D"/>
    <w:rsid w:val="00D141AF"/>
    <w:rsid w:val="00D1512E"/>
    <w:rsid w:val="00D2103C"/>
    <w:rsid w:val="00D249EA"/>
    <w:rsid w:val="00D33BAC"/>
    <w:rsid w:val="00D3487C"/>
    <w:rsid w:val="00D35C7D"/>
    <w:rsid w:val="00D40C7D"/>
    <w:rsid w:val="00D41F6D"/>
    <w:rsid w:val="00D43FDE"/>
    <w:rsid w:val="00D452B6"/>
    <w:rsid w:val="00D4575D"/>
    <w:rsid w:val="00D5242E"/>
    <w:rsid w:val="00D53284"/>
    <w:rsid w:val="00D55381"/>
    <w:rsid w:val="00D573B6"/>
    <w:rsid w:val="00D57ADA"/>
    <w:rsid w:val="00D61708"/>
    <w:rsid w:val="00D618FC"/>
    <w:rsid w:val="00D62853"/>
    <w:rsid w:val="00D638FF"/>
    <w:rsid w:val="00D63EE3"/>
    <w:rsid w:val="00D651E3"/>
    <w:rsid w:val="00D70E05"/>
    <w:rsid w:val="00D7320F"/>
    <w:rsid w:val="00D74B83"/>
    <w:rsid w:val="00D75EE6"/>
    <w:rsid w:val="00D771B3"/>
    <w:rsid w:val="00D840CD"/>
    <w:rsid w:val="00D85BCE"/>
    <w:rsid w:val="00D85D31"/>
    <w:rsid w:val="00D930F4"/>
    <w:rsid w:val="00D9477E"/>
    <w:rsid w:val="00D95343"/>
    <w:rsid w:val="00D95F7E"/>
    <w:rsid w:val="00D96A33"/>
    <w:rsid w:val="00D97C3B"/>
    <w:rsid w:val="00DA1726"/>
    <w:rsid w:val="00DA1CA6"/>
    <w:rsid w:val="00DA1E95"/>
    <w:rsid w:val="00DA258C"/>
    <w:rsid w:val="00DA3611"/>
    <w:rsid w:val="00DA4F9E"/>
    <w:rsid w:val="00DA58EE"/>
    <w:rsid w:val="00DA6310"/>
    <w:rsid w:val="00DA645B"/>
    <w:rsid w:val="00DA6B54"/>
    <w:rsid w:val="00DA6FA8"/>
    <w:rsid w:val="00DB1D7F"/>
    <w:rsid w:val="00DB268C"/>
    <w:rsid w:val="00DB3C36"/>
    <w:rsid w:val="00DB5CB7"/>
    <w:rsid w:val="00DB6676"/>
    <w:rsid w:val="00DC27BF"/>
    <w:rsid w:val="00DC3570"/>
    <w:rsid w:val="00DC5E01"/>
    <w:rsid w:val="00DD3636"/>
    <w:rsid w:val="00DD5ACD"/>
    <w:rsid w:val="00DD62BC"/>
    <w:rsid w:val="00DE3740"/>
    <w:rsid w:val="00DE4411"/>
    <w:rsid w:val="00DE56FC"/>
    <w:rsid w:val="00DE5837"/>
    <w:rsid w:val="00DE7008"/>
    <w:rsid w:val="00DE757F"/>
    <w:rsid w:val="00DF2D6F"/>
    <w:rsid w:val="00DF5EA4"/>
    <w:rsid w:val="00DF670C"/>
    <w:rsid w:val="00DF6D22"/>
    <w:rsid w:val="00E02966"/>
    <w:rsid w:val="00E036FD"/>
    <w:rsid w:val="00E10C1C"/>
    <w:rsid w:val="00E120A1"/>
    <w:rsid w:val="00E1251A"/>
    <w:rsid w:val="00E1275F"/>
    <w:rsid w:val="00E12CD3"/>
    <w:rsid w:val="00E13EBC"/>
    <w:rsid w:val="00E246F7"/>
    <w:rsid w:val="00E25D1A"/>
    <w:rsid w:val="00E27C7F"/>
    <w:rsid w:val="00E27EB3"/>
    <w:rsid w:val="00E33F1C"/>
    <w:rsid w:val="00E349B8"/>
    <w:rsid w:val="00E352E2"/>
    <w:rsid w:val="00E37D18"/>
    <w:rsid w:val="00E4438C"/>
    <w:rsid w:val="00E45482"/>
    <w:rsid w:val="00E46B88"/>
    <w:rsid w:val="00E539DA"/>
    <w:rsid w:val="00E5543B"/>
    <w:rsid w:val="00E6407D"/>
    <w:rsid w:val="00E64F72"/>
    <w:rsid w:val="00E6503C"/>
    <w:rsid w:val="00E67DBA"/>
    <w:rsid w:val="00E71264"/>
    <w:rsid w:val="00E76169"/>
    <w:rsid w:val="00E81528"/>
    <w:rsid w:val="00E82826"/>
    <w:rsid w:val="00E83FCC"/>
    <w:rsid w:val="00E84944"/>
    <w:rsid w:val="00E84B65"/>
    <w:rsid w:val="00E86515"/>
    <w:rsid w:val="00E9007F"/>
    <w:rsid w:val="00E9038F"/>
    <w:rsid w:val="00E937FD"/>
    <w:rsid w:val="00E9594C"/>
    <w:rsid w:val="00E96D7E"/>
    <w:rsid w:val="00E973C7"/>
    <w:rsid w:val="00E97CEC"/>
    <w:rsid w:val="00EA0BD4"/>
    <w:rsid w:val="00EA145C"/>
    <w:rsid w:val="00EA3D59"/>
    <w:rsid w:val="00EA4DC3"/>
    <w:rsid w:val="00EA528F"/>
    <w:rsid w:val="00EA6DF3"/>
    <w:rsid w:val="00EA7466"/>
    <w:rsid w:val="00EB1D3D"/>
    <w:rsid w:val="00EB3B45"/>
    <w:rsid w:val="00EB5D77"/>
    <w:rsid w:val="00EB6B94"/>
    <w:rsid w:val="00EB6BAA"/>
    <w:rsid w:val="00EB7761"/>
    <w:rsid w:val="00EC037A"/>
    <w:rsid w:val="00EC0F91"/>
    <w:rsid w:val="00EC32E8"/>
    <w:rsid w:val="00EC34A2"/>
    <w:rsid w:val="00EC40E8"/>
    <w:rsid w:val="00EC4FE0"/>
    <w:rsid w:val="00EC7807"/>
    <w:rsid w:val="00ED0233"/>
    <w:rsid w:val="00ED2459"/>
    <w:rsid w:val="00ED46FA"/>
    <w:rsid w:val="00ED6DD4"/>
    <w:rsid w:val="00ED6FBC"/>
    <w:rsid w:val="00ED77E8"/>
    <w:rsid w:val="00EE03AD"/>
    <w:rsid w:val="00EE0D5B"/>
    <w:rsid w:val="00EE3B8B"/>
    <w:rsid w:val="00EF193E"/>
    <w:rsid w:val="00EF20DA"/>
    <w:rsid w:val="00EF2EC8"/>
    <w:rsid w:val="00EF34D2"/>
    <w:rsid w:val="00EF3CFF"/>
    <w:rsid w:val="00EF4039"/>
    <w:rsid w:val="00EF50F2"/>
    <w:rsid w:val="00EF54F4"/>
    <w:rsid w:val="00EF5769"/>
    <w:rsid w:val="00F01206"/>
    <w:rsid w:val="00F013B9"/>
    <w:rsid w:val="00F024AC"/>
    <w:rsid w:val="00F04711"/>
    <w:rsid w:val="00F10BAC"/>
    <w:rsid w:val="00F1188C"/>
    <w:rsid w:val="00F12D1E"/>
    <w:rsid w:val="00F13EE5"/>
    <w:rsid w:val="00F15BF6"/>
    <w:rsid w:val="00F16629"/>
    <w:rsid w:val="00F16ABD"/>
    <w:rsid w:val="00F1728B"/>
    <w:rsid w:val="00F224FF"/>
    <w:rsid w:val="00F2324B"/>
    <w:rsid w:val="00F233A2"/>
    <w:rsid w:val="00F24047"/>
    <w:rsid w:val="00F242BE"/>
    <w:rsid w:val="00F2489A"/>
    <w:rsid w:val="00F256C3"/>
    <w:rsid w:val="00F25C06"/>
    <w:rsid w:val="00F32AA8"/>
    <w:rsid w:val="00F339BA"/>
    <w:rsid w:val="00F4078A"/>
    <w:rsid w:val="00F41B91"/>
    <w:rsid w:val="00F44368"/>
    <w:rsid w:val="00F44932"/>
    <w:rsid w:val="00F4555D"/>
    <w:rsid w:val="00F456E8"/>
    <w:rsid w:val="00F46D2C"/>
    <w:rsid w:val="00F46E27"/>
    <w:rsid w:val="00F47D66"/>
    <w:rsid w:val="00F47F8C"/>
    <w:rsid w:val="00F512EB"/>
    <w:rsid w:val="00F51BCF"/>
    <w:rsid w:val="00F5391E"/>
    <w:rsid w:val="00F568B9"/>
    <w:rsid w:val="00F56BC0"/>
    <w:rsid w:val="00F57FB4"/>
    <w:rsid w:val="00F6392C"/>
    <w:rsid w:val="00F64065"/>
    <w:rsid w:val="00F7117C"/>
    <w:rsid w:val="00F75E6F"/>
    <w:rsid w:val="00F76E88"/>
    <w:rsid w:val="00F8201A"/>
    <w:rsid w:val="00F820CF"/>
    <w:rsid w:val="00F82306"/>
    <w:rsid w:val="00F83F48"/>
    <w:rsid w:val="00F84680"/>
    <w:rsid w:val="00F84A2D"/>
    <w:rsid w:val="00F84E44"/>
    <w:rsid w:val="00F85AD8"/>
    <w:rsid w:val="00F868BA"/>
    <w:rsid w:val="00F902D9"/>
    <w:rsid w:val="00F92EB2"/>
    <w:rsid w:val="00F9489B"/>
    <w:rsid w:val="00F97375"/>
    <w:rsid w:val="00FA03EE"/>
    <w:rsid w:val="00FA38AB"/>
    <w:rsid w:val="00FB137C"/>
    <w:rsid w:val="00FB23CE"/>
    <w:rsid w:val="00FB297E"/>
    <w:rsid w:val="00FB3251"/>
    <w:rsid w:val="00FB4AE0"/>
    <w:rsid w:val="00FB647B"/>
    <w:rsid w:val="00FB6A1F"/>
    <w:rsid w:val="00FC0AE8"/>
    <w:rsid w:val="00FC1237"/>
    <w:rsid w:val="00FC12A0"/>
    <w:rsid w:val="00FC255E"/>
    <w:rsid w:val="00FC63D1"/>
    <w:rsid w:val="00FC736B"/>
    <w:rsid w:val="00FD05CB"/>
    <w:rsid w:val="00FD204A"/>
    <w:rsid w:val="00FD2995"/>
    <w:rsid w:val="00FD2D56"/>
    <w:rsid w:val="00FD32E7"/>
    <w:rsid w:val="00FD4A0A"/>
    <w:rsid w:val="00FD4EC8"/>
    <w:rsid w:val="00FD6428"/>
    <w:rsid w:val="00FE0C13"/>
    <w:rsid w:val="00FE1F12"/>
    <w:rsid w:val="00FE2019"/>
    <w:rsid w:val="00FE39A1"/>
    <w:rsid w:val="00FE4670"/>
    <w:rsid w:val="00FF1307"/>
    <w:rsid w:val="00FF4E18"/>
    <w:rsid w:val="00FF61BA"/>
    <w:rsid w:val="00FF682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FB2F8E"/>
  <w15:chartTrackingRefBased/>
  <w15:docId w15:val="{5B1F815C-FFB6-4FB7-AF16-5E5C8EE024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qFormat/>
    <w:rsid w:val="0026334E"/>
    <w:pPr>
      <w:jc w:val="both"/>
    </w:pPr>
    <w:rPr>
      <w:rFonts w:ascii="Times New Roman" w:hAnsi="Times New Roman"/>
      <w:sz w:val="28"/>
    </w:rPr>
  </w:style>
  <w:style w:type="paragraph" w:styleId="1">
    <w:name w:val="heading 1"/>
    <w:basedOn w:val="a"/>
    <w:next w:val="a"/>
    <w:link w:val="10"/>
    <w:uiPriority w:val="9"/>
    <w:qFormat/>
    <w:rsid w:val="00F242B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0"/>
    <w:next w:val="a0"/>
    <w:link w:val="20"/>
    <w:uiPriority w:val="9"/>
    <w:unhideWhenUsed/>
    <w:qFormat/>
    <w:rsid w:val="001A6948"/>
    <w:pPr>
      <w:keepNext/>
      <w:keepLines/>
      <w:spacing w:before="40"/>
      <w:outlineLvl w:val="1"/>
    </w:pPr>
    <w:rPr>
      <w:rFonts w:eastAsiaTheme="majorEastAsia" w:cstheme="majorBidi"/>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unhideWhenUsed/>
    <w:rsid w:val="00F242BE"/>
    <w:rPr>
      <w:color w:val="0563C1" w:themeColor="hyperlink"/>
      <w:u w:val="single"/>
    </w:rPr>
  </w:style>
  <w:style w:type="character" w:customStyle="1" w:styleId="10">
    <w:name w:val="Заголовок 1 Знак"/>
    <w:basedOn w:val="a1"/>
    <w:link w:val="1"/>
    <w:uiPriority w:val="9"/>
    <w:rsid w:val="00F242BE"/>
    <w:rPr>
      <w:rFonts w:asciiTheme="majorHAnsi" w:eastAsiaTheme="majorEastAsia" w:hAnsiTheme="majorHAnsi" w:cstheme="majorBidi"/>
      <w:color w:val="2F5496" w:themeColor="accent1" w:themeShade="BF"/>
      <w:sz w:val="32"/>
      <w:szCs w:val="32"/>
    </w:rPr>
  </w:style>
  <w:style w:type="paragraph" w:styleId="a5">
    <w:name w:val="TOC Heading"/>
    <w:basedOn w:val="1"/>
    <w:next w:val="a"/>
    <w:uiPriority w:val="39"/>
    <w:unhideWhenUsed/>
    <w:qFormat/>
    <w:rsid w:val="00F242BE"/>
    <w:pPr>
      <w:outlineLvl w:val="9"/>
    </w:pPr>
    <w:rPr>
      <w:lang w:eastAsia="ru-RU"/>
    </w:rPr>
  </w:style>
  <w:style w:type="paragraph" w:styleId="11">
    <w:name w:val="toc 1"/>
    <w:basedOn w:val="a"/>
    <w:next w:val="a"/>
    <w:autoRedefine/>
    <w:uiPriority w:val="39"/>
    <w:unhideWhenUsed/>
    <w:rsid w:val="0089533D"/>
    <w:pPr>
      <w:tabs>
        <w:tab w:val="right" w:leader="dot" w:pos="9628"/>
      </w:tabs>
      <w:spacing w:after="0" w:line="240" w:lineRule="auto"/>
      <w:jc w:val="left"/>
    </w:pPr>
    <w:rPr>
      <w:rFonts w:eastAsiaTheme="minorEastAsia" w:cs="Times New Roman"/>
      <w:bCs/>
      <w:szCs w:val="28"/>
      <w:lang w:eastAsia="ru-RU"/>
    </w:rPr>
  </w:style>
  <w:style w:type="paragraph" w:styleId="a6">
    <w:name w:val="header"/>
    <w:basedOn w:val="a"/>
    <w:link w:val="a7"/>
    <w:uiPriority w:val="99"/>
    <w:unhideWhenUsed/>
    <w:rsid w:val="00845CAD"/>
    <w:pPr>
      <w:tabs>
        <w:tab w:val="center" w:pos="4677"/>
        <w:tab w:val="right" w:pos="9355"/>
      </w:tabs>
      <w:spacing w:after="0" w:line="240" w:lineRule="auto"/>
    </w:pPr>
  </w:style>
  <w:style w:type="character" w:customStyle="1" w:styleId="a7">
    <w:name w:val="Верхний колонтитул Знак"/>
    <w:basedOn w:val="a1"/>
    <w:link w:val="a6"/>
    <w:uiPriority w:val="99"/>
    <w:rsid w:val="00845CAD"/>
  </w:style>
  <w:style w:type="paragraph" w:styleId="a8">
    <w:name w:val="footer"/>
    <w:basedOn w:val="a"/>
    <w:link w:val="a9"/>
    <w:uiPriority w:val="99"/>
    <w:unhideWhenUsed/>
    <w:rsid w:val="00845CAD"/>
    <w:pPr>
      <w:tabs>
        <w:tab w:val="center" w:pos="4677"/>
        <w:tab w:val="right" w:pos="9355"/>
      </w:tabs>
      <w:spacing w:after="0" w:line="240" w:lineRule="auto"/>
    </w:pPr>
  </w:style>
  <w:style w:type="character" w:customStyle="1" w:styleId="a9">
    <w:name w:val="Нижний колонтитул Знак"/>
    <w:basedOn w:val="a1"/>
    <w:link w:val="a8"/>
    <w:uiPriority w:val="99"/>
    <w:rsid w:val="00845CAD"/>
  </w:style>
  <w:style w:type="paragraph" w:styleId="aa">
    <w:name w:val="List Paragraph"/>
    <w:basedOn w:val="a"/>
    <w:uiPriority w:val="99"/>
    <w:qFormat/>
    <w:rsid w:val="00FD4A0A"/>
    <w:pPr>
      <w:ind w:left="720"/>
      <w:contextualSpacing/>
    </w:pPr>
  </w:style>
  <w:style w:type="paragraph" w:styleId="a0">
    <w:name w:val="No Spacing"/>
    <w:link w:val="ab"/>
    <w:uiPriority w:val="1"/>
    <w:qFormat/>
    <w:rsid w:val="0026334E"/>
    <w:pPr>
      <w:spacing w:after="0" w:line="240" w:lineRule="auto"/>
      <w:jc w:val="both"/>
    </w:pPr>
    <w:rPr>
      <w:rFonts w:ascii="Times New Roman" w:hAnsi="Times New Roman"/>
      <w:sz w:val="28"/>
    </w:rPr>
  </w:style>
  <w:style w:type="character" w:customStyle="1" w:styleId="extended-textshort">
    <w:name w:val="extended-text__short"/>
    <w:basedOn w:val="a1"/>
    <w:rsid w:val="000270F6"/>
  </w:style>
  <w:style w:type="character" w:customStyle="1" w:styleId="20">
    <w:name w:val="Заголовок 2 Знак"/>
    <w:basedOn w:val="a1"/>
    <w:link w:val="2"/>
    <w:uiPriority w:val="9"/>
    <w:rsid w:val="001A6948"/>
    <w:rPr>
      <w:rFonts w:ascii="Times New Roman" w:eastAsiaTheme="majorEastAsia" w:hAnsi="Times New Roman" w:cstheme="majorBidi"/>
      <w:sz w:val="28"/>
      <w:szCs w:val="26"/>
    </w:rPr>
  </w:style>
  <w:style w:type="paragraph" w:styleId="21">
    <w:name w:val="toc 2"/>
    <w:basedOn w:val="a"/>
    <w:next w:val="a"/>
    <w:autoRedefine/>
    <w:uiPriority w:val="39"/>
    <w:unhideWhenUsed/>
    <w:rsid w:val="0089533D"/>
    <w:pPr>
      <w:tabs>
        <w:tab w:val="right" w:leader="dot" w:pos="9628"/>
      </w:tabs>
      <w:spacing w:after="0"/>
      <w:ind w:left="709"/>
      <w:jc w:val="left"/>
    </w:pPr>
  </w:style>
  <w:style w:type="character" w:styleId="ac">
    <w:name w:val="line number"/>
    <w:basedOn w:val="a1"/>
    <w:uiPriority w:val="99"/>
    <w:semiHidden/>
    <w:unhideWhenUsed/>
    <w:rsid w:val="00BB1104"/>
  </w:style>
  <w:style w:type="character" w:styleId="ad">
    <w:name w:val="FollowedHyperlink"/>
    <w:basedOn w:val="a1"/>
    <w:uiPriority w:val="99"/>
    <w:semiHidden/>
    <w:unhideWhenUsed/>
    <w:rsid w:val="006D6E37"/>
    <w:rPr>
      <w:color w:val="954F72" w:themeColor="followedHyperlink"/>
      <w:u w:val="single"/>
    </w:rPr>
  </w:style>
  <w:style w:type="table" w:styleId="ae">
    <w:name w:val="Table Grid"/>
    <w:basedOn w:val="a2"/>
    <w:uiPriority w:val="39"/>
    <w:rsid w:val="00427C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Normal (Web)"/>
    <w:basedOn w:val="a"/>
    <w:uiPriority w:val="99"/>
    <w:rsid w:val="00A1026A"/>
    <w:pPr>
      <w:spacing w:before="100" w:beforeAutospacing="1" w:after="100" w:afterAutospacing="1" w:line="240" w:lineRule="auto"/>
      <w:jc w:val="left"/>
    </w:pPr>
    <w:rPr>
      <w:rFonts w:eastAsia="Times New Roman" w:cs="Times New Roman"/>
      <w:color w:val="000000"/>
      <w:sz w:val="24"/>
      <w:szCs w:val="24"/>
      <w:lang w:eastAsia="ru-RU"/>
    </w:rPr>
  </w:style>
  <w:style w:type="character" w:customStyle="1" w:styleId="apple-style-span">
    <w:name w:val="apple-style-span"/>
    <w:uiPriority w:val="99"/>
    <w:rsid w:val="00A1026A"/>
  </w:style>
  <w:style w:type="character" w:customStyle="1" w:styleId="af0">
    <w:name w:val="Курсив"/>
    <w:uiPriority w:val="99"/>
    <w:rsid w:val="00A1026A"/>
    <w:rPr>
      <w:i/>
      <w:lang w:val="ru-RU" w:eastAsia="x-none"/>
    </w:rPr>
  </w:style>
  <w:style w:type="character" w:customStyle="1" w:styleId="ab">
    <w:name w:val="Без интервала Знак"/>
    <w:link w:val="a0"/>
    <w:uiPriority w:val="1"/>
    <w:locked/>
    <w:rsid w:val="00084533"/>
    <w:rPr>
      <w:rFonts w:ascii="Times New Roman" w:hAnsi="Times New Roman"/>
      <w:sz w:val="28"/>
    </w:rPr>
  </w:style>
  <w:style w:type="character" w:customStyle="1" w:styleId="UnresolvedMention">
    <w:name w:val="Unresolved Mention"/>
    <w:basedOn w:val="a1"/>
    <w:uiPriority w:val="99"/>
    <w:semiHidden/>
    <w:unhideWhenUsed/>
    <w:rsid w:val="00276557"/>
    <w:rPr>
      <w:color w:val="605E5C"/>
      <w:shd w:val="clear" w:color="auto" w:fill="E1DFDD"/>
    </w:rPr>
  </w:style>
  <w:style w:type="paragraph" w:styleId="af1">
    <w:name w:val="Balloon Text"/>
    <w:basedOn w:val="a"/>
    <w:link w:val="af2"/>
    <w:uiPriority w:val="99"/>
    <w:semiHidden/>
    <w:unhideWhenUsed/>
    <w:rsid w:val="00F7117C"/>
    <w:pPr>
      <w:spacing w:after="0" w:line="240" w:lineRule="auto"/>
    </w:pPr>
    <w:rPr>
      <w:rFonts w:ascii="Segoe UI" w:hAnsi="Segoe UI" w:cs="Segoe UI"/>
      <w:sz w:val="18"/>
      <w:szCs w:val="18"/>
    </w:rPr>
  </w:style>
  <w:style w:type="character" w:customStyle="1" w:styleId="af2">
    <w:name w:val="Текст выноски Знак"/>
    <w:basedOn w:val="a1"/>
    <w:link w:val="af1"/>
    <w:uiPriority w:val="99"/>
    <w:semiHidden/>
    <w:rsid w:val="00F7117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205536">
      <w:bodyDiv w:val="1"/>
      <w:marLeft w:val="0"/>
      <w:marRight w:val="0"/>
      <w:marTop w:val="0"/>
      <w:marBottom w:val="0"/>
      <w:divBdr>
        <w:top w:val="none" w:sz="0" w:space="0" w:color="auto"/>
        <w:left w:val="none" w:sz="0" w:space="0" w:color="auto"/>
        <w:bottom w:val="none" w:sz="0" w:space="0" w:color="auto"/>
        <w:right w:val="none" w:sz="0" w:space="0" w:color="auto"/>
      </w:divBdr>
    </w:div>
    <w:div w:id="22900817">
      <w:bodyDiv w:val="1"/>
      <w:marLeft w:val="0"/>
      <w:marRight w:val="0"/>
      <w:marTop w:val="0"/>
      <w:marBottom w:val="0"/>
      <w:divBdr>
        <w:top w:val="none" w:sz="0" w:space="0" w:color="auto"/>
        <w:left w:val="none" w:sz="0" w:space="0" w:color="auto"/>
        <w:bottom w:val="none" w:sz="0" w:space="0" w:color="auto"/>
        <w:right w:val="none" w:sz="0" w:space="0" w:color="auto"/>
      </w:divBdr>
    </w:div>
    <w:div w:id="43020874">
      <w:bodyDiv w:val="1"/>
      <w:marLeft w:val="0"/>
      <w:marRight w:val="0"/>
      <w:marTop w:val="0"/>
      <w:marBottom w:val="0"/>
      <w:divBdr>
        <w:top w:val="none" w:sz="0" w:space="0" w:color="auto"/>
        <w:left w:val="none" w:sz="0" w:space="0" w:color="auto"/>
        <w:bottom w:val="none" w:sz="0" w:space="0" w:color="auto"/>
        <w:right w:val="none" w:sz="0" w:space="0" w:color="auto"/>
      </w:divBdr>
    </w:div>
    <w:div w:id="64257530">
      <w:bodyDiv w:val="1"/>
      <w:marLeft w:val="0"/>
      <w:marRight w:val="0"/>
      <w:marTop w:val="0"/>
      <w:marBottom w:val="0"/>
      <w:divBdr>
        <w:top w:val="none" w:sz="0" w:space="0" w:color="auto"/>
        <w:left w:val="none" w:sz="0" w:space="0" w:color="auto"/>
        <w:bottom w:val="none" w:sz="0" w:space="0" w:color="auto"/>
        <w:right w:val="none" w:sz="0" w:space="0" w:color="auto"/>
      </w:divBdr>
    </w:div>
    <w:div w:id="73433081">
      <w:bodyDiv w:val="1"/>
      <w:marLeft w:val="0"/>
      <w:marRight w:val="0"/>
      <w:marTop w:val="0"/>
      <w:marBottom w:val="0"/>
      <w:divBdr>
        <w:top w:val="none" w:sz="0" w:space="0" w:color="auto"/>
        <w:left w:val="none" w:sz="0" w:space="0" w:color="auto"/>
        <w:bottom w:val="none" w:sz="0" w:space="0" w:color="auto"/>
        <w:right w:val="none" w:sz="0" w:space="0" w:color="auto"/>
      </w:divBdr>
    </w:div>
    <w:div w:id="98910377">
      <w:bodyDiv w:val="1"/>
      <w:marLeft w:val="0"/>
      <w:marRight w:val="0"/>
      <w:marTop w:val="0"/>
      <w:marBottom w:val="0"/>
      <w:divBdr>
        <w:top w:val="none" w:sz="0" w:space="0" w:color="auto"/>
        <w:left w:val="none" w:sz="0" w:space="0" w:color="auto"/>
        <w:bottom w:val="none" w:sz="0" w:space="0" w:color="auto"/>
        <w:right w:val="none" w:sz="0" w:space="0" w:color="auto"/>
      </w:divBdr>
    </w:div>
    <w:div w:id="147132566">
      <w:bodyDiv w:val="1"/>
      <w:marLeft w:val="0"/>
      <w:marRight w:val="0"/>
      <w:marTop w:val="0"/>
      <w:marBottom w:val="0"/>
      <w:divBdr>
        <w:top w:val="none" w:sz="0" w:space="0" w:color="auto"/>
        <w:left w:val="none" w:sz="0" w:space="0" w:color="auto"/>
        <w:bottom w:val="none" w:sz="0" w:space="0" w:color="auto"/>
        <w:right w:val="none" w:sz="0" w:space="0" w:color="auto"/>
      </w:divBdr>
    </w:div>
    <w:div w:id="153111930">
      <w:bodyDiv w:val="1"/>
      <w:marLeft w:val="0"/>
      <w:marRight w:val="0"/>
      <w:marTop w:val="0"/>
      <w:marBottom w:val="0"/>
      <w:divBdr>
        <w:top w:val="none" w:sz="0" w:space="0" w:color="auto"/>
        <w:left w:val="none" w:sz="0" w:space="0" w:color="auto"/>
        <w:bottom w:val="none" w:sz="0" w:space="0" w:color="auto"/>
        <w:right w:val="none" w:sz="0" w:space="0" w:color="auto"/>
      </w:divBdr>
    </w:div>
    <w:div w:id="308172650">
      <w:bodyDiv w:val="1"/>
      <w:marLeft w:val="0"/>
      <w:marRight w:val="0"/>
      <w:marTop w:val="0"/>
      <w:marBottom w:val="0"/>
      <w:divBdr>
        <w:top w:val="none" w:sz="0" w:space="0" w:color="auto"/>
        <w:left w:val="none" w:sz="0" w:space="0" w:color="auto"/>
        <w:bottom w:val="none" w:sz="0" w:space="0" w:color="auto"/>
        <w:right w:val="none" w:sz="0" w:space="0" w:color="auto"/>
      </w:divBdr>
    </w:div>
    <w:div w:id="331182224">
      <w:bodyDiv w:val="1"/>
      <w:marLeft w:val="0"/>
      <w:marRight w:val="0"/>
      <w:marTop w:val="0"/>
      <w:marBottom w:val="0"/>
      <w:divBdr>
        <w:top w:val="none" w:sz="0" w:space="0" w:color="auto"/>
        <w:left w:val="none" w:sz="0" w:space="0" w:color="auto"/>
        <w:bottom w:val="none" w:sz="0" w:space="0" w:color="auto"/>
        <w:right w:val="none" w:sz="0" w:space="0" w:color="auto"/>
      </w:divBdr>
    </w:div>
    <w:div w:id="380641307">
      <w:bodyDiv w:val="1"/>
      <w:marLeft w:val="0"/>
      <w:marRight w:val="0"/>
      <w:marTop w:val="0"/>
      <w:marBottom w:val="0"/>
      <w:divBdr>
        <w:top w:val="none" w:sz="0" w:space="0" w:color="auto"/>
        <w:left w:val="none" w:sz="0" w:space="0" w:color="auto"/>
        <w:bottom w:val="none" w:sz="0" w:space="0" w:color="auto"/>
        <w:right w:val="none" w:sz="0" w:space="0" w:color="auto"/>
      </w:divBdr>
    </w:div>
    <w:div w:id="474181362">
      <w:bodyDiv w:val="1"/>
      <w:marLeft w:val="0"/>
      <w:marRight w:val="0"/>
      <w:marTop w:val="0"/>
      <w:marBottom w:val="0"/>
      <w:divBdr>
        <w:top w:val="none" w:sz="0" w:space="0" w:color="auto"/>
        <w:left w:val="none" w:sz="0" w:space="0" w:color="auto"/>
        <w:bottom w:val="none" w:sz="0" w:space="0" w:color="auto"/>
        <w:right w:val="none" w:sz="0" w:space="0" w:color="auto"/>
      </w:divBdr>
    </w:div>
    <w:div w:id="476722122">
      <w:bodyDiv w:val="1"/>
      <w:marLeft w:val="0"/>
      <w:marRight w:val="0"/>
      <w:marTop w:val="0"/>
      <w:marBottom w:val="0"/>
      <w:divBdr>
        <w:top w:val="none" w:sz="0" w:space="0" w:color="auto"/>
        <w:left w:val="none" w:sz="0" w:space="0" w:color="auto"/>
        <w:bottom w:val="none" w:sz="0" w:space="0" w:color="auto"/>
        <w:right w:val="none" w:sz="0" w:space="0" w:color="auto"/>
      </w:divBdr>
    </w:div>
    <w:div w:id="591545231">
      <w:bodyDiv w:val="1"/>
      <w:marLeft w:val="0"/>
      <w:marRight w:val="0"/>
      <w:marTop w:val="0"/>
      <w:marBottom w:val="0"/>
      <w:divBdr>
        <w:top w:val="none" w:sz="0" w:space="0" w:color="auto"/>
        <w:left w:val="none" w:sz="0" w:space="0" w:color="auto"/>
        <w:bottom w:val="none" w:sz="0" w:space="0" w:color="auto"/>
        <w:right w:val="none" w:sz="0" w:space="0" w:color="auto"/>
      </w:divBdr>
    </w:div>
    <w:div w:id="608899048">
      <w:bodyDiv w:val="1"/>
      <w:marLeft w:val="0"/>
      <w:marRight w:val="0"/>
      <w:marTop w:val="0"/>
      <w:marBottom w:val="0"/>
      <w:divBdr>
        <w:top w:val="none" w:sz="0" w:space="0" w:color="auto"/>
        <w:left w:val="none" w:sz="0" w:space="0" w:color="auto"/>
        <w:bottom w:val="none" w:sz="0" w:space="0" w:color="auto"/>
        <w:right w:val="none" w:sz="0" w:space="0" w:color="auto"/>
      </w:divBdr>
    </w:div>
    <w:div w:id="611478114">
      <w:bodyDiv w:val="1"/>
      <w:marLeft w:val="0"/>
      <w:marRight w:val="0"/>
      <w:marTop w:val="0"/>
      <w:marBottom w:val="0"/>
      <w:divBdr>
        <w:top w:val="none" w:sz="0" w:space="0" w:color="auto"/>
        <w:left w:val="none" w:sz="0" w:space="0" w:color="auto"/>
        <w:bottom w:val="none" w:sz="0" w:space="0" w:color="auto"/>
        <w:right w:val="none" w:sz="0" w:space="0" w:color="auto"/>
      </w:divBdr>
    </w:div>
    <w:div w:id="613902351">
      <w:bodyDiv w:val="1"/>
      <w:marLeft w:val="0"/>
      <w:marRight w:val="0"/>
      <w:marTop w:val="0"/>
      <w:marBottom w:val="0"/>
      <w:divBdr>
        <w:top w:val="none" w:sz="0" w:space="0" w:color="auto"/>
        <w:left w:val="none" w:sz="0" w:space="0" w:color="auto"/>
        <w:bottom w:val="none" w:sz="0" w:space="0" w:color="auto"/>
        <w:right w:val="none" w:sz="0" w:space="0" w:color="auto"/>
      </w:divBdr>
    </w:div>
    <w:div w:id="651905505">
      <w:bodyDiv w:val="1"/>
      <w:marLeft w:val="0"/>
      <w:marRight w:val="0"/>
      <w:marTop w:val="0"/>
      <w:marBottom w:val="0"/>
      <w:divBdr>
        <w:top w:val="none" w:sz="0" w:space="0" w:color="auto"/>
        <w:left w:val="none" w:sz="0" w:space="0" w:color="auto"/>
        <w:bottom w:val="none" w:sz="0" w:space="0" w:color="auto"/>
        <w:right w:val="none" w:sz="0" w:space="0" w:color="auto"/>
      </w:divBdr>
    </w:div>
    <w:div w:id="692732618">
      <w:bodyDiv w:val="1"/>
      <w:marLeft w:val="0"/>
      <w:marRight w:val="0"/>
      <w:marTop w:val="0"/>
      <w:marBottom w:val="0"/>
      <w:divBdr>
        <w:top w:val="none" w:sz="0" w:space="0" w:color="auto"/>
        <w:left w:val="none" w:sz="0" w:space="0" w:color="auto"/>
        <w:bottom w:val="none" w:sz="0" w:space="0" w:color="auto"/>
        <w:right w:val="none" w:sz="0" w:space="0" w:color="auto"/>
      </w:divBdr>
    </w:div>
    <w:div w:id="730924382">
      <w:bodyDiv w:val="1"/>
      <w:marLeft w:val="0"/>
      <w:marRight w:val="0"/>
      <w:marTop w:val="0"/>
      <w:marBottom w:val="0"/>
      <w:divBdr>
        <w:top w:val="none" w:sz="0" w:space="0" w:color="auto"/>
        <w:left w:val="none" w:sz="0" w:space="0" w:color="auto"/>
        <w:bottom w:val="none" w:sz="0" w:space="0" w:color="auto"/>
        <w:right w:val="none" w:sz="0" w:space="0" w:color="auto"/>
      </w:divBdr>
    </w:div>
    <w:div w:id="804474071">
      <w:bodyDiv w:val="1"/>
      <w:marLeft w:val="0"/>
      <w:marRight w:val="0"/>
      <w:marTop w:val="0"/>
      <w:marBottom w:val="0"/>
      <w:divBdr>
        <w:top w:val="none" w:sz="0" w:space="0" w:color="auto"/>
        <w:left w:val="none" w:sz="0" w:space="0" w:color="auto"/>
        <w:bottom w:val="none" w:sz="0" w:space="0" w:color="auto"/>
        <w:right w:val="none" w:sz="0" w:space="0" w:color="auto"/>
      </w:divBdr>
    </w:div>
    <w:div w:id="811598127">
      <w:bodyDiv w:val="1"/>
      <w:marLeft w:val="0"/>
      <w:marRight w:val="0"/>
      <w:marTop w:val="0"/>
      <w:marBottom w:val="0"/>
      <w:divBdr>
        <w:top w:val="none" w:sz="0" w:space="0" w:color="auto"/>
        <w:left w:val="none" w:sz="0" w:space="0" w:color="auto"/>
        <w:bottom w:val="none" w:sz="0" w:space="0" w:color="auto"/>
        <w:right w:val="none" w:sz="0" w:space="0" w:color="auto"/>
      </w:divBdr>
    </w:div>
    <w:div w:id="985356579">
      <w:bodyDiv w:val="1"/>
      <w:marLeft w:val="0"/>
      <w:marRight w:val="0"/>
      <w:marTop w:val="0"/>
      <w:marBottom w:val="0"/>
      <w:divBdr>
        <w:top w:val="none" w:sz="0" w:space="0" w:color="auto"/>
        <w:left w:val="none" w:sz="0" w:space="0" w:color="auto"/>
        <w:bottom w:val="none" w:sz="0" w:space="0" w:color="auto"/>
        <w:right w:val="none" w:sz="0" w:space="0" w:color="auto"/>
      </w:divBdr>
    </w:div>
    <w:div w:id="1007515737">
      <w:bodyDiv w:val="1"/>
      <w:marLeft w:val="0"/>
      <w:marRight w:val="0"/>
      <w:marTop w:val="0"/>
      <w:marBottom w:val="0"/>
      <w:divBdr>
        <w:top w:val="none" w:sz="0" w:space="0" w:color="auto"/>
        <w:left w:val="none" w:sz="0" w:space="0" w:color="auto"/>
        <w:bottom w:val="none" w:sz="0" w:space="0" w:color="auto"/>
        <w:right w:val="none" w:sz="0" w:space="0" w:color="auto"/>
      </w:divBdr>
    </w:div>
    <w:div w:id="1023046210">
      <w:bodyDiv w:val="1"/>
      <w:marLeft w:val="0"/>
      <w:marRight w:val="0"/>
      <w:marTop w:val="0"/>
      <w:marBottom w:val="0"/>
      <w:divBdr>
        <w:top w:val="none" w:sz="0" w:space="0" w:color="auto"/>
        <w:left w:val="none" w:sz="0" w:space="0" w:color="auto"/>
        <w:bottom w:val="none" w:sz="0" w:space="0" w:color="auto"/>
        <w:right w:val="none" w:sz="0" w:space="0" w:color="auto"/>
      </w:divBdr>
    </w:div>
    <w:div w:id="1055546637">
      <w:bodyDiv w:val="1"/>
      <w:marLeft w:val="0"/>
      <w:marRight w:val="0"/>
      <w:marTop w:val="0"/>
      <w:marBottom w:val="0"/>
      <w:divBdr>
        <w:top w:val="none" w:sz="0" w:space="0" w:color="auto"/>
        <w:left w:val="none" w:sz="0" w:space="0" w:color="auto"/>
        <w:bottom w:val="none" w:sz="0" w:space="0" w:color="auto"/>
        <w:right w:val="none" w:sz="0" w:space="0" w:color="auto"/>
      </w:divBdr>
    </w:div>
    <w:div w:id="1090394744">
      <w:bodyDiv w:val="1"/>
      <w:marLeft w:val="0"/>
      <w:marRight w:val="0"/>
      <w:marTop w:val="0"/>
      <w:marBottom w:val="0"/>
      <w:divBdr>
        <w:top w:val="none" w:sz="0" w:space="0" w:color="auto"/>
        <w:left w:val="none" w:sz="0" w:space="0" w:color="auto"/>
        <w:bottom w:val="none" w:sz="0" w:space="0" w:color="auto"/>
        <w:right w:val="none" w:sz="0" w:space="0" w:color="auto"/>
      </w:divBdr>
    </w:div>
    <w:div w:id="1095858285">
      <w:bodyDiv w:val="1"/>
      <w:marLeft w:val="0"/>
      <w:marRight w:val="0"/>
      <w:marTop w:val="0"/>
      <w:marBottom w:val="0"/>
      <w:divBdr>
        <w:top w:val="none" w:sz="0" w:space="0" w:color="auto"/>
        <w:left w:val="none" w:sz="0" w:space="0" w:color="auto"/>
        <w:bottom w:val="none" w:sz="0" w:space="0" w:color="auto"/>
        <w:right w:val="none" w:sz="0" w:space="0" w:color="auto"/>
      </w:divBdr>
    </w:div>
    <w:div w:id="1156528127">
      <w:bodyDiv w:val="1"/>
      <w:marLeft w:val="0"/>
      <w:marRight w:val="0"/>
      <w:marTop w:val="0"/>
      <w:marBottom w:val="0"/>
      <w:divBdr>
        <w:top w:val="none" w:sz="0" w:space="0" w:color="auto"/>
        <w:left w:val="none" w:sz="0" w:space="0" w:color="auto"/>
        <w:bottom w:val="none" w:sz="0" w:space="0" w:color="auto"/>
        <w:right w:val="none" w:sz="0" w:space="0" w:color="auto"/>
      </w:divBdr>
    </w:div>
    <w:div w:id="1209957701">
      <w:bodyDiv w:val="1"/>
      <w:marLeft w:val="0"/>
      <w:marRight w:val="0"/>
      <w:marTop w:val="0"/>
      <w:marBottom w:val="0"/>
      <w:divBdr>
        <w:top w:val="none" w:sz="0" w:space="0" w:color="auto"/>
        <w:left w:val="none" w:sz="0" w:space="0" w:color="auto"/>
        <w:bottom w:val="none" w:sz="0" w:space="0" w:color="auto"/>
        <w:right w:val="none" w:sz="0" w:space="0" w:color="auto"/>
      </w:divBdr>
    </w:div>
    <w:div w:id="1251620913">
      <w:bodyDiv w:val="1"/>
      <w:marLeft w:val="0"/>
      <w:marRight w:val="0"/>
      <w:marTop w:val="0"/>
      <w:marBottom w:val="0"/>
      <w:divBdr>
        <w:top w:val="none" w:sz="0" w:space="0" w:color="auto"/>
        <w:left w:val="none" w:sz="0" w:space="0" w:color="auto"/>
        <w:bottom w:val="none" w:sz="0" w:space="0" w:color="auto"/>
        <w:right w:val="none" w:sz="0" w:space="0" w:color="auto"/>
      </w:divBdr>
    </w:div>
    <w:div w:id="1259631503">
      <w:bodyDiv w:val="1"/>
      <w:marLeft w:val="0"/>
      <w:marRight w:val="0"/>
      <w:marTop w:val="0"/>
      <w:marBottom w:val="0"/>
      <w:divBdr>
        <w:top w:val="none" w:sz="0" w:space="0" w:color="auto"/>
        <w:left w:val="none" w:sz="0" w:space="0" w:color="auto"/>
        <w:bottom w:val="none" w:sz="0" w:space="0" w:color="auto"/>
        <w:right w:val="none" w:sz="0" w:space="0" w:color="auto"/>
      </w:divBdr>
    </w:div>
    <w:div w:id="1260410537">
      <w:bodyDiv w:val="1"/>
      <w:marLeft w:val="0"/>
      <w:marRight w:val="0"/>
      <w:marTop w:val="0"/>
      <w:marBottom w:val="0"/>
      <w:divBdr>
        <w:top w:val="none" w:sz="0" w:space="0" w:color="auto"/>
        <w:left w:val="none" w:sz="0" w:space="0" w:color="auto"/>
        <w:bottom w:val="none" w:sz="0" w:space="0" w:color="auto"/>
        <w:right w:val="none" w:sz="0" w:space="0" w:color="auto"/>
      </w:divBdr>
    </w:div>
    <w:div w:id="1268082583">
      <w:bodyDiv w:val="1"/>
      <w:marLeft w:val="0"/>
      <w:marRight w:val="0"/>
      <w:marTop w:val="0"/>
      <w:marBottom w:val="0"/>
      <w:divBdr>
        <w:top w:val="none" w:sz="0" w:space="0" w:color="auto"/>
        <w:left w:val="none" w:sz="0" w:space="0" w:color="auto"/>
        <w:bottom w:val="none" w:sz="0" w:space="0" w:color="auto"/>
        <w:right w:val="none" w:sz="0" w:space="0" w:color="auto"/>
      </w:divBdr>
    </w:div>
    <w:div w:id="1384789610">
      <w:bodyDiv w:val="1"/>
      <w:marLeft w:val="0"/>
      <w:marRight w:val="0"/>
      <w:marTop w:val="0"/>
      <w:marBottom w:val="0"/>
      <w:divBdr>
        <w:top w:val="none" w:sz="0" w:space="0" w:color="auto"/>
        <w:left w:val="none" w:sz="0" w:space="0" w:color="auto"/>
        <w:bottom w:val="none" w:sz="0" w:space="0" w:color="auto"/>
        <w:right w:val="none" w:sz="0" w:space="0" w:color="auto"/>
      </w:divBdr>
    </w:div>
    <w:div w:id="1427733204">
      <w:bodyDiv w:val="1"/>
      <w:marLeft w:val="0"/>
      <w:marRight w:val="0"/>
      <w:marTop w:val="0"/>
      <w:marBottom w:val="0"/>
      <w:divBdr>
        <w:top w:val="none" w:sz="0" w:space="0" w:color="auto"/>
        <w:left w:val="none" w:sz="0" w:space="0" w:color="auto"/>
        <w:bottom w:val="none" w:sz="0" w:space="0" w:color="auto"/>
        <w:right w:val="none" w:sz="0" w:space="0" w:color="auto"/>
      </w:divBdr>
    </w:div>
    <w:div w:id="1435394479">
      <w:bodyDiv w:val="1"/>
      <w:marLeft w:val="0"/>
      <w:marRight w:val="0"/>
      <w:marTop w:val="0"/>
      <w:marBottom w:val="0"/>
      <w:divBdr>
        <w:top w:val="none" w:sz="0" w:space="0" w:color="auto"/>
        <w:left w:val="none" w:sz="0" w:space="0" w:color="auto"/>
        <w:bottom w:val="none" w:sz="0" w:space="0" w:color="auto"/>
        <w:right w:val="none" w:sz="0" w:space="0" w:color="auto"/>
      </w:divBdr>
    </w:div>
    <w:div w:id="1449010663">
      <w:bodyDiv w:val="1"/>
      <w:marLeft w:val="0"/>
      <w:marRight w:val="0"/>
      <w:marTop w:val="0"/>
      <w:marBottom w:val="0"/>
      <w:divBdr>
        <w:top w:val="none" w:sz="0" w:space="0" w:color="auto"/>
        <w:left w:val="none" w:sz="0" w:space="0" w:color="auto"/>
        <w:bottom w:val="none" w:sz="0" w:space="0" w:color="auto"/>
        <w:right w:val="none" w:sz="0" w:space="0" w:color="auto"/>
      </w:divBdr>
    </w:div>
    <w:div w:id="1528450046">
      <w:bodyDiv w:val="1"/>
      <w:marLeft w:val="0"/>
      <w:marRight w:val="0"/>
      <w:marTop w:val="0"/>
      <w:marBottom w:val="0"/>
      <w:divBdr>
        <w:top w:val="none" w:sz="0" w:space="0" w:color="auto"/>
        <w:left w:val="none" w:sz="0" w:space="0" w:color="auto"/>
        <w:bottom w:val="none" w:sz="0" w:space="0" w:color="auto"/>
        <w:right w:val="none" w:sz="0" w:space="0" w:color="auto"/>
      </w:divBdr>
    </w:div>
    <w:div w:id="1532761341">
      <w:bodyDiv w:val="1"/>
      <w:marLeft w:val="0"/>
      <w:marRight w:val="0"/>
      <w:marTop w:val="0"/>
      <w:marBottom w:val="0"/>
      <w:divBdr>
        <w:top w:val="none" w:sz="0" w:space="0" w:color="auto"/>
        <w:left w:val="none" w:sz="0" w:space="0" w:color="auto"/>
        <w:bottom w:val="none" w:sz="0" w:space="0" w:color="auto"/>
        <w:right w:val="none" w:sz="0" w:space="0" w:color="auto"/>
      </w:divBdr>
    </w:div>
    <w:div w:id="1646884925">
      <w:bodyDiv w:val="1"/>
      <w:marLeft w:val="0"/>
      <w:marRight w:val="0"/>
      <w:marTop w:val="0"/>
      <w:marBottom w:val="0"/>
      <w:divBdr>
        <w:top w:val="none" w:sz="0" w:space="0" w:color="auto"/>
        <w:left w:val="none" w:sz="0" w:space="0" w:color="auto"/>
        <w:bottom w:val="none" w:sz="0" w:space="0" w:color="auto"/>
        <w:right w:val="none" w:sz="0" w:space="0" w:color="auto"/>
      </w:divBdr>
    </w:div>
    <w:div w:id="1666981759">
      <w:bodyDiv w:val="1"/>
      <w:marLeft w:val="0"/>
      <w:marRight w:val="0"/>
      <w:marTop w:val="0"/>
      <w:marBottom w:val="0"/>
      <w:divBdr>
        <w:top w:val="none" w:sz="0" w:space="0" w:color="auto"/>
        <w:left w:val="none" w:sz="0" w:space="0" w:color="auto"/>
        <w:bottom w:val="none" w:sz="0" w:space="0" w:color="auto"/>
        <w:right w:val="none" w:sz="0" w:space="0" w:color="auto"/>
      </w:divBdr>
    </w:div>
    <w:div w:id="1694258074">
      <w:bodyDiv w:val="1"/>
      <w:marLeft w:val="0"/>
      <w:marRight w:val="0"/>
      <w:marTop w:val="0"/>
      <w:marBottom w:val="0"/>
      <w:divBdr>
        <w:top w:val="none" w:sz="0" w:space="0" w:color="auto"/>
        <w:left w:val="none" w:sz="0" w:space="0" w:color="auto"/>
        <w:bottom w:val="none" w:sz="0" w:space="0" w:color="auto"/>
        <w:right w:val="none" w:sz="0" w:space="0" w:color="auto"/>
      </w:divBdr>
      <w:divsChild>
        <w:div w:id="67665991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38437136">
      <w:bodyDiv w:val="1"/>
      <w:marLeft w:val="0"/>
      <w:marRight w:val="0"/>
      <w:marTop w:val="0"/>
      <w:marBottom w:val="0"/>
      <w:divBdr>
        <w:top w:val="none" w:sz="0" w:space="0" w:color="auto"/>
        <w:left w:val="none" w:sz="0" w:space="0" w:color="auto"/>
        <w:bottom w:val="none" w:sz="0" w:space="0" w:color="auto"/>
        <w:right w:val="none" w:sz="0" w:space="0" w:color="auto"/>
      </w:divBdr>
    </w:div>
    <w:div w:id="1741251700">
      <w:bodyDiv w:val="1"/>
      <w:marLeft w:val="0"/>
      <w:marRight w:val="0"/>
      <w:marTop w:val="0"/>
      <w:marBottom w:val="0"/>
      <w:divBdr>
        <w:top w:val="none" w:sz="0" w:space="0" w:color="auto"/>
        <w:left w:val="none" w:sz="0" w:space="0" w:color="auto"/>
        <w:bottom w:val="none" w:sz="0" w:space="0" w:color="auto"/>
        <w:right w:val="none" w:sz="0" w:space="0" w:color="auto"/>
      </w:divBdr>
    </w:div>
    <w:div w:id="1743988816">
      <w:bodyDiv w:val="1"/>
      <w:marLeft w:val="0"/>
      <w:marRight w:val="0"/>
      <w:marTop w:val="0"/>
      <w:marBottom w:val="0"/>
      <w:divBdr>
        <w:top w:val="none" w:sz="0" w:space="0" w:color="auto"/>
        <w:left w:val="none" w:sz="0" w:space="0" w:color="auto"/>
        <w:bottom w:val="none" w:sz="0" w:space="0" w:color="auto"/>
        <w:right w:val="none" w:sz="0" w:space="0" w:color="auto"/>
      </w:divBdr>
    </w:div>
    <w:div w:id="1811707228">
      <w:bodyDiv w:val="1"/>
      <w:marLeft w:val="0"/>
      <w:marRight w:val="0"/>
      <w:marTop w:val="0"/>
      <w:marBottom w:val="0"/>
      <w:divBdr>
        <w:top w:val="none" w:sz="0" w:space="0" w:color="auto"/>
        <w:left w:val="none" w:sz="0" w:space="0" w:color="auto"/>
        <w:bottom w:val="none" w:sz="0" w:space="0" w:color="auto"/>
        <w:right w:val="none" w:sz="0" w:space="0" w:color="auto"/>
      </w:divBdr>
    </w:div>
    <w:div w:id="1888368777">
      <w:bodyDiv w:val="1"/>
      <w:marLeft w:val="0"/>
      <w:marRight w:val="0"/>
      <w:marTop w:val="0"/>
      <w:marBottom w:val="0"/>
      <w:divBdr>
        <w:top w:val="none" w:sz="0" w:space="0" w:color="auto"/>
        <w:left w:val="none" w:sz="0" w:space="0" w:color="auto"/>
        <w:bottom w:val="none" w:sz="0" w:space="0" w:color="auto"/>
        <w:right w:val="none" w:sz="0" w:space="0" w:color="auto"/>
      </w:divBdr>
    </w:div>
    <w:div w:id="1920141265">
      <w:bodyDiv w:val="1"/>
      <w:marLeft w:val="0"/>
      <w:marRight w:val="0"/>
      <w:marTop w:val="0"/>
      <w:marBottom w:val="0"/>
      <w:divBdr>
        <w:top w:val="none" w:sz="0" w:space="0" w:color="auto"/>
        <w:left w:val="none" w:sz="0" w:space="0" w:color="auto"/>
        <w:bottom w:val="none" w:sz="0" w:space="0" w:color="auto"/>
        <w:right w:val="none" w:sz="0" w:space="0" w:color="auto"/>
      </w:divBdr>
    </w:div>
    <w:div w:id="1925457298">
      <w:bodyDiv w:val="1"/>
      <w:marLeft w:val="0"/>
      <w:marRight w:val="0"/>
      <w:marTop w:val="0"/>
      <w:marBottom w:val="0"/>
      <w:divBdr>
        <w:top w:val="none" w:sz="0" w:space="0" w:color="auto"/>
        <w:left w:val="none" w:sz="0" w:space="0" w:color="auto"/>
        <w:bottom w:val="none" w:sz="0" w:space="0" w:color="auto"/>
        <w:right w:val="none" w:sz="0" w:space="0" w:color="auto"/>
      </w:divBdr>
    </w:div>
    <w:div w:id="1980064298">
      <w:bodyDiv w:val="1"/>
      <w:marLeft w:val="0"/>
      <w:marRight w:val="0"/>
      <w:marTop w:val="0"/>
      <w:marBottom w:val="0"/>
      <w:divBdr>
        <w:top w:val="none" w:sz="0" w:space="0" w:color="auto"/>
        <w:left w:val="none" w:sz="0" w:space="0" w:color="auto"/>
        <w:bottom w:val="none" w:sz="0" w:space="0" w:color="auto"/>
        <w:right w:val="none" w:sz="0" w:space="0" w:color="auto"/>
      </w:divBdr>
    </w:div>
    <w:div w:id="2010711770">
      <w:bodyDiv w:val="1"/>
      <w:marLeft w:val="0"/>
      <w:marRight w:val="0"/>
      <w:marTop w:val="0"/>
      <w:marBottom w:val="0"/>
      <w:divBdr>
        <w:top w:val="none" w:sz="0" w:space="0" w:color="auto"/>
        <w:left w:val="none" w:sz="0" w:space="0" w:color="auto"/>
        <w:bottom w:val="none" w:sz="0" w:space="0" w:color="auto"/>
        <w:right w:val="none" w:sz="0" w:space="0" w:color="auto"/>
      </w:divBdr>
    </w:div>
    <w:div w:id="2060085734">
      <w:bodyDiv w:val="1"/>
      <w:marLeft w:val="0"/>
      <w:marRight w:val="0"/>
      <w:marTop w:val="0"/>
      <w:marBottom w:val="0"/>
      <w:divBdr>
        <w:top w:val="none" w:sz="0" w:space="0" w:color="auto"/>
        <w:left w:val="none" w:sz="0" w:space="0" w:color="auto"/>
        <w:bottom w:val="none" w:sz="0" w:space="0" w:color="auto"/>
        <w:right w:val="none" w:sz="0" w:space="0" w:color="auto"/>
      </w:divBdr>
    </w:div>
    <w:div w:id="2080712278">
      <w:bodyDiv w:val="1"/>
      <w:marLeft w:val="0"/>
      <w:marRight w:val="0"/>
      <w:marTop w:val="0"/>
      <w:marBottom w:val="0"/>
      <w:divBdr>
        <w:top w:val="none" w:sz="0" w:space="0" w:color="auto"/>
        <w:left w:val="none" w:sz="0" w:space="0" w:color="auto"/>
        <w:bottom w:val="none" w:sz="0" w:space="0" w:color="auto"/>
        <w:right w:val="none" w:sz="0" w:space="0" w:color="auto"/>
      </w:divBdr>
    </w:div>
    <w:div w:id="2085833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6.png"/><Relationship Id="rId21" Type="http://schemas.openxmlformats.org/officeDocument/2006/relationships/image" Target="media/image8.png"/><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oleObject" Target="embeddings/oleObject41.bin"/><Relationship Id="rId112" Type="http://schemas.openxmlformats.org/officeDocument/2006/relationships/image" Target="media/image53.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4.png"/><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62.png"/><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image" Target="media/image57.png"/><Relationship Id="rId126" Type="http://schemas.openxmlformats.org/officeDocument/2006/relationships/image" Target="media/image65.png"/><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60.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8.bin"/><Relationship Id="rId108" Type="http://schemas.openxmlformats.org/officeDocument/2006/relationships/image" Target="media/image51.wmf"/><Relationship Id="rId116" Type="http://schemas.openxmlformats.org/officeDocument/2006/relationships/image" Target="media/image55.png"/><Relationship Id="rId124" Type="http://schemas.openxmlformats.org/officeDocument/2006/relationships/image" Target="media/image63.png"/><Relationship Id="rId129"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6.wmf"/><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image" Target="media/image58.png"/><Relationship Id="rId127"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1.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9.png"/><Relationship Id="rId125" Type="http://schemas.openxmlformats.org/officeDocument/2006/relationships/image" Target="media/image64.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61" Type="http://schemas.openxmlformats.org/officeDocument/2006/relationships/image" Target="media/image28.wmf"/><Relationship Id="rId82" Type="http://schemas.openxmlformats.org/officeDocument/2006/relationships/oleObject" Target="embeddings/oleObject3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7DC0BB-4B9E-4AEB-B0F4-C30857F1FF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5</Pages>
  <Words>14286</Words>
  <Characters>81432</Characters>
  <Application>Microsoft Office Word</Application>
  <DocSecurity>0</DocSecurity>
  <Lines>678</Lines>
  <Paragraphs>1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55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ma</dc:creator>
  <cp:keywords/>
  <dc:description/>
  <cp:lastModifiedBy>Анастасия Игоревна Никитенко</cp:lastModifiedBy>
  <cp:revision>2</cp:revision>
  <cp:lastPrinted>2020-12-16T12:26:00Z</cp:lastPrinted>
  <dcterms:created xsi:type="dcterms:W3CDTF">2022-01-13T08:46:00Z</dcterms:created>
  <dcterms:modified xsi:type="dcterms:W3CDTF">2022-01-13T08:46:00Z</dcterms:modified>
</cp:coreProperties>
</file>